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17.xml" ContentType="application/vnd.openxmlformats-officedocument.presentationml.notesSlide+xml"/>
  <Override PartName="/ppt/ink/ink1.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5.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40" r:id="rId1"/>
  </p:sldMasterIdLst>
  <p:notesMasterIdLst>
    <p:notesMasterId r:id="rId60"/>
  </p:notesMasterIdLst>
  <p:handoutMasterIdLst>
    <p:handoutMasterId r:id="rId61"/>
  </p:handoutMasterIdLst>
  <p:sldIdLst>
    <p:sldId id="527" r:id="rId2"/>
    <p:sldId id="602" r:id="rId3"/>
    <p:sldId id="692" r:id="rId4"/>
    <p:sldId id="693" r:id="rId5"/>
    <p:sldId id="694" r:id="rId6"/>
    <p:sldId id="364" r:id="rId7"/>
    <p:sldId id="571" r:id="rId8"/>
    <p:sldId id="630" r:id="rId9"/>
    <p:sldId id="631" r:id="rId10"/>
    <p:sldId id="645" r:id="rId11"/>
    <p:sldId id="632" r:id="rId12"/>
    <p:sldId id="643" r:id="rId13"/>
    <p:sldId id="646" r:id="rId14"/>
    <p:sldId id="546" r:id="rId15"/>
    <p:sldId id="573" r:id="rId16"/>
    <p:sldId id="642" r:id="rId17"/>
    <p:sldId id="561" r:id="rId18"/>
    <p:sldId id="691" r:id="rId19"/>
    <p:sldId id="560" r:id="rId20"/>
    <p:sldId id="562" r:id="rId21"/>
    <p:sldId id="574" r:id="rId22"/>
    <p:sldId id="652" r:id="rId23"/>
    <p:sldId id="680" r:id="rId24"/>
    <p:sldId id="647" r:id="rId25"/>
    <p:sldId id="575" r:id="rId26"/>
    <p:sldId id="578" r:id="rId27"/>
    <p:sldId id="579" r:id="rId28"/>
    <p:sldId id="581" r:id="rId29"/>
    <p:sldId id="582" r:id="rId30"/>
    <p:sldId id="583" r:id="rId31"/>
    <p:sldId id="584" r:id="rId32"/>
    <p:sldId id="681" r:id="rId33"/>
    <p:sldId id="682" r:id="rId34"/>
    <p:sldId id="655" r:id="rId35"/>
    <p:sldId id="688" r:id="rId36"/>
    <p:sldId id="588" r:id="rId37"/>
    <p:sldId id="587" r:id="rId38"/>
    <p:sldId id="687" r:id="rId39"/>
    <p:sldId id="589" r:id="rId40"/>
    <p:sldId id="590" r:id="rId41"/>
    <p:sldId id="591" r:id="rId42"/>
    <p:sldId id="659" r:id="rId43"/>
    <p:sldId id="684" r:id="rId44"/>
    <p:sldId id="685" r:id="rId45"/>
    <p:sldId id="593" r:id="rId46"/>
    <p:sldId id="594" r:id="rId47"/>
    <p:sldId id="660" r:id="rId48"/>
    <p:sldId id="596" r:id="rId49"/>
    <p:sldId id="599" r:id="rId50"/>
    <p:sldId id="600" r:id="rId51"/>
    <p:sldId id="665" r:id="rId52"/>
    <p:sldId id="666" r:id="rId53"/>
    <p:sldId id="689" r:id="rId54"/>
    <p:sldId id="667" r:id="rId55"/>
    <p:sldId id="668" r:id="rId56"/>
    <p:sldId id="669" r:id="rId57"/>
    <p:sldId id="670" r:id="rId58"/>
    <p:sldId id="671" r:id="rId5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823"/>
    <p:restoredTop sz="85578"/>
  </p:normalViewPr>
  <p:slideViewPr>
    <p:cSldViewPr snapToGrid="0" snapToObjects="1">
      <p:cViewPr varScale="1">
        <p:scale>
          <a:sx n="84" d="100"/>
          <a:sy n="84" d="100"/>
        </p:scale>
        <p:origin x="200" y="7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file:////C:\Work\B8323\Class%205%20Dynamic%20Factors\Dynamic%20Factor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Work\B8323\Class%205%20Dynamic%20Factors\Dynamic%20Factor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Work\B8323\Class%205%20Dynamic%20Factors\Dynamic%20Factor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Work\External\Norway\2014%20Active%20Management\ABD%20Tables%20and%20Figures.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Work\External\Norway\2014%20Active%20Management\ABD%20Tables%20and%20Figur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alue vs Growth</a:t>
            </a:r>
          </a:p>
        </c:rich>
      </c:tx>
      <c:overlay val="0"/>
    </c:title>
    <c:autoTitleDeleted val="0"/>
    <c:plotArea>
      <c:layout/>
      <c:scatterChart>
        <c:scatterStyle val="lineMarker"/>
        <c:varyColors val="0"/>
        <c:ser>
          <c:idx val="0"/>
          <c:order val="0"/>
          <c:tx>
            <c:strRef>
              <c:f>Cumulative!$B$2</c:f>
              <c:strCache>
                <c:ptCount val="1"/>
                <c:pt idx="0">
                  <c:v>MKT</c:v>
                </c:pt>
              </c:strCache>
            </c:strRef>
          </c:tx>
          <c:spPr>
            <a:ln w="28575">
              <a:solidFill>
                <a:srgbClr val="0070C0"/>
              </a:solidFill>
              <a:prstDash val="dash"/>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B$3:$B$1046</c:f>
              <c:numCache>
                <c:formatCode>General</c:formatCode>
                <c:ptCount val="1044"/>
                <c:pt idx="0">
                  <c:v>1.4E-3</c:v>
                </c:pt>
                <c:pt idx="1">
                  <c:v>4.5100000000000001E-2</c:v>
                </c:pt>
                <c:pt idx="2">
                  <c:v>4.6600000000000003E-2</c:v>
                </c:pt>
                <c:pt idx="3">
                  <c:v>5.4300000000000001E-2</c:v>
                </c:pt>
                <c:pt idx="4">
                  <c:v>0.1113</c:v>
                </c:pt>
                <c:pt idx="5">
                  <c:v>9.35E-2</c:v>
                </c:pt>
                <c:pt idx="6">
                  <c:v>0.16750000000000001</c:v>
                </c:pt>
                <c:pt idx="7">
                  <c:v>0.18990000000000001</c:v>
                </c:pt>
                <c:pt idx="8">
                  <c:v>0.2402</c:v>
                </c:pt>
                <c:pt idx="9">
                  <c:v>0.1976</c:v>
                </c:pt>
                <c:pt idx="10">
                  <c:v>0.26829999999999998</c:v>
                </c:pt>
                <c:pt idx="11">
                  <c:v>0.29549999999999998</c:v>
                </c:pt>
                <c:pt idx="12">
                  <c:v>0.28999999999999998</c:v>
                </c:pt>
                <c:pt idx="13">
                  <c:v>0.2772</c:v>
                </c:pt>
                <c:pt idx="14">
                  <c:v>0.36770000000000003</c:v>
                </c:pt>
                <c:pt idx="15">
                  <c:v>0.41189999999999999</c:v>
                </c:pt>
                <c:pt idx="16">
                  <c:v>0.43180000000000002</c:v>
                </c:pt>
                <c:pt idx="17">
                  <c:v>0.38569999999999999</c:v>
                </c:pt>
                <c:pt idx="18">
                  <c:v>0.3947</c:v>
                </c:pt>
                <c:pt idx="19">
                  <c:v>0.46360000000000001</c:v>
                </c:pt>
                <c:pt idx="20">
                  <c:v>0.49399999999999999</c:v>
                </c:pt>
                <c:pt idx="21">
                  <c:v>0.5111</c:v>
                </c:pt>
                <c:pt idx="22">
                  <c:v>0.63390000000000002</c:v>
                </c:pt>
                <c:pt idx="23">
                  <c:v>0.63729999999999998</c:v>
                </c:pt>
                <c:pt idx="24">
                  <c:v>0.68620000000000003</c:v>
                </c:pt>
                <c:pt idx="25">
                  <c:v>0.68600000000000005</c:v>
                </c:pt>
                <c:pt idx="26">
                  <c:v>0.6804</c:v>
                </c:pt>
                <c:pt idx="27">
                  <c:v>0.6976</c:v>
                </c:pt>
                <c:pt idx="28">
                  <c:v>0.63549999999999995</c:v>
                </c:pt>
                <c:pt idx="29">
                  <c:v>0.73750000000000004</c:v>
                </c:pt>
                <c:pt idx="30">
                  <c:v>0.7863</c:v>
                </c:pt>
                <c:pt idx="31">
                  <c:v>0.87139999999999995</c:v>
                </c:pt>
                <c:pt idx="32">
                  <c:v>0.81979999999999997</c:v>
                </c:pt>
                <c:pt idx="33">
                  <c:v>0.62380000000000002</c:v>
                </c:pt>
                <c:pt idx="34">
                  <c:v>0.50070000000000003</c:v>
                </c:pt>
                <c:pt idx="35">
                  <c:v>0.5181</c:v>
                </c:pt>
                <c:pt idx="36">
                  <c:v>0.57520000000000004</c:v>
                </c:pt>
                <c:pt idx="37">
                  <c:v>0.60360000000000003</c:v>
                </c:pt>
                <c:pt idx="38">
                  <c:v>0.6794</c:v>
                </c:pt>
                <c:pt idx="39">
                  <c:v>0.65920000000000001</c:v>
                </c:pt>
                <c:pt idx="40">
                  <c:v>0.64610000000000001</c:v>
                </c:pt>
                <c:pt idx="41">
                  <c:v>0.48730000000000001</c:v>
                </c:pt>
                <c:pt idx="42">
                  <c:v>0.52780000000000005</c:v>
                </c:pt>
                <c:pt idx="43">
                  <c:v>0.53169999999999995</c:v>
                </c:pt>
                <c:pt idx="44">
                  <c:v>0.40550000000000003</c:v>
                </c:pt>
                <c:pt idx="45">
                  <c:v>0.31780000000000003</c:v>
                </c:pt>
                <c:pt idx="46">
                  <c:v>0.29010000000000002</c:v>
                </c:pt>
                <c:pt idx="47">
                  <c:v>0.21279999999999999</c:v>
                </c:pt>
                <c:pt idx="48">
                  <c:v>0.27639999999999998</c:v>
                </c:pt>
                <c:pt idx="49">
                  <c:v>0.38419999999999999</c:v>
                </c:pt>
                <c:pt idx="50">
                  <c:v>0.32040000000000002</c:v>
                </c:pt>
                <c:pt idx="51">
                  <c:v>0.222</c:v>
                </c:pt>
                <c:pt idx="52">
                  <c:v>9.1099999999999903E-2</c:v>
                </c:pt>
                <c:pt idx="53">
                  <c:v>0.2298</c:v>
                </c:pt>
                <c:pt idx="54">
                  <c:v>0.16420000000000001</c:v>
                </c:pt>
                <c:pt idx="55">
                  <c:v>0.1686</c:v>
                </c:pt>
                <c:pt idx="56">
                  <c:v>-0.1221</c:v>
                </c:pt>
                <c:pt idx="57">
                  <c:v>-4.2200000000000099E-2</c:v>
                </c:pt>
                <c:pt idx="58">
                  <c:v>-0.13270000000000001</c:v>
                </c:pt>
                <c:pt idx="59">
                  <c:v>-0.26579999999999998</c:v>
                </c:pt>
                <c:pt idx="60">
                  <c:v>-0.2792</c:v>
                </c:pt>
                <c:pt idx="61">
                  <c:v>-0.2228</c:v>
                </c:pt>
                <c:pt idx="62">
                  <c:v>-0.33210000000000001</c:v>
                </c:pt>
                <c:pt idx="63">
                  <c:v>-0.51119999999999999</c:v>
                </c:pt>
                <c:pt idx="64">
                  <c:v>-0.71560000000000001</c:v>
                </c:pt>
                <c:pt idx="65">
                  <c:v>-0.72250000000000003</c:v>
                </c:pt>
                <c:pt idx="66">
                  <c:v>-0.38619999999999999</c:v>
                </c:pt>
                <c:pt idx="67">
                  <c:v>-2.1300000000000201E-2</c:v>
                </c:pt>
                <c:pt idx="68">
                  <c:v>-5.1600000000000201E-2</c:v>
                </c:pt>
                <c:pt idx="69">
                  <c:v>-0.1822</c:v>
                </c:pt>
                <c:pt idx="70">
                  <c:v>-0.23810000000000001</c:v>
                </c:pt>
                <c:pt idx="71">
                  <c:v>-0.19439999999999999</c:v>
                </c:pt>
                <c:pt idx="72">
                  <c:v>-0.18160000000000001</c:v>
                </c:pt>
                <c:pt idx="73">
                  <c:v>-0.33289999999999997</c:v>
                </c:pt>
                <c:pt idx="74">
                  <c:v>-0.29899999999999999</c:v>
                </c:pt>
                <c:pt idx="75">
                  <c:v>8.2399999999999807E-2</c:v>
                </c:pt>
                <c:pt idx="76">
                  <c:v>0.29659999999999997</c:v>
                </c:pt>
                <c:pt idx="77">
                  <c:v>0.42759999999999998</c:v>
                </c:pt>
                <c:pt idx="78">
                  <c:v>0.33189999999999997</c:v>
                </c:pt>
                <c:pt idx="79">
                  <c:v>0.45250000000000001</c:v>
                </c:pt>
                <c:pt idx="80">
                  <c:v>0.34699999999999998</c:v>
                </c:pt>
                <c:pt idx="81">
                  <c:v>0.26379999999999998</c:v>
                </c:pt>
                <c:pt idx="82">
                  <c:v>0.36359999999999998</c:v>
                </c:pt>
                <c:pt idx="83">
                  <c:v>0.38269999999999998</c:v>
                </c:pt>
                <c:pt idx="84">
                  <c:v>0.50960000000000005</c:v>
                </c:pt>
                <c:pt idx="85">
                  <c:v>0.48520000000000002</c:v>
                </c:pt>
                <c:pt idx="86">
                  <c:v>0.4859</c:v>
                </c:pt>
                <c:pt idx="87">
                  <c:v>0.46779999999999999</c:v>
                </c:pt>
                <c:pt idx="88">
                  <c:v>0.3962</c:v>
                </c:pt>
                <c:pt idx="89">
                  <c:v>0.42270000000000002</c:v>
                </c:pt>
                <c:pt idx="90">
                  <c:v>0.31259999999999999</c:v>
                </c:pt>
                <c:pt idx="91">
                  <c:v>0.36980000000000002</c:v>
                </c:pt>
                <c:pt idx="92">
                  <c:v>0.36770000000000003</c:v>
                </c:pt>
                <c:pt idx="93">
                  <c:v>0.35039999999999999</c:v>
                </c:pt>
                <c:pt idx="94">
                  <c:v>0.43469999999999998</c:v>
                </c:pt>
                <c:pt idx="95">
                  <c:v>0.4385</c:v>
                </c:pt>
                <c:pt idx="96">
                  <c:v>0.40429999999999999</c:v>
                </c:pt>
                <c:pt idx="97">
                  <c:v>0.38579999999999998</c:v>
                </c:pt>
                <c:pt idx="98">
                  <c:v>0.34910000000000002</c:v>
                </c:pt>
                <c:pt idx="99">
                  <c:v>0.439</c:v>
                </c:pt>
                <c:pt idx="100">
                  <c:v>0.4738</c:v>
                </c:pt>
                <c:pt idx="101">
                  <c:v>0.53259999999999996</c:v>
                </c:pt>
                <c:pt idx="102">
                  <c:v>0.60780000000000001</c:v>
                </c:pt>
                <c:pt idx="103">
                  <c:v>0.63370000000000004</c:v>
                </c:pt>
                <c:pt idx="104">
                  <c:v>0.66020000000000001</c:v>
                </c:pt>
                <c:pt idx="105">
                  <c:v>0.73050000000000004</c:v>
                </c:pt>
                <c:pt idx="106">
                  <c:v>0.7792</c:v>
                </c:pt>
                <c:pt idx="107">
                  <c:v>0.82489999999999997</c:v>
                </c:pt>
                <c:pt idx="108">
                  <c:v>0.89270000000000005</c:v>
                </c:pt>
                <c:pt idx="109">
                  <c:v>0.91800000000000004</c:v>
                </c:pt>
                <c:pt idx="110">
                  <c:v>0.92859999999999998</c:v>
                </c:pt>
                <c:pt idx="111">
                  <c:v>0.84740000000000004</c:v>
                </c:pt>
                <c:pt idx="112">
                  <c:v>0.89929999999999999</c:v>
                </c:pt>
                <c:pt idx="113">
                  <c:v>0.92359999999999998</c:v>
                </c:pt>
                <c:pt idx="114">
                  <c:v>0.99050000000000005</c:v>
                </c:pt>
                <c:pt idx="115">
                  <c:v>1.0004999999999999</c:v>
                </c:pt>
                <c:pt idx="116">
                  <c:v>1.010699999999999</c:v>
                </c:pt>
                <c:pt idx="117">
                  <c:v>1.081999999999999</c:v>
                </c:pt>
                <c:pt idx="118">
                  <c:v>1.1146</c:v>
                </c:pt>
                <c:pt idx="119">
                  <c:v>1.1173999999999991</c:v>
                </c:pt>
                <c:pt idx="120">
                  <c:v>1.150099999999999</c:v>
                </c:pt>
                <c:pt idx="121">
                  <c:v>1.1612</c:v>
                </c:pt>
                <c:pt idx="122">
                  <c:v>1.1585000000000001</c:v>
                </c:pt>
                <c:pt idx="123">
                  <c:v>1.085599999999999</c:v>
                </c:pt>
                <c:pt idx="124">
                  <c:v>1.077899999999999</c:v>
                </c:pt>
                <c:pt idx="125">
                  <c:v>1.0361</c:v>
                </c:pt>
                <c:pt idx="126">
                  <c:v>1.1246</c:v>
                </c:pt>
                <c:pt idx="127">
                  <c:v>1.0764</c:v>
                </c:pt>
                <c:pt idx="128">
                  <c:v>0.94099999999999995</c:v>
                </c:pt>
                <c:pt idx="129">
                  <c:v>0.84540000000000004</c:v>
                </c:pt>
                <c:pt idx="130">
                  <c:v>0.76270000000000004</c:v>
                </c:pt>
                <c:pt idx="131">
                  <c:v>0.72070000000000001</c:v>
                </c:pt>
                <c:pt idx="132">
                  <c:v>0.72589999999999999</c:v>
                </c:pt>
                <c:pt idx="133">
                  <c:v>0.78439999999999899</c:v>
                </c:pt>
                <c:pt idx="134">
                  <c:v>0.54630000000000001</c:v>
                </c:pt>
                <c:pt idx="135">
                  <c:v>0.69120000000000004</c:v>
                </c:pt>
                <c:pt idx="136">
                  <c:v>0.6532</c:v>
                </c:pt>
                <c:pt idx="137">
                  <c:v>0.89039999999999997</c:v>
                </c:pt>
                <c:pt idx="138">
                  <c:v>0.9637</c:v>
                </c:pt>
                <c:pt idx="139">
                  <c:v>0.93710000000000004</c:v>
                </c:pt>
                <c:pt idx="140">
                  <c:v>0.94540000000000002</c:v>
                </c:pt>
                <c:pt idx="141">
                  <c:v>1.023099999999999</c:v>
                </c:pt>
                <c:pt idx="142">
                  <c:v>1.005199999999999</c:v>
                </c:pt>
                <c:pt idx="143">
                  <c:v>1.047299999999999</c:v>
                </c:pt>
                <c:pt idx="144">
                  <c:v>0.987899999999999</c:v>
                </c:pt>
                <c:pt idx="145">
                  <c:v>1.022999999999999</c:v>
                </c:pt>
                <c:pt idx="146">
                  <c:v>0.90359999999999896</c:v>
                </c:pt>
                <c:pt idx="147">
                  <c:v>0.90159999999999896</c:v>
                </c:pt>
                <c:pt idx="148">
                  <c:v>0.96950000000000003</c:v>
                </c:pt>
                <c:pt idx="149">
                  <c:v>0.91690000000000005</c:v>
                </c:pt>
                <c:pt idx="150">
                  <c:v>1.018799999999999</c:v>
                </c:pt>
                <c:pt idx="151">
                  <c:v>0.95240000000000002</c:v>
                </c:pt>
                <c:pt idx="152">
                  <c:v>1.122099999999999</c:v>
                </c:pt>
                <c:pt idx="153">
                  <c:v>1.1167999999999989</c:v>
                </c:pt>
                <c:pt idx="154">
                  <c:v>1.0807999999999991</c:v>
                </c:pt>
                <c:pt idx="155">
                  <c:v>1.1111999999999991</c:v>
                </c:pt>
                <c:pt idx="156">
                  <c:v>1.0871999999999991</c:v>
                </c:pt>
                <c:pt idx="157">
                  <c:v>1.101399999999999</c:v>
                </c:pt>
                <c:pt idx="158">
                  <c:v>1.121699999999999</c:v>
                </c:pt>
                <c:pt idx="159">
                  <c:v>1.123799999999999</c:v>
                </c:pt>
                <c:pt idx="160">
                  <c:v>0.90439999999999898</c:v>
                </c:pt>
                <c:pt idx="161">
                  <c:v>0.97099999999999898</c:v>
                </c:pt>
                <c:pt idx="162">
                  <c:v>1.002799999999999</c:v>
                </c:pt>
                <c:pt idx="163">
                  <c:v>1.0245999999999991</c:v>
                </c:pt>
                <c:pt idx="164">
                  <c:v>1.0486999999999991</c:v>
                </c:pt>
                <c:pt idx="165">
                  <c:v>1.0786999999999991</c:v>
                </c:pt>
                <c:pt idx="166">
                  <c:v>1.0626999999999991</c:v>
                </c:pt>
                <c:pt idx="167">
                  <c:v>1.069799999999999</c:v>
                </c:pt>
                <c:pt idx="168">
                  <c:v>1.0282999999999991</c:v>
                </c:pt>
                <c:pt idx="169">
                  <c:v>1.0136999999999989</c:v>
                </c:pt>
                <c:pt idx="170">
                  <c:v>1.0222999999999991</c:v>
                </c:pt>
                <c:pt idx="171">
                  <c:v>0.96749999999999903</c:v>
                </c:pt>
                <c:pt idx="172">
                  <c:v>0.98059999999999903</c:v>
                </c:pt>
                <c:pt idx="173">
                  <c:v>1.038899999999999</c:v>
                </c:pt>
                <c:pt idx="174">
                  <c:v>1.0964999999999989</c:v>
                </c:pt>
                <c:pt idx="175">
                  <c:v>1.0949999999999991</c:v>
                </c:pt>
                <c:pt idx="176">
                  <c:v>1.0866999999999989</c:v>
                </c:pt>
                <c:pt idx="177">
                  <c:v>1.035399999999999</c:v>
                </c:pt>
                <c:pt idx="178">
                  <c:v>1.0164999999999991</c:v>
                </c:pt>
                <c:pt idx="179">
                  <c:v>0.9677</c:v>
                </c:pt>
                <c:pt idx="180">
                  <c:v>0.97550000000000003</c:v>
                </c:pt>
                <c:pt idx="181">
                  <c:v>0.95099999999999996</c:v>
                </c:pt>
                <c:pt idx="182">
                  <c:v>0.88560000000000005</c:v>
                </c:pt>
                <c:pt idx="183">
                  <c:v>0.84209999999999996</c:v>
                </c:pt>
                <c:pt idx="184">
                  <c:v>0.90139999999999998</c:v>
                </c:pt>
                <c:pt idx="185">
                  <c:v>0.92849999999999999</c:v>
                </c:pt>
                <c:pt idx="186">
                  <c:v>0.9637</c:v>
                </c:pt>
                <c:pt idx="187">
                  <c:v>0.9819</c:v>
                </c:pt>
                <c:pt idx="188">
                  <c:v>1.0085</c:v>
                </c:pt>
                <c:pt idx="189">
                  <c:v>1.0767</c:v>
                </c:pt>
                <c:pt idx="190">
                  <c:v>1.0787</c:v>
                </c:pt>
                <c:pt idx="191">
                  <c:v>1.129999999999999</c:v>
                </c:pt>
                <c:pt idx="192">
                  <c:v>1.2015</c:v>
                </c:pt>
                <c:pt idx="193">
                  <c:v>1.2633000000000001</c:v>
                </c:pt>
                <c:pt idx="194">
                  <c:v>1.3242</c:v>
                </c:pt>
                <c:pt idx="195">
                  <c:v>1.3324</c:v>
                </c:pt>
                <c:pt idx="196">
                  <c:v>1.3900999999999999</c:v>
                </c:pt>
                <c:pt idx="197">
                  <c:v>1.4086000000000001</c:v>
                </c:pt>
                <c:pt idx="198">
                  <c:v>1.3613</c:v>
                </c:pt>
                <c:pt idx="199">
                  <c:v>1.3743000000000001</c:v>
                </c:pt>
                <c:pt idx="200">
                  <c:v>1.3985000000000001</c:v>
                </c:pt>
                <c:pt idx="201">
                  <c:v>1.3874</c:v>
                </c:pt>
                <c:pt idx="202">
                  <c:v>1.3289</c:v>
                </c:pt>
                <c:pt idx="203">
                  <c:v>1.3931</c:v>
                </c:pt>
                <c:pt idx="204">
                  <c:v>1.4106000000000001</c:v>
                </c:pt>
                <c:pt idx="205">
                  <c:v>1.4146000000000001</c:v>
                </c:pt>
                <c:pt idx="206">
                  <c:v>1.4394</c:v>
                </c:pt>
                <c:pt idx="207">
                  <c:v>1.4228000000000001</c:v>
                </c:pt>
                <c:pt idx="208">
                  <c:v>1.4738</c:v>
                </c:pt>
                <c:pt idx="209">
                  <c:v>1.5287999999999999</c:v>
                </c:pt>
                <c:pt idx="210">
                  <c:v>1.5143</c:v>
                </c:pt>
                <c:pt idx="211">
                  <c:v>1.5302</c:v>
                </c:pt>
                <c:pt idx="212">
                  <c:v>1.5305</c:v>
                </c:pt>
                <c:pt idx="213">
                  <c:v>1.5324</c:v>
                </c:pt>
                <c:pt idx="214">
                  <c:v>1.5498000000000001</c:v>
                </c:pt>
                <c:pt idx="215">
                  <c:v>1.5904</c:v>
                </c:pt>
                <c:pt idx="216">
                  <c:v>1.6107</c:v>
                </c:pt>
                <c:pt idx="217">
                  <c:v>1.6731</c:v>
                </c:pt>
                <c:pt idx="218">
                  <c:v>1.6344000000000001</c:v>
                </c:pt>
                <c:pt idx="219">
                  <c:v>1.7124999999999999</c:v>
                </c:pt>
                <c:pt idx="220">
                  <c:v>1.7302999999999999</c:v>
                </c:pt>
                <c:pt idx="221">
                  <c:v>1.7343999999999999</c:v>
                </c:pt>
                <c:pt idx="222">
                  <c:v>1.7131000000000001</c:v>
                </c:pt>
                <c:pt idx="223">
                  <c:v>1.7749999999999999</c:v>
                </c:pt>
                <c:pt idx="224">
                  <c:v>1.8229</c:v>
                </c:pt>
                <c:pt idx="225">
                  <c:v>1.8623000000000001</c:v>
                </c:pt>
                <c:pt idx="226">
                  <c:v>1.9162999999999999</c:v>
                </c:pt>
                <c:pt idx="227">
                  <c:v>1.9285000000000001</c:v>
                </c:pt>
                <c:pt idx="228">
                  <c:v>1.9912000000000001</c:v>
                </c:pt>
                <c:pt idx="229">
                  <c:v>1.9332</c:v>
                </c:pt>
                <c:pt idx="230">
                  <c:v>1.9919</c:v>
                </c:pt>
                <c:pt idx="231">
                  <c:v>2.0346000000000002</c:v>
                </c:pt>
                <c:pt idx="232">
                  <c:v>2.0741000000000001</c:v>
                </c:pt>
                <c:pt idx="233">
                  <c:v>2.0356000000000001</c:v>
                </c:pt>
                <c:pt idx="234">
                  <c:v>2.0089999999999999</c:v>
                </c:pt>
                <c:pt idx="235">
                  <c:v>1.9450000000000001</c:v>
                </c:pt>
                <c:pt idx="236">
                  <c:v>1.8436999999999999</c:v>
                </c:pt>
                <c:pt idx="237">
                  <c:v>1.8298000000000001</c:v>
                </c:pt>
                <c:pt idx="238">
                  <c:v>1.8299000000000001</c:v>
                </c:pt>
                <c:pt idx="239">
                  <c:v>1.8797999999999999</c:v>
                </c:pt>
                <c:pt idx="240">
                  <c:v>1.8926000000000001</c:v>
                </c:pt>
                <c:pt idx="241">
                  <c:v>1.8823000000000001</c:v>
                </c:pt>
                <c:pt idx="242">
                  <c:v>1.8658999999999999</c:v>
                </c:pt>
                <c:pt idx="243">
                  <c:v>1.8182</c:v>
                </c:pt>
                <c:pt idx="244">
                  <c:v>1.8087999999999991</c:v>
                </c:pt>
                <c:pt idx="245">
                  <c:v>1.861899999999999</c:v>
                </c:pt>
                <c:pt idx="246">
                  <c:v>1.9035999999999991</c:v>
                </c:pt>
                <c:pt idx="247">
                  <c:v>1.8865000000000001</c:v>
                </c:pt>
                <c:pt idx="248">
                  <c:v>1.8816999999999999</c:v>
                </c:pt>
                <c:pt idx="249">
                  <c:v>1.907</c:v>
                </c:pt>
                <c:pt idx="250">
                  <c:v>1.8877999999999999</c:v>
                </c:pt>
                <c:pt idx="251">
                  <c:v>1.9186000000000001</c:v>
                </c:pt>
                <c:pt idx="252">
                  <c:v>1.88</c:v>
                </c:pt>
                <c:pt idx="253">
                  <c:v>1.8369</c:v>
                </c:pt>
                <c:pt idx="254">
                  <c:v>1.9185000000000001</c:v>
                </c:pt>
                <c:pt idx="255">
                  <c:v>1.9558</c:v>
                </c:pt>
                <c:pt idx="256">
                  <c:v>2.0295999999999998</c:v>
                </c:pt>
                <c:pt idx="257">
                  <c:v>2.0294999999999992</c:v>
                </c:pt>
                <c:pt idx="258">
                  <c:v>1.9793999999999989</c:v>
                </c:pt>
                <c:pt idx="259">
                  <c:v>1.982799999999999</c:v>
                </c:pt>
                <c:pt idx="260">
                  <c:v>1.9536</c:v>
                </c:pt>
                <c:pt idx="261">
                  <c:v>2.0135999999999998</c:v>
                </c:pt>
                <c:pt idx="262">
                  <c:v>1.9211</c:v>
                </c:pt>
                <c:pt idx="263">
                  <c:v>1.9539999999999991</c:v>
                </c:pt>
                <c:pt idx="264">
                  <c:v>1.9573</c:v>
                </c:pt>
                <c:pt idx="265">
                  <c:v>1.9289000000000001</c:v>
                </c:pt>
                <c:pt idx="266">
                  <c:v>1.9702999999999999</c:v>
                </c:pt>
                <c:pt idx="267">
                  <c:v>1.9525999999999999</c:v>
                </c:pt>
                <c:pt idx="268">
                  <c:v>1.9240999999999999</c:v>
                </c:pt>
                <c:pt idx="269">
                  <c:v>1.9260999999999999</c:v>
                </c:pt>
                <c:pt idx="270">
                  <c:v>1.9823</c:v>
                </c:pt>
                <c:pt idx="271">
                  <c:v>2.0091000000000001</c:v>
                </c:pt>
                <c:pt idx="272">
                  <c:v>2.0409000000000002</c:v>
                </c:pt>
                <c:pt idx="273">
                  <c:v>2.0731999999999999</c:v>
                </c:pt>
                <c:pt idx="274">
                  <c:v>2.0922000000000001</c:v>
                </c:pt>
                <c:pt idx="275">
                  <c:v>2.144400000000001</c:v>
                </c:pt>
                <c:pt idx="276">
                  <c:v>2.162300000000001</c:v>
                </c:pt>
                <c:pt idx="277">
                  <c:v>2.1779999999999999</c:v>
                </c:pt>
                <c:pt idx="278">
                  <c:v>2.1916000000000002</c:v>
                </c:pt>
                <c:pt idx="279">
                  <c:v>2.2319</c:v>
                </c:pt>
                <c:pt idx="280">
                  <c:v>2.2759999999999998</c:v>
                </c:pt>
                <c:pt idx="281">
                  <c:v>2.2176</c:v>
                </c:pt>
                <c:pt idx="282">
                  <c:v>2.2323</c:v>
                </c:pt>
                <c:pt idx="283">
                  <c:v>2.2818999999999998</c:v>
                </c:pt>
                <c:pt idx="284">
                  <c:v>2.3308999999999971</c:v>
                </c:pt>
                <c:pt idx="285">
                  <c:v>2.330299999999998</c:v>
                </c:pt>
                <c:pt idx="286">
                  <c:v>2.3589999999999991</c:v>
                </c:pt>
                <c:pt idx="287">
                  <c:v>2.4155000000000002</c:v>
                </c:pt>
                <c:pt idx="288">
                  <c:v>2.4738000000000002</c:v>
                </c:pt>
                <c:pt idx="289">
                  <c:v>2.4889000000000001</c:v>
                </c:pt>
                <c:pt idx="290">
                  <c:v>2.4685000000000001</c:v>
                </c:pt>
                <c:pt idx="291">
                  <c:v>2.5184000000000002</c:v>
                </c:pt>
                <c:pt idx="292">
                  <c:v>2.4961999999999991</c:v>
                </c:pt>
                <c:pt idx="293">
                  <c:v>2.4712000000000001</c:v>
                </c:pt>
                <c:pt idx="294">
                  <c:v>2.5419</c:v>
                </c:pt>
                <c:pt idx="295">
                  <c:v>2.5859000000000001</c:v>
                </c:pt>
                <c:pt idx="296">
                  <c:v>2.5941000000000001</c:v>
                </c:pt>
                <c:pt idx="297">
                  <c:v>2.5703999999999998</c:v>
                </c:pt>
                <c:pt idx="298">
                  <c:v>2.5771999999999999</c:v>
                </c:pt>
                <c:pt idx="299">
                  <c:v>2.6116999999999999</c:v>
                </c:pt>
                <c:pt idx="300">
                  <c:v>2.6277000000000008</c:v>
                </c:pt>
                <c:pt idx="301">
                  <c:v>2.6027</c:v>
                </c:pt>
                <c:pt idx="302">
                  <c:v>2.6482000000000001</c:v>
                </c:pt>
                <c:pt idx="303">
                  <c:v>2.5996999999999999</c:v>
                </c:pt>
                <c:pt idx="304">
                  <c:v>2.6328999999999998</c:v>
                </c:pt>
                <c:pt idx="305">
                  <c:v>2.6726999999999999</c:v>
                </c:pt>
                <c:pt idx="306">
                  <c:v>2.6833000000000009</c:v>
                </c:pt>
                <c:pt idx="307">
                  <c:v>2.6772</c:v>
                </c:pt>
                <c:pt idx="308">
                  <c:v>2.6583999999999999</c:v>
                </c:pt>
                <c:pt idx="309">
                  <c:v>2.6532</c:v>
                </c:pt>
                <c:pt idx="310">
                  <c:v>2.7136</c:v>
                </c:pt>
                <c:pt idx="311">
                  <c:v>2.7445000000000008</c:v>
                </c:pt>
                <c:pt idx="312">
                  <c:v>2.742700000000001</c:v>
                </c:pt>
                <c:pt idx="313">
                  <c:v>2.7414000000000001</c:v>
                </c:pt>
                <c:pt idx="314">
                  <c:v>2.7289000000000012</c:v>
                </c:pt>
                <c:pt idx="315">
                  <c:v>2.7021999999999999</c:v>
                </c:pt>
                <c:pt idx="316">
                  <c:v>2.7091000000000012</c:v>
                </c:pt>
                <c:pt idx="317">
                  <c:v>2.6920000000000002</c:v>
                </c:pt>
                <c:pt idx="318">
                  <c:v>2.7174999999999998</c:v>
                </c:pt>
                <c:pt idx="319">
                  <c:v>2.6741000000000001</c:v>
                </c:pt>
                <c:pt idx="320">
                  <c:v>2.6777000000000002</c:v>
                </c:pt>
                <c:pt idx="321">
                  <c:v>2.7249000000000012</c:v>
                </c:pt>
                <c:pt idx="322">
                  <c:v>2.754</c:v>
                </c:pt>
                <c:pt idx="323">
                  <c:v>2.7555999999999998</c:v>
                </c:pt>
                <c:pt idx="324">
                  <c:v>2.8079999999999998</c:v>
                </c:pt>
                <c:pt idx="325">
                  <c:v>2.8254000000000001</c:v>
                </c:pt>
                <c:pt idx="326">
                  <c:v>2.8626999999999998</c:v>
                </c:pt>
                <c:pt idx="327">
                  <c:v>2.9062999999999999</c:v>
                </c:pt>
                <c:pt idx="328">
                  <c:v>2.9377</c:v>
                </c:pt>
                <c:pt idx="329">
                  <c:v>2.9489999999999998</c:v>
                </c:pt>
                <c:pt idx="330">
                  <c:v>2.9994000000000001</c:v>
                </c:pt>
                <c:pt idx="331">
                  <c:v>2.9765000000000001</c:v>
                </c:pt>
                <c:pt idx="332">
                  <c:v>3.041300000000001</c:v>
                </c:pt>
                <c:pt idx="333">
                  <c:v>3.025300000000001</c:v>
                </c:pt>
                <c:pt idx="334">
                  <c:v>3.1196999999999999</c:v>
                </c:pt>
                <c:pt idx="335">
                  <c:v>3.1753</c:v>
                </c:pt>
                <c:pt idx="336">
                  <c:v>3.182100000000001</c:v>
                </c:pt>
                <c:pt idx="337">
                  <c:v>3.2132000000000001</c:v>
                </c:pt>
                <c:pt idx="338">
                  <c:v>3.2126000000000001</c:v>
                </c:pt>
                <c:pt idx="339">
                  <c:v>3.2447000000000008</c:v>
                </c:pt>
                <c:pt idx="340">
                  <c:v>3.2553999999999998</c:v>
                </c:pt>
                <c:pt idx="341">
                  <c:v>3.3218999999999999</c:v>
                </c:pt>
                <c:pt idx="342">
                  <c:v>3.3418999999999999</c:v>
                </c:pt>
                <c:pt idx="343">
                  <c:v>3.3456000000000001</c:v>
                </c:pt>
                <c:pt idx="344">
                  <c:v>3.3435000000000001</c:v>
                </c:pt>
                <c:pt idx="345">
                  <c:v>3.3184999999999998</c:v>
                </c:pt>
                <c:pt idx="346">
                  <c:v>3.3904999999999998</c:v>
                </c:pt>
                <c:pt idx="347">
                  <c:v>3.4072</c:v>
                </c:pt>
                <c:pt idx="348">
                  <c:v>3.379</c:v>
                </c:pt>
                <c:pt idx="349">
                  <c:v>3.4186000000000001</c:v>
                </c:pt>
                <c:pt idx="350">
                  <c:v>3.4864999999999999</c:v>
                </c:pt>
                <c:pt idx="351">
                  <c:v>3.4912000000000001</c:v>
                </c:pt>
                <c:pt idx="352">
                  <c:v>3.4415</c:v>
                </c:pt>
                <c:pt idx="353">
                  <c:v>3.4782999999999999</c:v>
                </c:pt>
                <c:pt idx="354">
                  <c:v>3.528900000000001</c:v>
                </c:pt>
                <c:pt idx="355">
                  <c:v>3.4989000000000008</c:v>
                </c:pt>
                <c:pt idx="356">
                  <c:v>3.4493000000000009</c:v>
                </c:pt>
                <c:pt idx="357">
                  <c:v>3.4570000000000012</c:v>
                </c:pt>
                <c:pt idx="358">
                  <c:v>3.4626000000000001</c:v>
                </c:pt>
                <c:pt idx="359">
                  <c:v>3.496599999999999</c:v>
                </c:pt>
                <c:pt idx="360">
                  <c:v>3.4636</c:v>
                </c:pt>
                <c:pt idx="361">
                  <c:v>3.4453999999999998</c:v>
                </c:pt>
                <c:pt idx="362">
                  <c:v>3.4689999999999999</c:v>
                </c:pt>
                <c:pt idx="363">
                  <c:v>3.5141</c:v>
                </c:pt>
                <c:pt idx="364">
                  <c:v>3.5512000000000001</c:v>
                </c:pt>
                <c:pt idx="365">
                  <c:v>3.5462000000000011</c:v>
                </c:pt>
                <c:pt idx="366">
                  <c:v>3.5559000000000012</c:v>
                </c:pt>
                <c:pt idx="367">
                  <c:v>3.5073000000000012</c:v>
                </c:pt>
                <c:pt idx="368">
                  <c:v>3.4501000000000008</c:v>
                </c:pt>
                <c:pt idx="369">
                  <c:v>3.4098000000000002</c:v>
                </c:pt>
                <c:pt idx="370">
                  <c:v>3.4356</c:v>
                </c:pt>
                <c:pt idx="371">
                  <c:v>3.3988999999999998</c:v>
                </c:pt>
                <c:pt idx="372">
                  <c:v>3.4483000000000001</c:v>
                </c:pt>
                <c:pt idx="373">
                  <c:v>3.4342999999999999</c:v>
                </c:pt>
                <c:pt idx="374">
                  <c:v>3.468</c:v>
                </c:pt>
                <c:pt idx="375">
                  <c:v>3.4996999999999998</c:v>
                </c:pt>
                <c:pt idx="376">
                  <c:v>3.5239000000000011</c:v>
                </c:pt>
                <c:pt idx="377">
                  <c:v>3.5535000000000001</c:v>
                </c:pt>
                <c:pt idx="378">
                  <c:v>3.5981000000000001</c:v>
                </c:pt>
                <c:pt idx="379">
                  <c:v>3.6175999999999999</c:v>
                </c:pt>
                <c:pt idx="380">
                  <c:v>3.6661000000000001</c:v>
                </c:pt>
                <c:pt idx="381">
                  <c:v>3.6932</c:v>
                </c:pt>
                <c:pt idx="382">
                  <c:v>3.7244000000000002</c:v>
                </c:pt>
                <c:pt idx="383">
                  <c:v>3.7780999999999998</c:v>
                </c:pt>
                <c:pt idx="384">
                  <c:v>3.7873000000000001</c:v>
                </c:pt>
                <c:pt idx="385">
                  <c:v>3.7987000000000002</c:v>
                </c:pt>
                <c:pt idx="386">
                  <c:v>3.8037000000000001</c:v>
                </c:pt>
                <c:pt idx="387">
                  <c:v>3.8422999999999998</c:v>
                </c:pt>
                <c:pt idx="388">
                  <c:v>3.8618000000000001</c:v>
                </c:pt>
                <c:pt idx="389">
                  <c:v>3.8618000000000001</c:v>
                </c:pt>
                <c:pt idx="390">
                  <c:v>3.895999999999999</c:v>
                </c:pt>
                <c:pt idx="391">
                  <c:v>3.8839999999999999</c:v>
                </c:pt>
                <c:pt idx="392">
                  <c:v>3.8389999999999991</c:v>
                </c:pt>
                <c:pt idx="393">
                  <c:v>3.8548</c:v>
                </c:pt>
                <c:pt idx="394">
                  <c:v>3.8734000000000002</c:v>
                </c:pt>
                <c:pt idx="395">
                  <c:v>3.9014000000000002</c:v>
                </c:pt>
                <c:pt idx="396">
                  <c:v>3.8349000000000002</c:v>
                </c:pt>
                <c:pt idx="397">
                  <c:v>3.8494999999999999</c:v>
                </c:pt>
                <c:pt idx="398">
                  <c:v>3.8367</c:v>
                </c:pt>
                <c:pt idx="399">
                  <c:v>3.8214999999999999</c:v>
                </c:pt>
                <c:pt idx="400">
                  <c:v>3.8553999999999991</c:v>
                </c:pt>
                <c:pt idx="401">
                  <c:v>3.8786</c:v>
                </c:pt>
                <c:pt idx="402">
                  <c:v>3.8561999999999981</c:v>
                </c:pt>
                <c:pt idx="403">
                  <c:v>3.8879999999999999</c:v>
                </c:pt>
                <c:pt idx="404">
                  <c:v>3.8296999999999999</c:v>
                </c:pt>
                <c:pt idx="405">
                  <c:v>3.8248000000000002</c:v>
                </c:pt>
                <c:pt idx="406">
                  <c:v>3.8730000000000002</c:v>
                </c:pt>
                <c:pt idx="407">
                  <c:v>3.9217</c:v>
                </c:pt>
                <c:pt idx="408">
                  <c:v>3.9855999999999998</c:v>
                </c:pt>
                <c:pt idx="409">
                  <c:v>4.0226999999999986</c:v>
                </c:pt>
                <c:pt idx="410">
                  <c:v>4.0536000000000003</c:v>
                </c:pt>
                <c:pt idx="411">
                  <c:v>4.0582000000000003</c:v>
                </c:pt>
                <c:pt idx="412">
                  <c:v>4.0840000000000014</c:v>
                </c:pt>
                <c:pt idx="413">
                  <c:v>4.0552000000000001</c:v>
                </c:pt>
                <c:pt idx="414">
                  <c:v>4.0853000000000002</c:v>
                </c:pt>
                <c:pt idx="415">
                  <c:v>4.1123999999999956</c:v>
                </c:pt>
                <c:pt idx="416">
                  <c:v>4.0926</c:v>
                </c:pt>
                <c:pt idx="417">
                  <c:v>4.1201999999999908</c:v>
                </c:pt>
                <c:pt idx="418">
                  <c:v>4.1661999999999946</c:v>
                </c:pt>
                <c:pt idx="419">
                  <c:v>4.1662999999999997</c:v>
                </c:pt>
                <c:pt idx="420">
                  <c:v>4.13</c:v>
                </c:pt>
                <c:pt idx="421">
                  <c:v>4.1500999999999966</c:v>
                </c:pt>
                <c:pt idx="422">
                  <c:v>4.1452999999999998</c:v>
                </c:pt>
                <c:pt idx="423">
                  <c:v>4.0815999999999999</c:v>
                </c:pt>
                <c:pt idx="424">
                  <c:v>3.9975000000000001</c:v>
                </c:pt>
                <c:pt idx="425">
                  <c:v>3.9148000000000001</c:v>
                </c:pt>
                <c:pt idx="426">
                  <c:v>3.9803000000000002</c:v>
                </c:pt>
                <c:pt idx="427">
                  <c:v>4.0038999999999998</c:v>
                </c:pt>
                <c:pt idx="428">
                  <c:v>3.9538000000000002</c:v>
                </c:pt>
                <c:pt idx="429">
                  <c:v>3.9557999999999991</c:v>
                </c:pt>
                <c:pt idx="430">
                  <c:v>4.0664999999999996</c:v>
                </c:pt>
                <c:pt idx="431">
                  <c:v>4.0789</c:v>
                </c:pt>
                <c:pt idx="432">
                  <c:v>4.1307</c:v>
                </c:pt>
                <c:pt idx="433">
                  <c:v>4.1092000000000004</c:v>
                </c:pt>
                <c:pt idx="434">
                  <c:v>4.1423000000000014</c:v>
                </c:pt>
                <c:pt idx="435">
                  <c:v>4.1899000000000006</c:v>
                </c:pt>
                <c:pt idx="436">
                  <c:v>4.2099000000000002</c:v>
                </c:pt>
                <c:pt idx="437">
                  <c:v>4.1922000000000006</c:v>
                </c:pt>
                <c:pt idx="438">
                  <c:v>4.1910000000000007</c:v>
                </c:pt>
                <c:pt idx="439">
                  <c:v>4.2442000000000011</c:v>
                </c:pt>
                <c:pt idx="440">
                  <c:v>4.2312000000000021</c:v>
                </c:pt>
                <c:pt idx="441">
                  <c:v>4.2594000000000012</c:v>
                </c:pt>
                <c:pt idx="442">
                  <c:v>4.2536000000000014</c:v>
                </c:pt>
                <c:pt idx="443">
                  <c:v>4.2748000000000017</c:v>
                </c:pt>
                <c:pt idx="444">
                  <c:v>4.300200000000002</c:v>
                </c:pt>
                <c:pt idx="445">
                  <c:v>4.3182000000000018</c:v>
                </c:pt>
                <c:pt idx="446">
                  <c:v>4.3354000000000017</c:v>
                </c:pt>
                <c:pt idx="447">
                  <c:v>4.3393000000000024</c:v>
                </c:pt>
                <c:pt idx="448">
                  <c:v>4.3560999999999996</c:v>
                </c:pt>
                <c:pt idx="449">
                  <c:v>4.3718000000000012</c:v>
                </c:pt>
                <c:pt idx="450">
                  <c:v>4.3922000000000017</c:v>
                </c:pt>
                <c:pt idx="451">
                  <c:v>4.380600000000002</c:v>
                </c:pt>
                <c:pt idx="452">
                  <c:v>4.4103000000000021</c:v>
                </c:pt>
                <c:pt idx="453">
                  <c:v>4.419100000000002</c:v>
                </c:pt>
                <c:pt idx="454">
                  <c:v>4.4220000000000006</c:v>
                </c:pt>
                <c:pt idx="455">
                  <c:v>4.4254000000000024</c:v>
                </c:pt>
                <c:pt idx="456">
                  <c:v>4.4636000000000022</c:v>
                </c:pt>
                <c:pt idx="457">
                  <c:v>4.4710000000000019</c:v>
                </c:pt>
                <c:pt idx="458">
                  <c:v>4.4612000000000016</c:v>
                </c:pt>
                <c:pt idx="459">
                  <c:v>4.4954000000000018</c:v>
                </c:pt>
                <c:pt idx="460">
                  <c:v>4.4908000000000019</c:v>
                </c:pt>
                <c:pt idx="461">
                  <c:v>4.4392000000000102</c:v>
                </c:pt>
                <c:pt idx="462">
                  <c:v>4.4566000000000026</c:v>
                </c:pt>
                <c:pt idx="463">
                  <c:v>4.4872000000000023</c:v>
                </c:pt>
                <c:pt idx="464">
                  <c:v>4.5188999999999986</c:v>
                </c:pt>
                <c:pt idx="465">
                  <c:v>4.5480000000000018</c:v>
                </c:pt>
                <c:pt idx="466">
                  <c:v>4.5512000000000024</c:v>
                </c:pt>
                <c:pt idx="467">
                  <c:v>4.5646000000000004</c:v>
                </c:pt>
                <c:pt idx="468">
                  <c:v>4.5756000000000014</c:v>
                </c:pt>
                <c:pt idx="469">
                  <c:v>4.5669999999999966</c:v>
                </c:pt>
                <c:pt idx="470">
                  <c:v>4.545700000000001</c:v>
                </c:pt>
                <c:pt idx="471">
                  <c:v>4.5705000000000009</c:v>
                </c:pt>
                <c:pt idx="472">
                  <c:v>4.5180000000000007</c:v>
                </c:pt>
                <c:pt idx="473">
                  <c:v>4.5074000000000014</c:v>
                </c:pt>
                <c:pt idx="474">
                  <c:v>4.4946000000000002</c:v>
                </c:pt>
                <c:pt idx="475">
                  <c:v>4.4196</c:v>
                </c:pt>
                <c:pt idx="476">
                  <c:v>4.4130000000000003</c:v>
                </c:pt>
                <c:pt idx="477">
                  <c:v>4.4561000000000002</c:v>
                </c:pt>
                <c:pt idx="478">
                  <c:v>4.4741</c:v>
                </c:pt>
                <c:pt idx="479">
                  <c:v>4.4794</c:v>
                </c:pt>
                <c:pt idx="480">
                  <c:v>4.5651999999999946</c:v>
                </c:pt>
                <c:pt idx="481">
                  <c:v>4.5766</c:v>
                </c:pt>
                <c:pt idx="482">
                  <c:v>4.6203999999999956</c:v>
                </c:pt>
                <c:pt idx="483">
                  <c:v>4.6624999999999908</c:v>
                </c:pt>
                <c:pt idx="484">
                  <c:v>4.6224999999999907</c:v>
                </c:pt>
                <c:pt idx="485">
                  <c:v>4.6493000000000002</c:v>
                </c:pt>
                <c:pt idx="486">
                  <c:v>4.6981999999999937</c:v>
                </c:pt>
                <c:pt idx="487">
                  <c:v>4.6923999999999957</c:v>
                </c:pt>
                <c:pt idx="488">
                  <c:v>4.7267000000000001</c:v>
                </c:pt>
                <c:pt idx="489">
                  <c:v>4.6996999999999991</c:v>
                </c:pt>
                <c:pt idx="490">
                  <c:v>4.706999999999999</c:v>
                </c:pt>
                <c:pt idx="491">
                  <c:v>4.7408000000000001</c:v>
                </c:pt>
                <c:pt idx="492">
                  <c:v>4.7041999999999966</c:v>
                </c:pt>
                <c:pt idx="493">
                  <c:v>4.6705999999999976</c:v>
                </c:pt>
                <c:pt idx="494">
                  <c:v>4.6764000000000001</c:v>
                </c:pt>
                <c:pt idx="495">
                  <c:v>4.7712000000000003</c:v>
                </c:pt>
                <c:pt idx="496">
                  <c:v>4.7984999999999998</c:v>
                </c:pt>
                <c:pt idx="497">
                  <c:v>4.8097000000000003</c:v>
                </c:pt>
                <c:pt idx="498">
                  <c:v>4.7873000000000001</c:v>
                </c:pt>
                <c:pt idx="499">
                  <c:v>4.8048999999999946</c:v>
                </c:pt>
                <c:pt idx="500">
                  <c:v>4.849499999999999</c:v>
                </c:pt>
                <c:pt idx="501">
                  <c:v>4.8580999999999976</c:v>
                </c:pt>
                <c:pt idx="502">
                  <c:v>4.916599999999999</c:v>
                </c:pt>
                <c:pt idx="503">
                  <c:v>4.8815</c:v>
                </c:pt>
                <c:pt idx="504">
                  <c:v>4.874299999999999</c:v>
                </c:pt>
                <c:pt idx="505">
                  <c:v>4.8204999999999956</c:v>
                </c:pt>
                <c:pt idx="506">
                  <c:v>4.8514999999999988</c:v>
                </c:pt>
                <c:pt idx="507">
                  <c:v>4.8714000000000004</c:v>
                </c:pt>
                <c:pt idx="508">
                  <c:v>4.8751999999999986</c:v>
                </c:pt>
                <c:pt idx="509">
                  <c:v>4.8084999999999987</c:v>
                </c:pt>
                <c:pt idx="510">
                  <c:v>4.7438000000000002</c:v>
                </c:pt>
                <c:pt idx="511">
                  <c:v>4.7955999999999976</c:v>
                </c:pt>
                <c:pt idx="512">
                  <c:v>4.7720000000000002</c:v>
                </c:pt>
                <c:pt idx="513">
                  <c:v>4.8285999999999936</c:v>
                </c:pt>
                <c:pt idx="514">
                  <c:v>4.7958999999999987</c:v>
                </c:pt>
                <c:pt idx="515">
                  <c:v>4.7759999999999989</c:v>
                </c:pt>
                <c:pt idx="516">
                  <c:v>4.7009999999999987</c:v>
                </c:pt>
                <c:pt idx="517">
                  <c:v>4.7584999999999988</c:v>
                </c:pt>
                <c:pt idx="518">
                  <c:v>4.7535999999999987</c:v>
                </c:pt>
                <c:pt idx="519">
                  <c:v>4.6485999999999956</c:v>
                </c:pt>
                <c:pt idx="520">
                  <c:v>4.584699999999998</c:v>
                </c:pt>
                <c:pt idx="521">
                  <c:v>4.5325999999999977</c:v>
                </c:pt>
                <c:pt idx="522">
                  <c:v>4.6070999999999946</c:v>
                </c:pt>
                <c:pt idx="523">
                  <c:v>4.6572999999999967</c:v>
                </c:pt>
                <c:pt idx="524">
                  <c:v>4.7044999999999977</c:v>
                </c:pt>
                <c:pt idx="525">
                  <c:v>4.6862999999999984</c:v>
                </c:pt>
                <c:pt idx="526">
                  <c:v>4.7367999999999979</c:v>
                </c:pt>
                <c:pt idx="527">
                  <c:v>4.7981999999999978</c:v>
                </c:pt>
                <c:pt idx="528">
                  <c:v>4.8503999999999978</c:v>
                </c:pt>
                <c:pt idx="529">
                  <c:v>4.8677999999999946</c:v>
                </c:pt>
                <c:pt idx="530">
                  <c:v>4.9120999999999979</c:v>
                </c:pt>
                <c:pt idx="531">
                  <c:v>4.9463999999999979</c:v>
                </c:pt>
                <c:pt idx="532">
                  <c:v>4.9094999999999978</c:v>
                </c:pt>
                <c:pt idx="533">
                  <c:v>4.9121999999999977</c:v>
                </c:pt>
                <c:pt idx="534">
                  <c:v>4.8711999999999973</c:v>
                </c:pt>
                <c:pt idx="535">
                  <c:v>4.9137999999999984</c:v>
                </c:pt>
                <c:pt idx="536">
                  <c:v>4.9089999999999971</c:v>
                </c:pt>
                <c:pt idx="537">
                  <c:v>4.8684999999999956</c:v>
                </c:pt>
                <c:pt idx="538">
                  <c:v>4.8675999999999879</c:v>
                </c:pt>
                <c:pt idx="539">
                  <c:v>4.9583999999999984</c:v>
                </c:pt>
                <c:pt idx="540">
                  <c:v>4.9861999999999984</c:v>
                </c:pt>
                <c:pt idx="541">
                  <c:v>5.0173999999999976</c:v>
                </c:pt>
                <c:pt idx="542">
                  <c:v>5.026399999999998</c:v>
                </c:pt>
                <c:pt idx="543">
                  <c:v>5.0321999999999978</c:v>
                </c:pt>
                <c:pt idx="544">
                  <c:v>5.0476999999999981</c:v>
                </c:pt>
                <c:pt idx="545">
                  <c:v>5.0262999999999982</c:v>
                </c:pt>
                <c:pt idx="546">
                  <c:v>5.0213999999999981</c:v>
                </c:pt>
                <c:pt idx="547">
                  <c:v>5.056899999999998</c:v>
                </c:pt>
                <c:pt idx="548">
                  <c:v>5.0488999999999979</c:v>
                </c:pt>
                <c:pt idx="549">
                  <c:v>5.0580999999999978</c:v>
                </c:pt>
                <c:pt idx="550">
                  <c:v>5.1077999999999966</c:v>
                </c:pt>
                <c:pt idx="551">
                  <c:v>5.1176999999999966</c:v>
                </c:pt>
                <c:pt idx="552">
                  <c:v>5.0891999999999973</c:v>
                </c:pt>
                <c:pt idx="553">
                  <c:v>5.0447999999999968</c:v>
                </c:pt>
                <c:pt idx="554">
                  <c:v>5.0364999999999966</c:v>
                </c:pt>
                <c:pt idx="555">
                  <c:v>4.984899999999997</c:v>
                </c:pt>
                <c:pt idx="556">
                  <c:v>4.9605999999999968</c:v>
                </c:pt>
                <c:pt idx="557">
                  <c:v>4.9500999999999964</c:v>
                </c:pt>
                <c:pt idx="558">
                  <c:v>5.0068999999999964</c:v>
                </c:pt>
                <c:pt idx="559">
                  <c:v>4.9754999999999967</c:v>
                </c:pt>
                <c:pt idx="560">
                  <c:v>5.0297999999999963</c:v>
                </c:pt>
                <c:pt idx="561">
                  <c:v>5.0276999999999958</c:v>
                </c:pt>
                <c:pt idx="562">
                  <c:v>4.9058999999999964</c:v>
                </c:pt>
                <c:pt idx="563">
                  <c:v>4.9180999999999964</c:v>
                </c:pt>
                <c:pt idx="564">
                  <c:v>4.9226999999999954</c:v>
                </c:pt>
                <c:pt idx="565">
                  <c:v>4.9236999999999957</c:v>
                </c:pt>
                <c:pt idx="566">
                  <c:v>4.9011999999999958</c:v>
                </c:pt>
                <c:pt idx="567">
                  <c:v>4.8557999999999959</c:v>
                </c:pt>
                <c:pt idx="568">
                  <c:v>4.8165999999999958</c:v>
                </c:pt>
                <c:pt idx="569">
                  <c:v>4.7942999999999953</c:v>
                </c:pt>
                <c:pt idx="570">
                  <c:v>4.7207999999999952</c:v>
                </c:pt>
                <c:pt idx="571">
                  <c:v>4.6332999999999949</c:v>
                </c:pt>
                <c:pt idx="572">
                  <c:v>4.5236999999999954</c:v>
                </c:pt>
                <c:pt idx="573">
                  <c:v>4.6897999999999946</c:v>
                </c:pt>
                <c:pt idx="574">
                  <c:v>4.6500999999999948</c:v>
                </c:pt>
                <c:pt idx="575">
                  <c:v>4.6226999999999947</c:v>
                </c:pt>
                <c:pt idx="576">
                  <c:v>4.765099999999995</c:v>
                </c:pt>
                <c:pt idx="577">
                  <c:v>4.8249999999999842</c:v>
                </c:pt>
                <c:pt idx="578">
                  <c:v>4.8556999999999952</c:v>
                </c:pt>
                <c:pt idx="579">
                  <c:v>4.9023999999999957</c:v>
                </c:pt>
                <c:pt idx="580">
                  <c:v>4.9586999999999959</c:v>
                </c:pt>
                <c:pt idx="581">
                  <c:v>5.0109999999999957</c:v>
                </c:pt>
                <c:pt idx="582">
                  <c:v>4.949899999999996</c:v>
                </c:pt>
                <c:pt idx="583">
                  <c:v>4.9261999999999961</c:v>
                </c:pt>
                <c:pt idx="584">
                  <c:v>4.888899999999996</c:v>
                </c:pt>
                <c:pt idx="585">
                  <c:v>4.947599999999996</c:v>
                </c:pt>
                <c:pt idx="586">
                  <c:v>4.9781999999999957</c:v>
                </c:pt>
                <c:pt idx="587">
                  <c:v>4.9669999999999961</c:v>
                </c:pt>
                <c:pt idx="588">
                  <c:v>5.0932999999999957</c:v>
                </c:pt>
                <c:pt idx="589">
                  <c:v>5.0998999999999954</c:v>
                </c:pt>
                <c:pt idx="590">
                  <c:v>5.127199999999986</c:v>
                </c:pt>
                <c:pt idx="591">
                  <c:v>5.1164999999999958</c:v>
                </c:pt>
                <c:pt idx="592">
                  <c:v>5.1066999999999956</c:v>
                </c:pt>
                <c:pt idx="593">
                  <c:v>5.151499999999996</c:v>
                </c:pt>
                <c:pt idx="594">
                  <c:v>5.1454999999999957</c:v>
                </c:pt>
                <c:pt idx="595">
                  <c:v>5.1440999999999946</c:v>
                </c:pt>
                <c:pt idx="596">
                  <c:v>5.1690999999999958</c:v>
                </c:pt>
                <c:pt idx="597">
                  <c:v>5.1489999999999956</c:v>
                </c:pt>
                <c:pt idx="598">
                  <c:v>5.1565999999999956</c:v>
                </c:pt>
                <c:pt idx="599">
                  <c:v>5.2170999999999959</c:v>
                </c:pt>
                <c:pt idx="600">
                  <c:v>5.1801999999999957</c:v>
                </c:pt>
                <c:pt idx="601">
                  <c:v>5.164199999999985</c:v>
                </c:pt>
                <c:pt idx="602">
                  <c:v>5.1542999999999957</c:v>
                </c:pt>
                <c:pt idx="603">
                  <c:v>5.1595999999999957</c:v>
                </c:pt>
                <c:pt idx="604">
                  <c:v>5.1486999999999954</c:v>
                </c:pt>
                <c:pt idx="605">
                  <c:v>5.1997999999999953</c:v>
                </c:pt>
                <c:pt idx="606">
                  <c:v>5.1870999999999956</c:v>
                </c:pt>
                <c:pt idx="607">
                  <c:v>5.1739999999999959</c:v>
                </c:pt>
                <c:pt idx="608">
                  <c:v>5.1755999999999958</c:v>
                </c:pt>
                <c:pt idx="609">
                  <c:v>5.1366999999999958</c:v>
                </c:pt>
                <c:pt idx="610">
                  <c:v>5.1816999999999958</c:v>
                </c:pt>
                <c:pt idx="611">
                  <c:v>5.1892999999999958</c:v>
                </c:pt>
                <c:pt idx="612">
                  <c:v>5.1340999999999957</c:v>
                </c:pt>
                <c:pt idx="613">
                  <c:v>5.124899999999986</c:v>
                </c:pt>
                <c:pt idx="614">
                  <c:v>5.1586999999999961</c:v>
                </c:pt>
                <c:pt idx="615">
                  <c:v>5.2428999999999961</c:v>
                </c:pt>
                <c:pt idx="616">
                  <c:v>5.2655999999999956</c:v>
                </c:pt>
                <c:pt idx="617">
                  <c:v>5.2540999999999967</c:v>
                </c:pt>
                <c:pt idx="618">
                  <c:v>5.3107999999999969</c:v>
                </c:pt>
                <c:pt idx="619">
                  <c:v>5.3538999999999968</c:v>
                </c:pt>
                <c:pt idx="620">
                  <c:v>5.345799999999997</c:v>
                </c:pt>
                <c:pt idx="621">
                  <c:v>5.2334999999999967</c:v>
                </c:pt>
                <c:pt idx="622">
                  <c:v>5.2675999999999936</c:v>
                </c:pt>
                <c:pt idx="623">
                  <c:v>5.2841999999999967</c:v>
                </c:pt>
                <c:pt idx="624">
                  <c:v>5.3341999999999956</c:v>
                </c:pt>
                <c:pt idx="625">
                  <c:v>5.3058999999999967</c:v>
                </c:pt>
                <c:pt idx="626">
                  <c:v>5.3707999999999974</c:v>
                </c:pt>
                <c:pt idx="627">
                  <c:v>5.3781999999999961</c:v>
                </c:pt>
                <c:pt idx="628">
                  <c:v>5.3642999999999956</c:v>
                </c:pt>
                <c:pt idx="629">
                  <c:v>5.4108999999999963</c:v>
                </c:pt>
                <c:pt idx="630">
                  <c:v>5.4267999999999974</c:v>
                </c:pt>
                <c:pt idx="631">
                  <c:v>5.4897999999999971</c:v>
                </c:pt>
                <c:pt idx="632">
                  <c:v>5.489899999999996</c:v>
                </c:pt>
                <c:pt idx="633">
                  <c:v>5.4175999999999958</c:v>
                </c:pt>
                <c:pt idx="634">
                  <c:v>5.479599999999996</c:v>
                </c:pt>
                <c:pt idx="635">
                  <c:v>5.5069999999999961</c:v>
                </c:pt>
                <c:pt idx="636">
                  <c:v>5.5700999999999974</c:v>
                </c:pt>
                <c:pt idx="637">
                  <c:v>5.5667999999999962</c:v>
                </c:pt>
                <c:pt idx="638">
                  <c:v>5.449899999999996</c:v>
                </c:pt>
                <c:pt idx="639">
                  <c:v>5.5021999999999958</c:v>
                </c:pt>
                <c:pt idx="640">
                  <c:v>5.5628999999999964</c:v>
                </c:pt>
                <c:pt idx="641">
                  <c:v>5.5995999999999952</c:v>
                </c:pt>
                <c:pt idx="642">
                  <c:v>5.6697999999999951</c:v>
                </c:pt>
                <c:pt idx="643">
                  <c:v>5.6941999999999853</c:v>
                </c:pt>
                <c:pt idx="644">
                  <c:v>5.7235999999999949</c:v>
                </c:pt>
                <c:pt idx="645">
                  <c:v>5.7436999999999951</c:v>
                </c:pt>
                <c:pt idx="646">
                  <c:v>5.8491999999999953</c:v>
                </c:pt>
                <c:pt idx="647">
                  <c:v>5.8170999999999946</c:v>
                </c:pt>
                <c:pt idx="648">
                  <c:v>5.7770999999999963</c:v>
                </c:pt>
                <c:pt idx="649">
                  <c:v>5.7933999999999957</c:v>
                </c:pt>
                <c:pt idx="650">
                  <c:v>5.8410999999999964</c:v>
                </c:pt>
                <c:pt idx="651">
                  <c:v>5.8308999999999953</c:v>
                </c:pt>
                <c:pt idx="652">
                  <c:v>5.8434999999999953</c:v>
                </c:pt>
                <c:pt idx="653">
                  <c:v>5.8333999999999957</c:v>
                </c:pt>
                <c:pt idx="654">
                  <c:v>5.8303999999999956</c:v>
                </c:pt>
                <c:pt idx="655">
                  <c:v>5.7728999999999964</c:v>
                </c:pt>
                <c:pt idx="656">
                  <c:v>5.7135999999999951</c:v>
                </c:pt>
                <c:pt idx="657">
                  <c:v>5.7748999999999953</c:v>
                </c:pt>
                <c:pt idx="658">
                  <c:v>5.819199999999995</c:v>
                </c:pt>
                <c:pt idx="659">
                  <c:v>5.791399999999995</c:v>
                </c:pt>
                <c:pt idx="660">
                  <c:v>5.766999999999995</c:v>
                </c:pt>
                <c:pt idx="661">
                  <c:v>5.7175999999999947</c:v>
                </c:pt>
                <c:pt idx="662">
                  <c:v>5.708699999999995</c:v>
                </c:pt>
                <c:pt idx="663">
                  <c:v>5.7526999999999946</c:v>
                </c:pt>
                <c:pt idx="664">
                  <c:v>5.7233999999999954</c:v>
                </c:pt>
                <c:pt idx="665">
                  <c:v>5.7020999999999944</c:v>
                </c:pt>
                <c:pt idx="666">
                  <c:v>5.6806999999999954</c:v>
                </c:pt>
                <c:pt idx="667">
                  <c:v>5.7996999999999952</c:v>
                </c:pt>
                <c:pt idx="668">
                  <c:v>5.8176999999999941</c:v>
                </c:pt>
                <c:pt idx="669">
                  <c:v>5.9365999999999941</c:v>
                </c:pt>
                <c:pt idx="670">
                  <c:v>5.989599999999994</c:v>
                </c:pt>
                <c:pt idx="671">
                  <c:v>6.001799999999994</c:v>
                </c:pt>
                <c:pt idx="672">
                  <c:v>6.0446999999999944</c:v>
                </c:pt>
                <c:pt idx="673">
                  <c:v>6.0767999999999951</c:v>
                </c:pt>
                <c:pt idx="674">
                  <c:v>6.1112999999999946</c:v>
                </c:pt>
                <c:pt idx="675">
                  <c:v>6.1850999999999949</c:v>
                </c:pt>
                <c:pt idx="676">
                  <c:v>6.1971999999999863</c:v>
                </c:pt>
                <c:pt idx="677">
                  <c:v>6.234599999999995</c:v>
                </c:pt>
                <c:pt idx="678">
                  <c:v>6.201299999999998</c:v>
                </c:pt>
                <c:pt idx="679">
                  <c:v>6.2038999999999964</c:v>
                </c:pt>
                <c:pt idx="680">
                  <c:v>6.2206999999999963</c:v>
                </c:pt>
                <c:pt idx="681">
                  <c:v>6.1938999999999957</c:v>
                </c:pt>
                <c:pt idx="682">
                  <c:v>6.2224999999999957</c:v>
                </c:pt>
                <c:pt idx="683">
                  <c:v>6.2119999999999953</c:v>
                </c:pt>
                <c:pt idx="684">
                  <c:v>6.2003999999999957</c:v>
                </c:pt>
                <c:pt idx="685">
                  <c:v>6.1592999999999956</c:v>
                </c:pt>
                <c:pt idx="686">
                  <c:v>6.1728999999999958</c:v>
                </c:pt>
                <c:pt idx="687">
                  <c:v>6.1757999999999962</c:v>
                </c:pt>
                <c:pt idx="688">
                  <c:v>6.1238999999999946</c:v>
                </c:pt>
                <c:pt idx="689">
                  <c:v>6.149599999999996</c:v>
                </c:pt>
                <c:pt idx="690">
                  <c:v>6.1303999999999963</c:v>
                </c:pt>
                <c:pt idx="691">
                  <c:v>6.2414999999999967</c:v>
                </c:pt>
                <c:pt idx="692">
                  <c:v>6.2420999999999971</c:v>
                </c:pt>
                <c:pt idx="693">
                  <c:v>6.2436999999999969</c:v>
                </c:pt>
                <c:pt idx="694">
                  <c:v>6.2333999999999969</c:v>
                </c:pt>
                <c:pt idx="695">
                  <c:v>6.2581999999999969</c:v>
                </c:pt>
                <c:pt idx="696">
                  <c:v>6.3445999999999936</c:v>
                </c:pt>
                <c:pt idx="697">
                  <c:v>6.362599999999988</c:v>
                </c:pt>
                <c:pt idx="698">
                  <c:v>6.3603999999999967</c:v>
                </c:pt>
                <c:pt idx="699">
                  <c:v>6.3579999999999881</c:v>
                </c:pt>
                <c:pt idx="700">
                  <c:v>6.4154999999999971</c:v>
                </c:pt>
                <c:pt idx="701">
                  <c:v>6.4337</c:v>
                </c:pt>
                <c:pt idx="702">
                  <c:v>6.4324999999999974</c:v>
                </c:pt>
                <c:pt idx="703">
                  <c:v>6.4277999999999977</c:v>
                </c:pt>
                <c:pt idx="704">
                  <c:v>6.3883999999999981</c:v>
                </c:pt>
                <c:pt idx="705">
                  <c:v>6.4351000000000003</c:v>
                </c:pt>
                <c:pt idx="706">
                  <c:v>6.5059999999999976</c:v>
                </c:pt>
                <c:pt idx="707">
                  <c:v>6.5513000000000003</c:v>
                </c:pt>
                <c:pt idx="708">
                  <c:v>6.5633999999999988</c:v>
                </c:pt>
                <c:pt idx="709">
                  <c:v>6.6399999999999988</c:v>
                </c:pt>
                <c:pt idx="710">
                  <c:v>6.6947999999999936</c:v>
                </c:pt>
                <c:pt idx="711">
                  <c:v>6.6868999999999987</c:v>
                </c:pt>
                <c:pt idx="712">
                  <c:v>6.7379999999999987</c:v>
                </c:pt>
                <c:pt idx="713">
                  <c:v>6.7534999999999989</c:v>
                </c:pt>
                <c:pt idx="714">
                  <c:v>6.6941999999999888</c:v>
                </c:pt>
                <c:pt idx="715">
                  <c:v>6.7594999999999983</c:v>
                </c:pt>
                <c:pt idx="716">
                  <c:v>6.6779999999999946</c:v>
                </c:pt>
                <c:pt idx="717">
                  <c:v>6.7291999999999978</c:v>
                </c:pt>
                <c:pt idx="718">
                  <c:v>6.7447999999999979</c:v>
                </c:pt>
                <c:pt idx="719">
                  <c:v>6.7169999999999979</c:v>
                </c:pt>
                <c:pt idx="720">
                  <c:v>6.8458999999999977</c:v>
                </c:pt>
                <c:pt idx="721">
                  <c:v>6.8940999999999937</c:v>
                </c:pt>
                <c:pt idx="722">
                  <c:v>6.9151999999999969</c:v>
                </c:pt>
                <c:pt idx="723">
                  <c:v>6.8984999999999967</c:v>
                </c:pt>
                <c:pt idx="724">
                  <c:v>6.9033999999999969</c:v>
                </c:pt>
                <c:pt idx="725">
                  <c:v>6.9475999999999969</c:v>
                </c:pt>
                <c:pt idx="726">
                  <c:v>6.9906999999999968</c:v>
                </c:pt>
                <c:pt idx="727">
                  <c:v>7.0305999999999971</c:v>
                </c:pt>
                <c:pt idx="728">
                  <c:v>7.0091999999999972</c:v>
                </c:pt>
                <c:pt idx="729">
                  <c:v>6.7827999999999973</c:v>
                </c:pt>
                <c:pt idx="730">
                  <c:v>6.708599999999997</c:v>
                </c:pt>
                <c:pt idx="731">
                  <c:v>6.7805999999999971</c:v>
                </c:pt>
                <c:pt idx="732">
                  <c:v>6.8255999999999881</c:v>
                </c:pt>
                <c:pt idx="733">
                  <c:v>6.8776999999999973</c:v>
                </c:pt>
                <c:pt idx="734">
                  <c:v>6.8593999999999973</c:v>
                </c:pt>
                <c:pt idx="735">
                  <c:v>6.8695999999999966</c:v>
                </c:pt>
                <c:pt idx="736">
                  <c:v>6.8717999999999977</c:v>
                </c:pt>
                <c:pt idx="737">
                  <c:v>6.9245999999999954</c:v>
                </c:pt>
                <c:pt idx="738">
                  <c:v>6.9171999999999976</c:v>
                </c:pt>
                <c:pt idx="739">
                  <c:v>6.8899999999999988</c:v>
                </c:pt>
                <c:pt idx="740">
                  <c:v>6.9291999999999989</c:v>
                </c:pt>
                <c:pt idx="741">
                  <c:v>6.9467999999999996</c:v>
                </c:pt>
                <c:pt idx="742">
                  <c:v>6.9295999999999989</c:v>
                </c:pt>
                <c:pt idx="743">
                  <c:v>6.9508000000000001</c:v>
                </c:pt>
                <c:pt idx="744">
                  <c:v>7.0172999999999988</c:v>
                </c:pt>
                <c:pt idx="745">
                  <c:v>7.0008999999999988</c:v>
                </c:pt>
                <c:pt idx="746">
                  <c:v>7.023299999999999</c:v>
                </c:pt>
                <c:pt idx="747">
                  <c:v>7.0732999999999997</c:v>
                </c:pt>
                <c:pt idx="748">
                  <c:v>7.1146999999999956</c:v>
                </c:pt>
                <c:pt idx="749">
                  <c:v>7.108299999999999</c:v>
                </c:pt>
                <c:pt idx="750">
                  <c:v>7.1872999999999987</c:v>
                </c:pt>
                <c:pt idx="751">
                  <c:v>7.2091000000000003</c:v>
                </c:pt>
                <c:pt idx="752">
                  <c:v>7.2079999999999984</c:v>
                </c:pt>
                <c:pt idx="753">
                  <c:v>7.1780999999999988</c:v>
                </c:pt>
                <c:pt idx="754">
                  <c:v>7.1952999999999987</c:v>
                </c:pt>
                <c:pt idx="755">
                  <c:v>7.2129999999999974</c:v>
                </c:pt>
                <c:pt idx="756">
                  <c:v>7.1401999999999974</c:v>
                </c:pt>
                <c:pt idx="757">
                  <c:v>7.1569999999999956</c:v>
                </c:pt>
                <c:pt idx="758">
                  <c:v>7.1816999999999984</c:v>
                </c:pt>
                <c:pt idx="759">
                  <c:v>7.1549999999999887</c:v>
                </c:pt>
                <c:pt idx="760">
                  <c:v>7.2459999999999987</c:v>
                </c:pt>
                <c:pt idx="761">
                  <c:v>7.2413999999999996</c:v>
                </c:pt>
                <c:pt idx="762">
                  <c:v>7.2291999999999987</c:v>
                </c:pt>
                <c:pt idx="763">
                  <c:v>7.1343999999999994</c:v>
                </c:pt>
                <c:pt idx="764">
                  <c:v>7.0791999999999984</c:v>
                </c:pt>
                <c:pt idx="765">
                  <c:v>7.066799999999998</c:v>
                </c:pt>
                <c:pt idx="766">
                  <c:v>7.1359999999999966</c:v>
                </c:pt>
                <c:pt idx="767">
                  <c:v>7.1665999999999954</c:v>
                </c:pt>
                <c:pt idx="768">
                  <c:v>7.2186999999999983</c:v>
                </c:pt>
                <c:pt idx="769">
                  <c:v>7.2953999999999981</c:v>
                </c:pt>
                <c:pt idx="770">
                  <c:v>7.326299999999998</c:v>
                </c:pt>
                <c:pt idx="771">
                  <c:v>7.3287999999999967</c:v>
                </c:pt>
                <c:pt idx="772">
                  <c:v>7.3698999999999986</c:v>
                </c:pt>
                <c:pt idx="773">
                  <c:v>7.3246999999999947</c:v>
                </c:pt>
                <c:pt idx="774">
                  <c:v>7.3719999999999981</c:v>
                </c:pt>
                <c:pt idx="775">
                  <c:v>7.3997999999999982</c:v>
                </c:pt>
                <c:pt idx="776">
                  <c:v>7.3884999999999978</c:v>
                </c:pt>
                <c:pt idx="777">
                  <c:v>7.4054999999999982</c:v>
                </c:pt>
                <c:pt idx="778">
                  <c:v>7.3674999999999891</c:v>
                </c:pt>
                <c:pt idx="779">
                  <c:v>7.4795999999999978</c:v>
                </c:pt>
                <c:pt idx="780">
                  <c:v>7.4770999999999974</c:v>
                </c:pt>
                <c:pt idx="781">
                  <c:v>7.4907999999999983</c:v>
                </c:pt>
                <c:pt idx="782">
                  <c:v>7.4676999999999971</c:v>
                </c:pt>
                <c:pt idx="783">
                  <c:v>7.4817</c:v>
                </c:pt>
                <c:pt idx="784">
                  <c:v>7.4874999999999972</c:v>
                </c:pt>
                <c:pt idx="785">
                  <c:v>7.4672999999999972</c:v>
                </c:pt>
                <c:pt idx="786">
                  <c:v>7.5080999999999971</c:v>
                </c:pt>
                <c:pt idx="787">
                  <c:v>7.4868999999999968</c:v>
                </c:pt>
                <c:pt idx="788">
                  <c:v>7.5013999999999967</c:v>
                </c:pt>
                <c:pt idx="789">
                  <c:v>7.5138999999999969</c:v>
                </c:pt>
                <c:pt idx="790">
                  <c:v>7.5574999999999974</c:v>
                </c:pt>
                <c:pt idx="791">
                  <c:v>7.5755999999999961</c:v>
                </c:pt>
                <c:pt idx="792">
                  <c:v>7.5871999999999957</c:v>
                </c:pt>
                <c:pt idx="793">
                  <c:v>7.5906999999999956</c:v>
                </c:pt>
                <c:pt idx="794">
                  <c:v>7.6161999999999956</c:v>
                </c:pt>
                <c:pt idx="795">
                  <c:v>7.5880999999999954</c:v>
                </c:pt>
                <c:pt idx="796">
                  <c:v>7.6190999999999951</c:v>
                </c:pt>
                <c:pt idx="797">
                  <c:v>7.6246999999999856</c:v>
                </c:pt>
                <c:pt idx="798">
                  <c:v>7.623699999999995</c:v>
                </c:pt>
                <c:pt idx="799">
                  <c:v>7.6633999999999949</c:v>
                </c:pt>
                <c:pt idx="800">
                  <c:v>7.6647999999999863</c:v>
                </c:pt>
                <c:pt idx="801">
                  <c:v>7.6810999999999954</c:v>
                </c:pt>
                <c:pt idx="802">
                  <c:v>7.6646999999999936</c:v>
                </c:pt>
                <c:pt idx="803">
                  <c:v>7.6834999999999951</c:v>
                </c:pt>
                <c:pt idx="804">
                  <c:v>7.7146999999999952</c:v>
                </c:pt>
                <c:pt idx="805">
                  <c:v>7.6911999999999949</c:v>
                </c:pt>
                <c:pt idx="806">
                  <c:v>7.6460999999999952</c:v>
                </c:pt>
                <c:pt idx="807">
                  <c:v>7.6555999999999864</c:v>
                </c:pt>
                <c:pt idx="808">
                  <c:v>7.6644999999999852</c:v>
                </c:pt>
                <c:pt idx="809">
                  <c:v>7.6372999999999953</c:v>
                </c:pt>
                <c:pt idx="810">
                  <c:v>7.668299999999995</c:v>
                </c:pt>
                <c:pt idx="811">
                  <c:v>7.7120999999999951</c:v>
                </c:pt>
                <c:pt idx="812">
                  <c:v>7.692699999999995</c:v>
                </c:pt>
                <c:pt idx="813">
                  <c:v>7.7098999999999949</c:v>
                </c:pt>
                <c:pt idx="814">
                  <c:v>7.6731999999999951</c:v>
                </c:pt>
                <c:pt idx="815">
                  <c:v>7.686199999999995</c:v>
                </c:pt>
                <c:pt idx="816">
                  <c:v>7.7083999999999948</c:v>
                </c:pt>
                <c:pt idx="817">
                  <c:v>7.748699999999995</c:v>
                </c:pt>
                <c:pt idx="818">
                  <c:v>7.7750999999999948</c:v>
                </c:pt>
                <c:pt idx="819">
                  <c:v>7.8005999999999949</c:v>
                </c:pt>
                <c:pt idx="820">
                  <c:v>7.8349999999999946</c:v>
                </c:pt>
                <c:pt idx="821">
                  <c:v>7.8668999999999949</c:v>
                </c:pt>
                <c:pt idx="822">
                  <c:v>7.9085999999999954</c:v>
                </c:pt>
                <c:pt idx="823">
                  <c:v>7.9187999999999947</c:v>
                </c:pt>
                <c:pt idx="824">
                  <c:v>7.9565999999999946</c:v>
                </c:pt>
                <c:pt idx="825">
                  <c:v>7.9460999999999951</c:v>
                </c:pt>
                <c:pt idx="826">
                  <c:v>7.9897999999999971</c:v>
                </c:pt>
                <c:pt idx="827">
                  <c:v>8.0050000000000008</c:v>
                </c:pt>
                <c:pt idx="828">
                  <c:v>8.0318999999999932</c:v>
                </c:pt>
                <c:pt idx="829">
                  <c:v>8.0490999999999993</c:v>
                </c:pt>
                <c:pt idx="830">
                  <c:v>8.0603000000000016</c:v>
                </c:pt>
                <c:pt idx="831">
                  <c:v>8.0854999999999997</c:v>
                </c:pt>
                <c:pt idx="832">
                  <c:v>8.1133000000000006</c:v>
                </c:pt>
                <c:pt idx="833">
                  <c:v>8.1059000000000019</c:v>
                </c:pt>
                <c:pt idx="834">
                  <c:v>8.0507000000000009</c:v>
                </c:pt>
                <c:pt idx="835">
                  <c:v>8.0823999999999998</c:v>
                </c:pt>
                <c:pt idx="836">
                  <c:v>8.1369000000000007</c:v>
                </c:pt>
                <c:pt idx="837">
                  <c:v>8.1496999999999993</c:v>
                </c:pt>
                <c:pt idx="838">
                  <c:v>8.2162999999999968</c:v>
                </c:pt>
                <c:pt idx="839">
                  <c:v>8.2039000000000009</c:v>
                </c:pt>
                <c:pt idx="840">
                  <c:v>8.2582999999999966</c:v>
                </c:pt>
                <c:pt idx="841">
                  <c:v>8.2573000000000008</c:v>
                </c:pt>
                <c:pt idx="842">
                  <c:v>8.211299999999996</c:v>
                </c:pt>
                <c:pt idx="843">
                  <c:v>8.2560000000000002</c:v>
                </c:pt>
                <c:pt idx="844">
                  <c:v>8.3282999999999987</c:v>
                </c:pt>
                <c:pt idx="845">
                  <c:v>8.3729999999999993</c:v>
                </c:pt>
                <c:pt idx="846">
                  <c:v>8.4506000000000032</c:v>
                </c:pt>
                <c:pt idx="847">
                  <c:v>8.4132000000000016</c:v>
                </c:pt>
                <c:pt idx="848">
                  <c:v>8.4711000000000016</c:v>
                </c:pt>
                <c:pt idx="849">
                  <c:v>8.4373000000000005</c:v>
                </c:pt>
                <c:pt idx="850">
                  <c:v>8.4710000000000019</c:v>
                </c:pt>
                <c:pt idx="851">
                  <c:v>8.4890000000000008</c:v>
                </c:pt>
                <c:pt idx="852">
                  <c:v>8.4948000000000015</c:v>
                </c:pt>
                <c:pt idx="853">
                  <c:v>8.5690000000000008</c:v>
                </c:pt>
                <c:pt idx="854">
                  <c:v>8.6205000000000016</c:v>
                </c:pt>
                <c:pt idx="855">
                  <c:v>8.6321000000000012</c:v>
                </c:pt>
                <c:pt idx="856">
                  <c:v>8.6053999999999995</c:v>
                </c:pt>
                <c:pt idx="857">
                  <c:v>8.6412999999999975</c:v>
                </c:pt>
                <c:pt idx="858">
                  <c:v>8.6207000000000011</c:v>
                </c:pt>
                <c:pt idx="859">
                  <c:v>8.4642000000000035</c:v>
                </c:pt>
                <c:pt idx="860">
                  <c:v>8.5302999999999987</c:v>
                </c:pt>
                <c:pt idx="861">
                  <c:v>8.6048000000000009</c:v>
                </c:pt>
                <c:pt idx="862">
                  <c:v>8.6689000000000007</c:v>
                </c:pt>
                <c:pt idx="863">
                  <c:v>8.7342999999999975</c:v>
                </c:pt>
                <c:pt idx="864">
                  <c:v>8.7728000000000037</c:v>
                </c:pt>
                <c:pt idx="865">
                  <c:v>8.7355000000000018</c:v>
                </c:pt>
                <c:pt idx="866">
                  <c:v>8.7743000000000002</c:v>
                </c:pt>
                <c:pt idx="867">
                  <c:v>8.8213000000000008</c:v>
                </c:pt>
                <c:pt idx="868">
                  <c:v>8.8001000000000023</c:v>
                </c:pt>
                <c:pt idx="869">
                  <c:v>8.8518000000000026</c:v>
                </c:pt>
                <c:pt idx="870">
                  <c:v>8.8209000000000017</c:v>
                </c:pt>
                <c:pt idx="871">
                  <c:v>8.8110000000000017</c:v>
                </c:pt>
                <c:pt idx="872">
                  <c:v>8.7868000000000013</c:v>
                </c:pt>
                <c:pt idx="873">
                  <c:v>8.8520000000000092</c:v>
                </c:pt>
                <c:pt idx="874">
                  <c:v>8.8893000000000022</c:v>
                </c:pt>
                <c:pt idx="875">
                  <c:v>8.9709000000000021</c:v>
                </c:pt>
                <c:pt idx="876">
                  <c:v>8.9276000000000018</c:v>
                </c:pt>
                <c:pt idx="877">
                  <c:v>8.9564000000000092</c:v>
                </c:pt>
                <c:pt idx="878">
                  <c:v>9.013200000000003</c:v>
                </c:pt>
                <c:pt idx="879">
                  <c:v>8.9538000000000046</c:v>
                </c:pt>
                <c:pt idx="880">
                  <c:v>8.9145000000000021</c:v>
                </c:pt>
                <c:pt idx="881">
                  <c:v>8.9649000000000036</c:v>
                </c:pt>
                <c:pt idx="882">
                  <c:v>8.9452000000000016</c:v>
                </c:pt>
                <c:pt idx="883">
                  <c:v>9.0215000000000014</c:v>
                </c:pt>
                <c:pt idx="884">
                  <c:v>8.9722000000000008</c:v>
                </c:pt>
                <c:pt idx="885">
                  <c:v>8.9501000000000008</c:v>
                </c:pt>
                <c:pt idx="886">
                  <c:v>8.847900000000001</c:v>
                </c:pt>
                <c:pt idx="887">
                  <c:v>8.8648000000000007</c:v>
                </c:pt>
                <c:pt idx="888">
                  <c:v>8.9014000000000006</c:v>
                </c:pt>
                <c:pt idx="889">
                  <c:v>8.8045000000000027</c:v>
                </c:pt>
                <c:pt idx="890">
                  <c:v>8.7361999999999984</c:v>
                </c:pt>
                <c:pt idx="891">
                  <c:v>8.8196000000000012</c:v>
                </c:pt>
                <c:pt idx="892">
                  <c:v>8.8301000000000016</c:v>
                </c:pt>
                <c:pt idx="893">
                  <c:v>8.8136000000000028</c:v>
                </c:pt>
                <c:pt idx="894">
                  <c:v>8.795300000000001</c:v>
                </c:pt>
                <c:pt idx="895">
                  <c:v>8.7338000000000005</c:v>
                </c:pt>
                <c:pt idx="896">
                  <c:v>8.6440999999999999</c:v>
                </c:pt>
                <c:pt idx="897">
                  <c:v>8.6708999999999996</c:v>
                </c:pt>
                <c:pt idx="898">
                  <c:v>8.7479999999999976</c:v>
                </c:pt>
                <c:pt idx="899">
                  <c:v>8.7655999999999992</c:v>
                </c:pt>
                <c:pt idx="900">
                  <c:v>8.7525999999999993</c:v>
                </c:pt>
                <c:pt idx="901">
                  <c:v>8.7309999999999999</c:v>
                </c:pt>
                <c:pt idx="902">
                  <c:v>8.7746999999999993</c:v>
                </c:pt>
                <c:pt idx="903">
                  <c:v>8.7241</c:v>
                </c:pt>
                <c:pt idx="904">
                  <c:v>8.7117000000000004</c:v>
                </c:pt>
                <c:pt idx="905">
                  <c:v>8.6409000000000002</c:v>
                </c:pt>
                <c:pt idx="906">
                  <c:v>8.5606000000000027</c:v>
                </c:pt>
                <c:pt idx="907">
                  <c:v>8.5670000000000002</c:v>
                </c:pt>
                <c:pt idx="908">
                  <c:v>8.4649000000000019</c:v>
                </c:pt>
                <c:pt idx="909">
                  <c:v>8.5447000000000006</c:v>
                </c:pt>
                <c:pt idx="910">
                  <c:v>8.6055000000000028</c:v>
                </c:pt>
                <c:pt idx="911">
                  <c:v>8.5489999999999995</c:v>
                </c:pt>
                <c:pt idx="912">
                  <c:v>8.5242999999999984</c:v>
                </c:pt>
                <c:pt idx="913">
                  <c:v>8.5064000000000028</c:v>
                </c:pt>
                <c:pt idx="914">
                  <c:v>8.5183</c:v>
                </c:pt>
                <c:pt idx="915">
                  <c:v>8.6015000000000015</c:v>
                </c:pt>
                <c:pt idx="916">
                  <c:v>8.6629000000000023</c:v>
                </c:pt>
                <c:pt idx="917">
                  <c:v>8.6781000000000006</c:v>
                </c:pt>
                <c:pt idx="918">
                  <c:v>8.702200000000003</c:v>
                </c:pt>
                <c:pt idx="919">
                  <c:v>8.7262999999999984</c:v>
                </c:pt>
                <c:pt idx="920">
                  <c:v>8.7146999999999988</c:v>
                </c:pt>
                <c:pt idx="921">
                  <c:v>8.7762000000000029</c:v>
                </c:pt>
                <c:pt idx="922">
                  <c:v>8.7904000000000053</c:v>
                </c:pt>
                <c:pt idx="923">
                  <c:v>8.834100000000003</c:v>
                </c:pt>
                <c:pt idx="924">
                  <c:v>8.8563000000000045</c:v>
                </c:pt>
                <c:pt idx="925">
                  <c:v>8.8709000000000042</c:v>
                </c:pt>
                <c:pt idx="926">
                  <c:v>8.8586000000000045</c:v>
                </c:pt>
                <c:pt idx="927">
                  <c:v>8.8411000000000026</c:v>
                </c:pt>
                <c:pt idx="928">
                  <c:v>8.8535000000000093</c:v>
                </c:pt>
                <c:pt idx="929">
                  <c:v>8.8729000000000031</c:v>
                </c:pt>
                <c:pt idx="930">
                  <c:v>8.8332000000000033</c:v>
                </c:pt>
                <c:pt idx="931">
                  <c:v>8.8351000000000024</c:v>
                </c:pt>
                <c:pt idx="932">
                  <c:v>8.8522000000000052</c:v>
                </c:pt>
                <c:pt idx="933">
                  <c:v>8.8676000000000013</c:v>
                </c:pt>
                <c:pt idx="934">
                  <c:v>8.9145000000000021</c:v>
                </c:pt>
                <c:pt idx="935">
                  <c:v>8.9504000000000108</c:v>
                </c:pt>
                <c:pt idx="936">
                  <c:v>8.9244000000000021</c:v>
                </c:pt>
                <c:pt idx="937">
                  <c:v>8.9448000000000008</c:v>
                </c:pt>
                <c:pt idx="938">
                  <c:v>8.9273000000000007</c:v>
                </c:pt>
                <c:pt idx="939">
                  <c:v>8.9033000000000033</c:v>
                </c:pt>
                <c:pt idx="940">
                  <c:v>8.9422000000000033</c:v>
                </c:pt>
                <c:pt idx="941">
                  <c:v>8.9502000000000024</c:v>
                </c:pt>
                <c:pt idx="942">
                  <c:v>8.9918000000000031</c:v>
                </c:pt>
                <c:pt idx="943">
                  <c:v>8.9826000000000032</c:v>
                </c:pt>
                <c:pt idx="944">
                  <c:v>8.9903000000000031</c:v>
                </c:pt>
                <c:pt idx="945">
                  <c:v>8.9729000000000028</c:v>
                </c:pt>
                <c:pt idx="946">
                  <c:v>9.0122000000000035</c:v>
                </c:pt>
                <c:pt idx="947">
                  <c:v>9.0129000000000037</c:v>
                </c:pt>
                <c:pt idx="948">
                  <c:v>9.0468000000000011</c:v>
                </c:pt>
                <c:pt idx="949">
                  <c:v>9.0471999999999984</c:v>
                </c:pt>
                <c:pt idx="950">
                  <c:v>9.0655000000000108</c:v>
                </c:pt>
                <c:pt idx="951">
                  <c:v>9.0764000000000031</c:v>
                </c:pt>
                <c:pt idx="952">
                  <c:v>9.0450000000000035</c:v>
                </c:pt>
                <c:pt idx="953">
                  <c:v>9.0455000000000041</c:v>
                </c:pt>
                <c:pt idx="954">
                  <c:v>9.0417000000000005</c:v>
                </c:pt>
                <c:pt idx="955">
                  <c:v>9.0662000000000038</c:v>
                </c:pt>
                <c:pt idx="956">
                  <c:v>9.0887000000000029</c:v>
                </c:pt>
                <c:pt idx="957">
                  <c:v>9.1251000000000051</c:v>
                </c:pt>
                <c:pt idx="958">
                  <c:v>9.1464000000000052</c:v>
                </c:pt>
                <c:pt idx="959">
                  <c:v>9.159000000000006</c:v>
                </c:pt>
                <c:pt idx="960">
                  <c:v>9.1775000000000055</c:v>
                </c:pt>
                <c:pt idx="961">
                  <c:v>9.1617000000000051</c:v>
                </c:pt>
                <c:pt idx="962">
                  <c:v>9.1728000000000058</c:v>
                </c:pt>
                <c:pt idx="963">
                  <c:v>9.2121000000000048</c:v>
                </c:pt>
                <c:pt idx="964">
                  <c:v>9.2485999999999962</c:v>
                </c:pt>
                <c:pt idx="965">
                  <c:v>9.2330000000000005</c:v>
                </c:pt>
                <c:pt idx="966">
                  <c:v>9.1997000000000071</c:v>
                </c:pt>
                <c:pt idx="967">
                  <c:v>9.2131000000000007</c:v>
                </c:pt>
                <c:pt idx="968">
                  <c:v>9.2484999999999982</c:v>
                </c:pt>
                <c:pt idx="969">
                  <c:v>9.2697000000000074</c:v>
                </c:pt>
                <c:pt idx="970">
                  <c:v>9.2247999999999983</c:v>
                </c:pt>
                <c:pt idx="971">
                  <c:v>9.2187999999999981</c:v>
                </c:pt>
                <c:pt idx="972">
                  <c:v>9.1574000000000062</c:v>
                </c:pt>
                <c:pt idx="973">
                  <c:v>9.1278000000000006</c:v>
                </c:pt>
                <c:pt idx="974">
                  <c:v>9.1201000000000025</c:v>
                </c:pt>
                <c:pt idx="975">
                  <c:v>9.1679000000000048</c:v>
                </c:pt>
                <c:pt idx="976">
                  <c:v>9.1882999999999981</c:v>
                </c:pt>
                <c:pt idx="977">
                  <c:v>9.1056000000000061</c:v>
                </c:pt>
                <c:pt idx="978">
                  <c:v>9.0994000000000064</c:v>
                </c:pt>
                <c:pt idx="979">
                  <c:v>9.116000000000005</c:v>
                </c:pt>
                <c:pt idx="980">
                  <c:v>9.0251000000000072</c:v>
                </c:pt>
                <c:pt idx="981">
                  <c:v>8.8536000000000108</c:v>
                </c:pt>
                <c:pt idx="982">
                  <c:v>8.775300000000005</c:v>
                </c:pt>
                <c:pt idx="983">
                  <c:v>8.7928000000000051</c:v>
                </c:pt>
                <c:pt idx="984">
                  <c:v>8.7116000000000007</c:v>
                </c:pt>
                <c:pt idx="985">
                  <c:v>8.6107000000000049</c:v>
                </c:pt>
                <c:pt idx="986">
                  <c:v>8.7004000000000072</c:v>
                </c:pt>
                <c:pt idx="987">
                  <c:v>8.8024000000000093</c:v>
                </c:pt>
                <c:pt idx="988">
                  <c:v>8.8545000000000105</c:v>
                </c:pt>
                <c:pt idx="989">
                  <c:v>8.8589000000000073</c:v>
                </c:pt>
                <c:pt idx="990">
                  <c:v>8.9362000000000048</c:v>
                </c:pt>
                <c:pt idx="991">
                  <c:v>8.9695000000000107</c:v>
                </c:pt>
                <c:pt idx="992">
                  <c:v>9.0104000000000077</c:v>
                </c:pt>
                <c:pt idx="993">
                  <c:v>8.9845000000000077</c:v>
                </c:pt>
                <c:pt idx="994">
                  <c:v>9.0401000000000007</c:v>
                </c:pt>
                <c:pt idx="995">
                  <c:v>9.0677000000000074</c:v>
                </c:pt>
                <c:pt idx="996">
                  <c:v>9.0340999999999987</c:v>
                </c:pt>
                <c:pt idx="997">
                  <c:v>9.0681000000000083</c:v>
                </c:pt>
                <c:pt idx="998">
                  <c:v>9.1314000000000082</c:v>
                </c:pt>
                <c:pt idx="999">
                  <c:v>9.1515000000000075</c:v>
                </c:pt>
                <c:pt idx="1000">
                  <c:v>9.07270000000001</c:v>
                </c:pt>
                <c:pt idx="1001">
                  <c:v>9.0172000000000079</c:v>
                </c:pt>
                <c:pt idx="1002">
                  <c:v>9.0865000000000098</c:v>
                </c:pt>
                <c:pt idx="1003">
                  <c:v>9.0388999999999999</c:v>
                </c:pt>
                <c:pt idx="1004">
                  <c:v>9.1344000000000083</c:v>
                </c:pt>
                <c:pt idx="1005">
                  <c:v>9.1733000000000082</c:v>
                </c:pt>
                <c:pt idx="1006">
                  <c:v>9.17940000000001</c:v>
                </c:pt>
                <c:pt idx="1007">
                  <c:v>9.2476999999999983</c:v>
                </c:pt>
                <c:pt idx="1008">
                  <c:v>9.267900000000008</c:v>
                </c:pt>
                <c:pt idx="1009">
                  <c:v>9.3029000000000099</c:v>
                </c:pt>
                <c:pt idx="1010">
                  <c:v>9.3077000000000076</c:v>
                </c:pt>
                <c:pt idx="1011">
                  <c:v>9.3367000000000075</c:v>
                </c:pt>
                <c:pt idx="1012">
                  <c:v>9.3240000000000069</c:v>
                </c:pt>
                <c:pt idx="1013">
                  <c:v>9.3065000000000104</c:v>
                </c:pt>
                <c:pt idx="1014">
                  <c:v>9.2831000000000046</c:v>
                </c:pt>
                <c:pt idx="1015">
                  <c:v>9.2232000000000003</c:v>
                </c:pt>
                <c:pt idx="1016">
                  <c:v>9.1471999999999962</c:v>
                </c:pt>
                <c:pt idx="1017">
                  <c:v>9.2606000000000055</c:v>
                </c:pt>
                <c:pt idx="1018">
                  <c:v>9.2580000000000027</c:v>
                </c:pt>
                <c:pt idx="1019">
                  <c:v>9.2654000000000067</c:v>
                </c:pt>
                <c:pt idx="1020">
                  <c:v>9.3160000000000061</c:v>
                </c:pt>
                <c:pt idx="1021">
                  <c:v>9.3603000000000058</c:v>
                </c:pt>
                <c:pt idx="1022">
                  <c:v>9.3914000000000062</c:v>
                </c:pt>
                <c:pt idx="1023">
                  <c:v>9.3830000000000062</c:v>
                </c:pt>
                <c:pt idx="1024">
                  <c:v>9.3211000000000048</c:v>
                </c:pt>
                <c:pt idx="1025">
                  <c:v>9.3599000000000068</c:v>
                </c:pt>
                <c:pt idx="1026">
                  <c:v>9.3678000000000061</c:v>
                </c:pt>
                <c:pt idx="1027">
                  <c:v>9.3935000000000066</c:v>
                </c:pt>
                <c:pt idx="1028">
                  <c:v>9.4210000000000047</c:v>
                </c:pt>
                <c:pt idx="1029">
                  <c:v>9.4036000000000062</c:v>
                </c:pt>
                <c:pt idx="1030">
                  <c:v>9.4114000000000058</c:v>
                </c:pt>
                <c:pt idx="1031">
                  <c:v>9.4233000000000047</c:v>
                </c:pt>
                <c:pt idx="1032">
                  <c:v>9.4791000000000061</c:v>
                </c:pt>
                <c:pt idx="1033">
                  <c:v>9.4919000000000047</c:v>
                </c:pt>
                <c:pt idx="1034">
                  <c:v>9.5322000000000049</c:v>
                </c:pt>
                <c:pt idx="1035">
                  <c:v>9.5478000000000005</c:v>
                </c:pt>
                <c:pt idx="1036">
                  <c:v>9.5759000000000061</c:v>
                </c:pt>
                <c:pt idx="1037">
                  <c:v>9.5638000000000076</c:v>
                </c:pt>
                <c:pt idx="1038">
                  <c:v>9.6203000000000003</c:v>
                </c:pt>
                <c:pt idx="1039">
                  <c:v>9.5934000000000061</c:v>
                </c:pt>
                <c:pt idx="1040">
                  <c:v>9.6310000000000002</c:v>
                </c:pt>
                <c:pt idx="1041">
                  <c:v>9.6727000000000043</c:v>
                </c:pt>
                <c:pt idx="1042">
                  <c:v>9.7039000000000026</c:v>
                </c:pt>
                <c:pt idx="1043">
                  <c:v>9.7320000000000046</c:v>
                </c:pt>
              </c:numCache>
            </c:numRef>
          </c:yVal>
          <c:smooth val="0"/>
          <c:extLst>
            <c:ext xmlns:c16="http://schemas.microsoft.com/office/drawing/2014/chart" uri="{C3380CC4-5D6E-409C-BE32-E72D297353CC}">
              <c16:uniqueId val="{00000000-5A5D-DD43-BF03-3C72294B0DE2}"/>
            </c:ext>
          </c:extLst>
        </c:ser>
        <c:ser>
          <c:idx val="1"/>
          <c:order val="1"/>
          <c:tx>
            <c:strRef>
              <c:f>Cumulative!$C$2</c:f>
              <c:strCache>
                <c:ptCount val="1"/>
                <c:pt idx="0">
                  <c:v>Value</c:v>
                </c:pt>
              </c:strCache>
            </c:strRef>
          </c:tx>
          <c:spPr>
            <a:ln w="28575">
              <a:solidFill>
                <a:schemeClr val="tx1"/>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C$3:$C$1046</c:f>
              <c:numCache>
                <c:formatCode>General</c:formatCode>
                <c:ptCount val="1044"/>
                <c:pt idx="0">
                  <c:v>7.3599999999999999E-2</c:v>
                </c:pt>
                <c:pt idx="1">
                  <c:v>0.19289999999999999</c:v>
                </c:pt>
                <c:pt idx="2">
                  <c:v>0.19900000000000001</c:v>
                </c:pt>
                <c:pt idx="3">
                  <c:v>0.2046</c:v>
                </c:pt>
                <c:pt idx="4">
                  <c:v>0.31530000000000002</c:v>
                </c:pt>
                <c:pt idx="5">
                  <c:v>0.28520000000000001</c:v>
                </c:pt>
                <c:pt idx="6">
                  <c:v>0.34720000000000001</c:v>
                </c:pt>
                <c:pt idx="7">
                  <c:v>0.30680000000000002</c:v>
                </c:pt>
                <c:pt idx="8">
                  <c:v>0.37019999999999997</c:v>
                </c:pt>
                <c:pt idx="9">
                  <c:v>0.27300000000000002</c:v>
                </c:pt>
                <c:pt idx="10">
                  <c:v>0.36759999999999998</c:v>
                </c:pt>
                <c:pt idx="11">
                  <c:v>0.41149999999999998</c:v>
                </c:pt>
                <c:pt idx="12">
                  <c:v>0.37459999999999999</c:v>
                </c:pt>
                <c:pt idx="13">
                  <c:v>0.31680000000000003</c:v>
                </c:pt>
                <c:pt idx="14">
                  <c:v>0.42780000000000001</c:v>
                </c:pt>
                <c:pt idx="15">
                  <c:v>0.5292</c:v>
                </c:pt>
                <c:pt idx="16">
                  <c:v>0.52810000000000001</c:v>
                </c:pt>
                <c:pt idx="17">
                  <c:v>0.46839999999999998</c:v>
                </c:pt>
                <c:pt idx="18">
                  <c:v>0.46250000000000002</c:v>
                </c:pt>
                <c:pt idx="19">
                  <c:v>0.53610000000000002</c:v>
                </c:pt>
                <c:pt idx="20">
                  <c:v>0.61909999999999998</c:v>
                </c:pt>
                <c:pt idx="21">
                  <c:v>0.57299999999999995</c:v>
                </c:pt>
                <c:pt idx="22">
                  <c:v>0.67869999999999997</c:v>
                </c:pt>
                <c:pt idx="23">
                  <c:v>0.66420000000000001</c:v>
                </c:pt>
                <c:pt idx="24">
                  <c:v>0.69889999999999997</c:v>
                </c:pt>
                <c:pt idx="25">
                  <c:v>0.72689999999999999</c:v>
                </c:pt>
                <c:pt idx="26">
                  <c:v>0.68640000000000001</c:v>
                </c:pt>
                <c:pt idx="27">
                  <c:v>0.69979999999999998</c:v>
                </c:pt>
                <c:pt idx="28">
                  <c:v>0.60809999999999997</c:v>
                </c:pt>
                <c:pt idx="29">
                  <c:v>0.66639999999999999</c:v>
                </c:pt>
                <c:pt idx="30">
                  <c:v>0.70099999999999996</c:v>
                </c:pt>
                <c:pt idx="31">
                  <c:v>0.71330000000000005</c:v>
                </c:pt>
                <c:pt idx="32">
                  <c:v>0.66020000000000001</c:v>
                </c:pt>
                <c:pt idx="33">
                  <c:v>0.48099999999999998</c:v>
                </c:pt>
                <c:pt idx="34">
                  <c:v>0.33629999999999999</c:v>
                </c:pt>
                <c:pt idx="35">
                  <c:v>0.43459999999999999</c:v>
                </c:pt>
                <c:pt idx="36">
                  <c:v>0.48909999999999998</c:v>
                </c:pt>
                <c:pt idx="37">
                  <c:v>0.49270000000000003</c:v>
                </c:pt>
                <c:pt idx="38">
                  <c:v>0.57750000000000001</c:v>
                </c:pt>
                <c:pt idx="39">
                  <c:v>0.49099999999999999</c:v>
                </c:pt>
                <c:pt idx="40">
                  <c:v>0.45290000000000002</c:v>
                </c:pt>
                <c:pt idx="41">
                  <c:v>0.23200000000000001</c:v>
                </c:pt>
                <c:pt idx="42">
                  <c:v>0.218</c:v>
                </c:pt>
                <c:pt idx="43">
                  <c:v>0.22320000000000001</c:v>
                </c:pt>
                <c:pt idx="44">
                  <c:v>2.1399999999999898E-2</c:v>
                </c:pt>
                <c:pt idx="45">
                  <c:v>-9.5400000000000096E-2</c:v>
                </c:pt>
                <c:pt idx="46">
                  <c:v>-0.14410000000000001</c:v>
                </c:pt>
                <c:pt idx="47">
                  <c:v>-0.31409999999999999</c:v>
                </c:pt>
                <c:pt idx="48">
                  <c:v>-0.1086</c:v>
                </c:pt>
                <c:pt idx="49">
                  <c:v>8.5999999999998699E-3</c:v>
                </c:pt>
                <c:pt idx="50">
                  <c:v>-8.2800000000000096E-2</c:v>
                </c:pt>
                <c:pt idx="51">
                  <c:v>-0.25390000000000001</c:v>
                </c:pt>
                <c:pt idx="52">
                  <c:v>-0.39319999999999999</c:v>
                </c:pt>
                <c:pt idx="53">
                  <c:v>-0.1144</c:v>
                </c:pt>
                <c:pt idx="54">
                  <c:v>-0.16470000000000001</c:v>
                </c:pt>
                <c:pt idx="55">
                  <c:v>-0.23549999999999999</c:v>
                </c:pt>
                <c:pt idx="56">
                  <c:v>-0.58709999999999996</c:v>
                </c:pt>
                <c:pt idx="57">
                  <c:v>-0.53069999999999995</c:v>
                </c:pt>
                <c:pt idx="58">
                  <c:v>-0.61829999999999996</c:v>
                </c:pt>
                <c:pt idx="59">
                  <c:v>-0.8921</c:v>
                </c:pt>
                <c:pt idx="60">
                  <c:v>-0.71040000000000003</c:v>
                </c:pt>
                <c:pt idx="61">
                  <c:v>-0.70750000000000002</c:v>
                </c:pt>
                <c:pt idx="62">
                  <c:v>-0.85270000000000001</c:v>
                </c:pt>
                <c:pt idx="63">
                  <c:v>-1.0730999999999999</c:v>
                </c:pt>
                <c:pt idx="64">
                  <c:v>-1.2639</c:v>
                </c:pt>
                <c:pt idx="65">
                  <c:v>-1.2617</c:v>
                </c:pt>
                <c:pt idx="66">
                  <c:v>-0.52390000000000003</c:v>
                </c:pt>
                <c:pt idx="67">
                  <c:v>0.48020000000000002</c:v>
                </c:pt>
                <c:pt idx="68">
                  <c:v>0.34549999999999997</c:v>
                </c:pt>
                <c:pt idx="69">
                  <c:v>9.3699999999999894E-2</c:v>
                </c:pt>
                <c:pt idx="70">
                  <c:v>-0.10290000000000001</c:v>
                </c:pt>
                <c:pt idx="71">
                  <c:v>-0.19359999999999999</c:v>
                </c:pt>
                <c:pt idx="72">
                  <c:v>-4.0400000000000102E-2</c:v>
                </c:pt>
                <c:pt idx="73">
                  <c:v>-0.26579999999999998</c:v>
                </c:pt>
                <c:pt idx="74">
                  <c:v>-0.1013</c:v>
                </c:pt>
                <c:pt idx="75">
                  <c:v>0.52859999999999996</c:v>
                </c:pt>
                <c:pt idx="76">
                  <c:v>1.1924999999999999</c:v>
                </c:pt>
                <c:pt idx="77">
                  <c:v>1.4218</c:v>
                </c:pt>
                <c:pt idx="78">
                  <c:v>1.4393</c:v>
                </c:pt>
                <c:pt idx="79">
                  <c:v>1.5643</c:v>
                </c:pt>
                <c:pt idx="80">
                  <c:v>1.268</c:v>
                </c:pt>
                <c:pt idx="81">
                  <c:v>1.1093</c:v>
                </c:pt>
                <c:pt idx="82">
                  <c:v>1.1809000000000001</c:v>
                </c:pt>
                <c:pt idx="83">
                  <c:v>1.2195</c:v>
                </c:pt>
                <c:pt idx="84">
                  <c:v>1.6886000000000001</c:v>
                </c:pt>
                <c:pt idx="85">
                  <c:v>1.6838999999999991</c:v>
                </c:pt>
                <c:pt idx="86">
                  <c:v>1.7014</c:v>
                </c:pt>
                <c:pt idx="87">
                  <c:v>1.6407</c:v>
                </c:pt>
                <c:pt idx="88">
                  <c:v>1.4995000000000001</c:v>
                </c:pt>
                <c:pt idx="89">
                  <c:v>1.4772000000000001</c:v>
                </c:pt>
                <c:pt idx="90">
                  <c:v>1.1949000000000001</c:v>
                </c:pt>
                <c:pt idx="91">
                  <c:v>1.3032999999999999</c:v>
                </c:pt>
                <c:pt idx="92">
                  <c:v>1.3124</c:v>
                </c:pt>
                <c:pt idx="93">
                  <c:v>1.2407999999999999</c:v>
                </c:pt>
                <c:pt idx="94">
                  <c:v>1.2647999999999999</c:v>
                </c:pt>
                <c:pt idx="95">
                  <c:v>1.232</c:v>
                </c:pt>
                <c:pt idx="96">
                  <c:v>1.1400999999999999</c:v>
                </c:pt>
                <c:pt idx="97">
                  <c:v>0.99429999999999996</c:v>
                </c:pt>
                <c:pt idx="98">
                  <c:v>0.90359999999999996</c:v>
                </c:pt>
                <c:pt idx="99">
                  <c:v>1.0301</c:v>
                </c:pt>
                <c:pt idx="100">
                  <c:v>1.0729</c:v>
                </c:pt>
                <c:pt idx="101">
                  <c:v>1.1765000000000001</c:v>
                </c:pt>
                <c:pt idx="102">
                  <c:v>1.2413000000000001</c:v>
                </c:pt>
                <c:pt idx="103">
                  <c:v>1.32</c:v>
                </c:pt>
                <c:pt idx="104">
                  <c:v>1.3087</c:v>
                </c:pt>
                <c:pt idx="105">
                  <c:v>1.3683000000000001</c:v>
                </c:pt>
                <c:pt idx="106">
                  <c:v>1.6276999999999999</c:v>
                </c:pt>
                <c:pt idx="107">
                  <c:v>1.6659999999999999</c:v>
                </c:pt>
                <c:pt idx="108">
                  <c:v>1.8533999999999999</c:v>
                </c:pt>
                <c:pt idx="109">
                  <c:v>1.9247000000000001</c:v>
                </c:pt>
                <c:pt idx="110">
                  <c:v>1.8834</c:v>
                </c:pt>
                <c:pt idx="111">
                  <c:v>1.7643</c:v>
                </c:pt>
                <c:pt idx="112">
                  <c:v>1.8824000000000001</c:v>
                </c:pt>
                <c:pt idx="113">
                  <c:v>1.8764000000000001</c:v>
                </c:pt>
                <c:pt idx="114">
                  <c:v>2.0171000000000001</c:v>
                </c:pt>
                <c:pt idx="115">
                  <c:v>2.0821000000000001</c:v>
                </c:pt>
                <c:pt idx="116">
                  <c:v>2.1071</c:v>
                </c:pt>
                <c:pt idx="117">
                  <c:v>2.1332</c:v>
                </c:pt>
                <c:pt idx="118">
                  <c:v>2.1126</c:v>
                </c:pt>
                <c:pt idx="119">
                  <c:v>2.1248999999999998</c:v>
                </c:pt>
                <c:pt idx="120">
                  <c:v>2.1885000000000008</c:v>
                </c:pt>
                <c:pt idx="121">
                  <c:v>2.3214000000000001</c:v>
                </c:pt>
                <c:pt idx="122">
                  <c:v>2.4447999999999999</c:v>
                </c:pt>
                <c:pt idx="123">
                  <c:v>2.3532999999999999</c:v>
                </c:pt>
                <c:pt idx="124">
                  <c:v>2.2942</c:v>
                </c:pt>
                <c:pt idx="125">
                  <c:v>2.117700000000001</c:v>
                </c:pt>
                <c:pt idx="126">
                  <c:v>2.2019000000000011</c:v>
                </c:pt>
                <c:pt idx="127">
                  <c:v>2.0961000000000012</c:v>
                </c:pt>
                <c:pt idx="128">
                  <c:v>1.8651000000000011</c:v>
                </c:pt>
                <c:pt idx="129">
                  <c:v>1.660500000000001</c:v>
                </c:pt>
                <c:pt idx="130">
                  <c:v>1.5441000000000009</c:v>
                </c:pt>
                <c:pt idx="131">
                  <c:v>1.392500000000001</c:v>
                </c:pt>
                <c:pt idx="132">
                  <c:v>1.3690000000000011</c:v>
                </c:pt>
                <c:pt idx="133">
                  <c:v>1.468800000000001</c:v>
                </c:pt>
                <c:pt idx="134">
                  <c:v>1.013400000000001</c:v>
                </c:pt>
                <c:pt idx="135">
                  <c:v>1.2031000000000001</c:v>
                </c:pt>
                <c:pt idx="136">
                  <c:v>1.1330000000000009</c:v>
                </c:pt>
                <c:pt idx="137">
                  <c:v>1.5528000000000011</c:v>
                </c:pt>
                <c:pt idx="138">
                  <c:v>1.7196000000000009</c:v>
                </c:pt>
                <c:pt idx="139">
                  <c:v>1.6396000000000011</c:v>
                </c:pt>
                <c:pt idx="140">
                  <c:v>1.5909000000000011</c:v>
                </c:pt>
                <c:pt idx="141">
                  <c:v>1.7699000000000009</c:v>
                </c:pt>
                <c:pt idx="142">
                  <c:v>1.713100000000001</c:v>
                </c:pt>
                <c:pt idx="143">
                  <c:v>1.832000000000001</c:v>
                </c:pt>
                <c:pt idx="144">
                  <c:v>1.6890000000000009</c:v>
                </c:pt>
                <c:pt idx="145">
                  <c:v>1.7664000000000011</c:v>
                </c:pt>
                <c:pt idx="146">
                  <c:v>1.478600000000001</c:v>
                </c:pt>
                <c:pt idx="147">
                  <c:v>1.4783000000000011</c:v>
                </c:pt>
                <c:pt idx="148">
                  <c:v>1.5824000000000009</c:v>
                </c:pt>
                <c:pt idx="149">
                  <c:v>1.432300000000001</c:v>
                </c:pt>
                <c:pt idx="150">
                  <c:v>1.6386000000000001</c:v>
                </c:pt>
                <c:pt idx="151">
                  <c:v>1.458400000000001</c:v>
                </c:pt>
                <c:pt idx="152">
                  <c:v>2.1212000000000009</c:v>
                </c:pt>
                <c:pt idx="153">
                  <c:v>2.0532000000000008</c:v>
                </c:pt>
                <c:pt idx="154">
                  <c:v>1.877800000000001</c:v>
                </c:pt>
                <c:pt idx="155">
                  <c:v>1.8826000000000009</c:v>
                </c:pt>
                <c:pt idx="156">
                  <c:v>1.7942000000000009</c:v>
                </c:pt>
                <c:pt idx="157">
                  <c:v>1.8122000000000009</c:v>
                </c:pt>
                <c:pt idx="158">
                  <c:v>1.8185000000000009</c:v>
                </c:pt>
                <c:pt idx="159">
                  <c:v>1.801300000000001</c:v>
                </c:pt>
                <c:pt idx="160">
                  <c:v>1.4500000000000011</c:v>
                </c:pt>
                <c:pt idx="161">
                  <c:v>1.592000000000001</c:v>
                </c:pt>
                <c:pt idx="162">
                  <c:v>1.6104000000000001</c:v>
                </c:pt>
                <c:pt idx="163">
                  <c:v>1.6527000000000001</c:v>
                </c:pt>
                <c:pt idx="164">
                  <c:v>1.6815</c:v>
                </c:pt>
                <c:pt idx="165">
                  <c:v>1.7359</c:v>
                </c:pt>
                <c:pt idx="166">
                  <c:v>1.6862999999999999</c:v>
                </c:pt>
                <c:pt idx="167">
                  <c:v>1.6681999999999999</c:v>
                </c:pt>
                <c:pt idx="168">
                  <c:v>1.6933</c:v>
                </c:pt>
                <c:pt idx="169">
                  <c:v>1.6800999999999999</c:v>
                </c:pt>
                <c:pt idx="170">
                  <c:v>1.7432000000000001</c:v>
                </c:pt>
                <c:pt idx="171">
                  <c:v>1.7297</c:v>
                </c:pt>
                <c:pt idx="172">
                  <c:v>1.7396</c:v>
                </c:pt>
                <c:pt idx="173">
                  <c:v>1.7870999999999999</c:v>
                </c:pt>
                <c:pt idx="174">
                  <c:v>1.9849000000000001</c:v>
                </c:pt>
                <c:pt idx="175">
                  <c:v>1.9554</c:v>
                </c:pt>
                <c:pt idx="176">
                  <c:v>1.9114</c:v>
                </c:pt>
                <c:pt idx="177">
                  <c:v>1.8432999999999999</c:v>
                </c:pt>
                <c:pt idx="178">
                  <c:v>1.7930999999999999</c:v>
                </c:pt>
                <c:pt idx="179">
                  <c:v>1.7079</c:v>
                </c:pt>
                <c:pt idx="180">
                  <c:v>1.8929</c:v>
                </c:pt>
                <c:pt idx="181">
                  <c:v>1.9120999999999999</c:v>
                </c:pt>
                <c:pt idx="182">
                  <c:v>1.8405</c:v>
                </c:pt>
                <c:pt idx="183">
                  <c:v>1.8148</c:v>
                </c:pt>
                <c:pt idx="184">
                  <c:v>1.7916000000000001</c:v>
                </c:pt>
                <c:pt idx="185">
                  <c:v>1.8165</c:v>
                </c:pt>
                <c:pt idx="186">
                  <c:v>1.9345000000000001</c:v>
                </c:pt>
                <c:pt idx="187">
                  <c:v>1.9599</c:v>
                </c:pt>
                <c:pt idx="188">
                  <c:v>2.0476000000000001</c:v>
                </c:pt>
                <c:pt idx="189">
                  <c:v>2.1945999999999999</c:v>
                </c:pt>
                <c:pt idx="190">
                  <c:v>2.1160000000000001</c:v>
                </c:pt>
                <c:pt idx="191">
                  <c:v>2.166199999999999</c:v>
                </c:pt>
                <c:pt idx="192">
                  <c:v>2.3183999999999991</c:v>
                </c:pt>
                <c:pt idx="193">
                  <c:v>2.478699999999999</c:v>
                </c:pt>
                <c:pt idx="194">
                  <c:v>2.6296999999999988</c:v>
                </c:pt>
                <c:pt idx="195">
                  <c:v>2.7393999999999989</c:v>
                </c:pt>
                <c:pt idx="196">
                  <c:v>2.8450999999999991</c:v>
                </c:pt>
                <c:pt idx="197">
                  <c:v>2.8017999999999992</c:v>
                </c:pt>
                <c:pt idx="198">
                  <c:v>2.6998000000000002</c:v>
                </c:pt>
                <c:pt idx="199">
                  <c:v>2.6969999999999992</c:v>
                </c:pt>
                <c:pt idx="200">
                  <c:v>2.7503000000000002</c:v>
                </c:pt>
                <c:pt idx="201">
                  <c:v>2.7486000000000002</c:v>
                </c:pt>
                <c:pt idx="202">
                  <c:v>2.5946999999999991</c:v>
                </c:pt>
                <c:pt idx="203">
                  <c:v>2.7169999999999992</c:v>
                </c:pt>
                <c:pt idx="204">
                  <c:v>2.807599999999999</c:v>
                </c:pt>
                <c:pt idx="205">
                  <c:v>2.8700999999999981</c:v>
                </c:pt>
                <c:pt idx="206">
                  <c:v>2.9240999999999988</c:v>
                </c:pt>
                <c:pt idx="207">
                  <c:v>2.8780999999999981</c:v>
                </c:pt>
                <c:pt idx="208">
                  <c:v>2.952599999999999</c:v>
                </c:pt>
                <c:pt idx="209">
                  <c:v>3.0342999999999991</c:v>
                </c:pt>
                <c:pt idx="210">
                  <c:v>3.0468000000000002</c:v>
                </c:pt>
                <c:pt idx="211">
                  <c:v>3.0367999999999991</c:v>
                </c:pt>
                <c:pt idx="212">
                  <c:v>3.0310000000000001</c:v>
                </c:pt>
                <c:pt idx="213">
                  <c:v>3.0273000000000012</c:v>
                </c:pt>
                <c:pt idx="214">
                  <c:v>3.0775000000000001</c:v>
                </c:pt>
                <c:pt idx="215">
                  <c:v>3.2639999999999998</c:v>
                </c:pt>
                <c:pt idx="216">
                  <c:v>3.2503000000000002</c:v>
                </c:pt>
                <c:pt idx="217">
                  <c:v>3.3769</c:v>
                </c:pt>
                <c:pt idx="218">
                  <c:v>3.332399999999998</c:v>
                </c:pt>
                <c:pt idx="219">
                  <c:v>3.4887999999999999</c:v>
                </c:pt>
                <c:pt idx="220">
                  <c:v>3.5238999999999998</c:v>
                </c:pt>
                <c:pt idx="221">
                  <c:v>3.6276999999999999</c:v>
                </c:pt>
                <c:pt idx="222">
                  <c:v>3.552099999999998</c:v>
                </c:pt>
                <c:pt idx="223">
                  <c:v>3.5465</c:v>
                </c:pt>
                <c:pt idx="224">
                  <c:v>3.6294</c:v>
                </c:pt>
                <c:pt idx="225">
                  <c:v>3.6717</c:v>
                </c:pt>
                <c:pt idx="226">
                  <c:v>3.7997999999999998</c:v>
                </c:pt>
                <c:pt idx="227">
                  <c:v>3.7982</c:v>
                </c:pt>
                <c:pt idx="228">
                  <c:v>3.9049</c:v>
                </c:pt>
                <c:pt idx="229">
                  <c:v>3.8087</c:v>
                </c:pt>
                <c:pt idx="230">
                  <c:v>3.837699999999999</c:v>
                </c:pt>
                <c:pt idx="231">
                  <c:v>3.8403999999999998</c:v>
                </c:pt>
                <c:pt idx="232">
                  <c:v>3.9607999999999999</c:v>
                </c:pt>
                <c:pt idx="233">
                  <c:v>3.9241000000000001</c:v>
                </c:pt>
                <c:pt idx="234">
                  <c:v>3.8582999999999981</c:v>
                </c:pt>
                <c:pt idx="235">
                  <c:v>3.7738999999999998</c:v>
                </c:pt>
                <c:pt idx="236">
                  <c:v>3.5836000000000001</c:v>
                </c:pt>
                <c:pt idx="237">
                  <c:v>3.6107999999999998</c:v>
                </c:pt>
                <c:pt idx="238">
                  <c:v>3.6100999999999992</c:v>
                </c:pt>
                <c:pt idx="239">
                  <c:v>3.6442000000000001</c:v>
                </c:pt>
                <c:pt idx="240">
                  <c:v>3.6608999999999998</c:v>
                </c:pt>
                <c:pt idx="241">
                  <c:v>3.6398999999999981</c:v>
                </c:pt>
                <c:pt idx="242">
                  <c:v>3.592899999999998</c:v>
                </c:pt>
                <c:pt idx="243">
                  <c:v>3.5246</c:v>
                </c:pt>
                <c:pt idx="244">
                  <c:v>3.4897</c:v>
                </c:pt>
                <c:pt idx="245">
                  <c:v>3.5430999999999999</c:v>
                </c:pt>
                <c:pt idx="246">
                  <c:v>3.6367999999999991</c:v>
                </c:pt>
                <c:pt idx="247">
                  <c:v>3.5990000000000002</c:v>
                </c:pt>
                <c:pt idx="248">
                  <c:v>3.6040000000000001</c:v>
                </c:pt>
                <c:pt idx="249">
                  <c:v>3.6078999999999999</c:v>
                </c:pt>
                <c:pt idx="250">
                  <c:v>3.5827</c:v>
                </c:pt>
                <c:pt idx="251">
                  <c:v>3.6766999999999981</c:v>
                </c:pt>
                <c:pt idx="252">
                  <c:v>3.6676000000000002</c:v>
                </c:pt>
                <c:pt idx="253">
                  <c:v>3.6175000000000002</c:v>
                </c:pt>
                <c:pt idx="254">
                  <c:v>3.7279</c:v>
                </c:pt>
                <c:pt idx="255">
                  <c:v>3.7934000000000001</c:v>
                </c:pt>
                <c:pt idx="256">
                  <c:v>3.8714999999999971</c:v>
                </c:pt>
                <c:pt idx="257">
                  <c:v>3.8842999999999992</c:v>
                </c:pt>
                <c:pt idx="258">
                  <c:v>3.8473000000000002</c:v>
                </c:pt>
                <c:pt idx="259">
                  <c:v>3.8602999999999992</c:v>
                </c:pt>
                <c:pt idx="260">
                  <c:v>3.8198999999999961</c:v>
                </c:pt>
                <c:pt idx="261">
                  <c:v>3.8724999999999961</c:v>
                </c:pt>
                <c:pt idx="262">
                  <c:v>3.7152999999999992</c:v>
                </c:pt>
                <c:pt idx="263">
                  <c:v>3.726399999999999</c:v>
                </c:pt>
                <c:pt idx="264">
                  <c:v>3.7429000000000001</c:v>
                </c:pt>
                <c:pt idx="265">
                  <c:v>3.6835</c:v>
                </c:pt>
                <c:pt idx="266">
                  <c:v>3.7477</c:v>
                </c:pt>
                <c:pt idx="267">
                  <c:v>3.7124000000000001</c:v>
                </c:pt>
                <c:pt idx="268">
                  <c:v>3.657999999999999</c:v>
                </c:pt>
                <c:pt idx="269">
                  <c:v>3.6253999999999991</c:v>
                </c:pt>
                <c:pt idx="270">
                  <c:v>3.6861000000000002</c:v>
                </c:pt>
                <c:pt idx="271">
                  <c:v>3.7110999999999992</c:v>
                </c:pt>
                <c:pt idx="272">
                  <c:v>3.7713000000000001</c:v>
                </c:pt>
                <c:pt idx="273">
                  <c:v>3.7928999999999991</c:v>
                </c:pt>
                <c:pt idx="274">
                  <c:v>3.8055999999999992</c:v>
                </c:pt>
                <c:pt idx="275">
                  <c:v>3.926499999999999</c:v>
                </c:pt>
                <c:pt idx="276">
                  <c:v>3.9924999999999971</c:v>
                </c:pt>
                <c:pt idx="277">
                  <c:v>3.9976999999999991</c:v>
                </c:pt>
                <c:pt idx="278">
                  <c:v>4.0023</c:v>
                </c:pt>
                <c:pt idx="279">
                  <c:v>4.0508999999999986</c:v>
                </c:pt>
                <c:pt idx="280">
                  <c:v>4.0648999999999944</c:v>
                </c:pt>
                <c:pt idx="281">
                  <c:v>3.9834999999999998</c:v>
                </c:pt>
                <c:pt idx="282">
                  <c:v>4.1562999999999999</c:v>
                </c:pt>
                <c:pt idx="283">
                  <c:v>4.1678999999999897</c:v>
                </c:pt>
                <c:pt idx="284">
                  <c:v>4.2359</c:v>
                </c:pt>
                <c:pt idx="285">
                  <c:v>4.232899999999999</c:v>
                </c:pt>
                <c:pt idx="286">
                  <c:v>4.2959999999999976</c:v>
                </c:pt>
                <c:pt idx="287">
                  <c:v>4.4573</c:v>
                </c:pt>
                <c:pt idx="288">
                  <c:v>4.5684999999999976</c:v>
                </c:pt>
                <c:pt idx="289">
                  <c:v>4.5535999999999994</c:v>
                </c:pt>
                <c:pt idx="290">
                  <c:v>4.4966999999999997</c:v>
                </c:pt>
                <c:pt idx="291">
                  <c:v>4.5503</c:v>
                </c:pt>
                <c:pt idx="292">
                  <c:v>4.5064000000000002</c:v>
                </c:pt>
                <c:pt idx="293">
                  <c:v>4.4134000000000002</c:v>
                </c:pt>
                <c:pt idx="294">
                  <c:v>4.5186999999999999</c:v>
                </c:pt>
                <c:pt idx="295">
                  <c:v>4.5412999999999997</c:v>
                </c:pt>
                <c:pt idx="296">
                  <c:v>4.5801999999999996</c:v>
                </c:pt>
                <c:pt idx="297">
                  <c:v>4.5269999999999966</c:v>
                </c:pt>
                <c:pt idx="298">
                  <c:v>4.5470999999999986</c:v>
                </c:pt>
                <c:pt idx="299">
                  <c:v>4.5572999999999997</c:v>
                </c:pt>
                <c:pt idx="300">
                  <c:v>4.5888</c:v>
                </c:pt>
                <c:pt idx="301">
                  <c:v>4.5726000000000004</c:v>
                </c:pt>
                <c:pt idx="302">
                  <c:v>4.6647999999999907</c:v>
                </c:pt>
                <c:pt idx="303">
                  <c:v>4.6347999999999967</c:v>
                </c:pt>
                <c:pt idx="304">
                  <c:v>4.6798000000000002</c:v>
                </c:pt>
                <c:pt idx="305">
                  <c:v>4.7429999999999977</c:v>
                </c:pt>
                <c:pt idx="306">
                  <c:v>4.7473999999999998</c:v>
                </c:pt>
                <c:pt idx="307">
                  <c:v>4.7385000000000002</c:v>
                </c:pt>
                <c:pt idx="308">
                  <c:v>4.7177999999999987</c:v>
                </c:pt>
                <c:pt idx="309">
                  <c:v>4.7188999999999997</c:v>
                </c:pt>
                <c:pt idx="310">
                  <c:v>4.8020999999999976</c:v>
                </c:pt>
                <c:pt idx="311">
                  <c:v>4.8492000000000006</c:v>
                </c:pt>
                <c:pt idx="312">
                  <c:v>4.8638999999999966</c:v>
                </c:pt>
                <c:pt idx="313">
                  <c:v>4.8550999999999966</c:v>
                </c:pt>
                <c:pt idx="314">
                  <c:v>4.833400000000001</c:v>
                </c:pt>
                <c:pt idx="315">
                  <c:v>4.8050999999999986</c:v>
                </c:pt>
                <c:pt idx="316">
                  <c:v>4.8422000000000009</c:v>
                </c:pt>
                <c:pt idx="317">
                  <c:v>4.8221999999999996</c:v>
                </c:pt>
                <c:pt idx="318">
                  <c:v>4.8384000000000018</c:v>
                </c:pt>
                <c:pt idx="319">
                  <c:v>4.7278999999999947</c:v>
                </c:pt>
                <c:pt idx="320">
                  <c:v>4.705700000000002</c:v>
                </c:pt>
                <c:pt idx="321">
                  <c:v>4.7444000000000006</c:v>
                </c:pt>
                <c:pt idx="322">
                  <c:v>4.7539000000000007</c:v>
                </c:pt>
                <c:pt idx="323">
                  <c:v>4.7028999999999996</c:v>
                </c:pt>
                <c:pt idx="324">
                  <c:v>4.7894000000000023</c:v>
                </c:pt>
                <c:pt idx="325">
                  <c:v>4.8073999999999986</c:v>
                </c:pt>
                <c:pt idx="326">
                  <c:v>4.8195000000000006</c:v>
                </c:pt>
                <c:pt idx="327">
                  <c:v>4.8277999999999937</c:v>
                </c:pt>
                <c:pt idx="328">
                  <c:v>4.8910000000000027</c:v>
                </c:pt>
                <c:pt idx="329">
                  <c:v>4.8811000000000027</c:v>
                </c:pt>
                <c:pt idx="330">
                  <c:v>4.9661000000000026</c:v>
                </c:pt>
                <c:pt idx="331">
                  <c:v>4.9269999999999996</c:v>
                </c:pt>
                <c:pt idx="332">
                  <c:v>4.9669999999999996</c:v>
                </c:pt>
                <c:pt idx="333">
                  <c:v>4.9776000000000034</c:v>
                </c:pt>
                <c:pt idx="334">
                  <c:v>5.1158999999999946</c:v>
                </c:pt>
                <c:pt idx="335">
                  <c:v>5.2654000000000014</c:v>
                </c:pt>
                <c:pt idx="336">
                  <c:v>5.2788000000000022</c:v>
                </c:pt>
                <c:pt idx="337">
                  <c:v>5.332600000000002</c:v>
                </c:pt>
                <c:pt idx="338">
                  <c:v>5.3393000000000024</c:v>
                </c:pt>
                <c:pt idx="339">
                  <c:v>5.3877000000000006</c:v>
                </c:pt>
                <c:pt idx="340">
                  <c:v>5.3933000000000026</c:v>
                </c:pt>
                <c:pt idx="341">
                  <c:v>5.4176000000000029</c:v>
                </c:pt>
                <c:pt idx="342">
                  <c:v>5.4192000000000027</c:v>
                </c:pt>
                <c:pt idx="343">
                  <c:v>5.4124000000000034</c:v>
                </c:pt>
                <c:pt idx="344">
                  <c:v>5.3952000000000027</c:v>
                </c:pt>
                <c:pt idx="345">
                  <c:v>5.3640999999999917</c:v>
                </c:pt>
                <c:pt idx="346">
                  <c:v>5.4491000000000023</c:v>
                </c:pt>
                <c:pt idx="347">
                  <c:v>5.443900000000002</c:v>
                </c:pt>
                <c:pt idx="348">
                  <c:v>5.4029000000000016</c:v>
                </c:pt>
                <c:pt idx="349">
                  <c:v>5.4343000000000012</c:v>
                </c:pt>
                <c:pt idx="350">
                  <c:v>5.5074999999999994</c:v>
                </c:pt>
                <c:pt idx="351">
                  <c:v>5.5111000000000008</c:v>
                </c:pt>
                <c:pt idx="352">
                  <c:v>5.4442000000000004</c:v>
                </c:pt>
                <c:pt idx="353">
                  <c:v>5.4531000000000001</c:v>
                </c:pt>
                <c:pt idx="354">
                  <c:v>5.4843000000000002</c:v>
                </c:pt>
                <c:pt idx="355">
                  <c:v>5.4432</c:v>
                </c:pt>
                <c:pt idx="356">
                  <c:v>5.4169</c:v>
                </c:pt>
                <c:pt idx="357">
                  <c:v>5.4276999999999997</c:v>
                </c:pt>
                <c:pt idx="358">
                  <c:v>5.4242999999999997</c:v>
                </c:pt>
                <c:pt idx="359">
                  <c:v>5.444</c:v>
                </c:pt>
                <c:pt idx="360">
                  <c:v>5.4493</c:v>
                </c:pt>
                <c:pt idx="361">
                  <c:v>5.4138000000000002</c:v>
                </c:pt>
                <c:pt idx="362">
                  <c:v>5.4398999999999997</c:v>
                </c:pt>
                <c:pt idx="363">
                  <c:v>5.4638</c:v>
                </c:pt>
                <c:pt idx="364">
                  <c:v>5.4988999999999999</c:v>
                </c:pt>
                <c:pt idx="365">
                  <c:v>5.5049999999999946</c:v>
                </c:pt>
                <c:pt idx="366">
                  <c:v>5.5133000000000001</c:v>
                </c:pt>
                <c:pt idx="367">
                  <c:v>5.4588000000000001</c:v>
                </c:pt>
                <c:pt idx="368">
                  <c:v>5.3733000000000004</c:v>
                </c:pt>
                <c:pt idx="369">
                  <c:v>5.2627000000000006</c:v>
                </c:pt>
                <c:pt idx="370">
                  <c:v>5.2373000000000003</c:v>
                </c:pt>
                <c:pt idx="371">
                  <c:v>5.1556000000000006</c:v>
                </c:pt>
                <c:pt idx="372">
                  <c:v>5.2794000000000008</c:v>
                </c:pt>
                <c:pt idx="373">
                  <c:v>5.2512000000000008</c:v>
                </c:pt>
                <c:pt idx="374">
                  <c:v>5.275500000000001</c:v>
                </c:pt>
                <c:pt idx="375">
                  <c:v>5.329600000000001</c:v>
                </c:pt>
                <c:pt idx="376">
                  <c:v>5.3680999999999957</c:v>
                </c:pt>
                <c:pt idx="377">
                  <c:v>5.4093000000000009</c:v>
                </c:pt>
                <c:pt idx="378">
                  <c:v>5.5020000000000007</c:v>
                </c:pt>
                <c:pt idx="379">
                  <c:v>5.5237999999999996</c:v>
                </c:pt>
                <c:pt idx="380">
                  <c:v>5.6343999999999976</c:v>
                </c:pt>
                <c:pt idx="381">
                  <c:v>5.6764000000000001</c:v>
                </c:pt>
                <c:pt idx="382">
                  <c:v>5.7216000000000014</c:v>
                </c:pt>
                <c:pt idx="383">
                  <c:v>5.7547999999999986</c:v>
                </c:pt>
                <c:pt idx="384">
                  <c:v>5.7950999999999997</c:v>
                </c:pt>
                <c:pt idx="385">
                  <c:v>5.8084000000000007</c:v>
                </c:pt>
                <c:pt idx="386">
                  <c:v>5.8070999999999966</c:v>
                </c:pt>
                <c:pt idx="387">
                  <c:v>5.8583999999999996</c:v>
                </c:pt>
                <c:pt idx="388">
                  <c:v>5.900100000000001</c:v>
                </c:pt>
                <c:pt idx="389">
                  <c:v>5.926000000000001</c:v>
                </c:pt>
                <c:pt idx="390">
                  <c:v>5.9564000000000012</c:v>
                </c:pt>
                <c:pt idx="391">
                  <c:v>5.9558000000000009</c:v>
                </c:pt>
                <c:pt idx="392">
                  <c:v>5.9244999999999974</c:v>
                </c:pt>
                <c:pt idx="393">
                  <c:v>5.910400000000001</c:v>
                </c:pt>
                <c:pt idx="394">
                  <c:v>5.908100000000001</c:v>
                </c:pt>
                <c:pt idx="395">
                  <c:v>5.9448999999999996</c:v>
                </c:pt>
                <c:pt idx="396">
                  <c:v>5.8952000000000018</c:v>
                </c:pt>
                <c:pt idx="397">
                  <c:v>5.8856000000000019</c:v>
                </c:pt>
                <c:pt idx="398">
                  <c:v>5.8142999999999976</c:v>
                </c:pt>
                <c:pt idx="399">
                  <c:v>5.7784000000000022</c:v>
                </c:pt>
                <c:pt idx="400">
                  <c:v>5.780400000000002</c:v>
                </c:pt>
                <c:pt idx="401">
                  <c:v>5.8098000000000019</c:v>
                </c:pt>
                <c:pt idx="402">
                  <c:v>5.7817000000000016</c:v>
                </c:pt>
                <c:pt idx="403">
                  <c:v>5.7943000000000007</c:v>
                </c:pt>
                <c:pt idx="404">
                  <c:v>5.7268999999999997</c:v>
                </c:pt>
                <c:pt idx="405">
                  <c:v>5.7180000000000017</c:v>
                </c:pt>
                <c:pt idx="406">
                  <c:v>5.742300000000002</c:v>
                </c:pt>
                <c:pt idx="407">
                  <c:v>5.766300000000002</c:v>
                </c:pt>
                <c:pt idx="408">
                  <c:v>5.8649999999999913</c:v>
                </c:pt>
                <c:pt idx="409">
                  <c:v>5.911100000000002</c:v>
                </c:pt>
                <c:pt idx="410">
                  <c:v>5.9624000000000006</c:v>
                </c:pt>
                <c:pt idx="411">
                  <c:v>5.9483000000000024</c:v>
                </c:pt>
                <c:pt idx="412">
                  <c:v>5.9908000000000028</c:v>
                </c:pt>
                <c:pt idx="413">
                  <c:v>5.9447000000000028</c:v>
                </c:pt>
                <c:pt idx="414">
                  <c:v>5.9698000000000029</c:v>
                </c:pt>
                <c:pt idx="415">
                  <c:v>6.0198000000000027</c:v>
                </c:pt>
                <c:pt idx="416">
                  <c:v>6.0218999999999996</c:v>
                </c:pt>
                <c:pt idx="417">
                  <c:v>6.0287000000000006</c:v>
                </c:pt>
                <c:pt idx="418">
                  <c:v>6.0643999999999956</c:v>
                </c:pt>
                <c:pt idx="419">
                  <c:v>6.0550999999999986</c:v>
                </c:pt>
                <c:pt idx="420">
                  <c:v>6.0766000000000071</c:v>
                </c:pt>
                <c:pt idx="421">
                  <c:v>6.076800000000004</c:v>
                </c:pt>
                <c:pt idx="422">
                  <c:v>6.0354000000000037</c:v>
                </c:pt>
                <c:pt idx="423">
                  <c:v>5.9845000000000006</c:v>
                </c:pt>
                <c:pt idx="424">
                  <c:v>5.9124000000000034</c:v>
                </c:pt>
                <c:pt idx="425">
                  <c:v>5.841700000000003</c:v>
                </c:pt>
                <c:pt idx="426">
                  <c:v>5.8992000000000031</c:v>
                </c:pt>
                <c:pt idx="427">
                  <c:v>5.9321000000000028</c:v>
                </c:pt>
                <c:pt idx="428">
                  <c:v>5.8690999999999987</c:v>
                </c:pt>
                <c:pt idx="429">
                  <c:v>5.8847999999999976</c:v>
                </c:pt>
                <c:pt idx="430">
                  <c:v>6.0396000000000027</c:v>
                </c:pt>
                <c:pt idx="431">
                  <c:v>6.0322000000000031</c:v>
                </c:pt>
                <c:pt idx="432">
                  <c:v>6.1074999999999946</c:v>
                </c:pt>
                <c:pt idx="433">
                  <c:v>6.1026999999999996</c:v>
                </c:pt>
                <c:pt idx="434">
                  <c:v>6.1407999999999996</c:v>
                </c:pt>
                <c:pt idx="435">
                  <c:v>6.2168000000000028</c:v>
                </c:pt>
                <c:pt idx="436">
                  <c:v>6.293300000000003</c:v>
                </c:pt>
                <c:pt idx="437">
                  <c:v>6.2884000000000029</c:v>
                </c:pt>
                <c:pt idx="438">
                  <c:v>6.2550000000000026</c:v>
                </c:pt>
                <c:pt idx="439">
                  <c:v>6.3312000000000026</c:v>
                </c:pt>
                <c:pt idx="440">
                  <c:v>6.3030000000000026</c:v>
                </c:pt>
                <c:pt idx="441">
                  <c:v>6.3092000000000024</c:v>
                </c:pt>
                <c:pt idx="442">
                  <c:v>6.3173999999999966</c:v>
                </c:pt>
                <c:pt idx="443">
                  <c:v>6.3526999999999996</c:v>
                </c:pt>
                <c:pt idx="444">
                  <c:v>6.3812000000000033</c:v>
                </c:pt>
                <c:pt idx="445">
                  <c:v>6.4412000000000029</c:v>
                </c:pt>
                <c:pt idx="446">
                  <c:v>6.4639000000000006</c:v>
                </c:pt>
                <c:pt idx="447">
                  <c:v>6.4633000000000029</c:v>
                </c:pt>
                <c:pt idx="448">
                  <c:v>6.5050000000000026</c:v>
                </c:pt>
                <c:pt idx="449">
                  <c:v>6.5372000000000021</c:v>
                </c:pt>
                <c:pt idx="450">
                  <c:v>6.5644999999999936</c:v>
                </c:pt>
                <c:pt idx="451">
                  <c:v>6.5372000000000021</c:v>
                </c:pt>
                <c:pt idx="452">
                  <c:v>6.6014000000000017</c:v>
                </c:pt>
                <c:pt idx="453">
                  <c:v>6.6422000000000017</c:v>
                </c:pt>
                <c:pt idx="454">
                  <c:v>6.6117000000000017</c:v>
                </c:pt>
                <c:pt idx="455">
                  <c:v>6.5916000000000023</c:v>
                </c:pt>
                <c:pt idx="456">
                  <c:v>6.6601999999999997</c:v>
                </c:pt>
                <c:pt idx="457">
                  <c:v>6.6936000000000018</c:v>
                </c:pt>
                <c:pt idx="458">
                  <c:v>6.7134000000000018</c:v>
                </c:pt>
                <c:pt idx="459">
                  <c:v>6.740000000000002</c:v>
                </c:pt>
                <c:pt idx="460">
                  <c:v>6.7146000000000017</c:v>
                </c:pt>
                <c:pt idx="461">
                  <c:v>6.6339999999999977</c:v>
                </c:pt>
                <c:pt idx="462">
                  <c:v>6.699600000000002</c:v>
                </c:pt>
                <c:pt idx="463">
                  <c:v>6.7414000000000023</c:v>
                </c:pt>
                <c:pt idx="464">
                  <c:v>6.7820000000000027</c:v>
                </c:pt>
                <c:pt idx="465">
                  <c:v>6.8492000000000024</c:v>
                </c:pt>
                <c:pt idx="466">
                  <c:v>6.8865000000000016</c:v>
                </c:pt>
                <c:pt idx="467">
                  <c:v>6.9297000000000022</c:v>
                </c:pt>
                <c:pt idx="468">
                  <c:v>7.0173999999999994</c:v>
                </c:pt>
                <c:pt idx="469">
                  <c:v>7.0433000000000021</c:v>
                </c:pt>
                <c:pt idx="470">
                  <c:v>6.9790000000000019</c:v>
                </c:pt>
                <c:pt idx="471">
                  <c:v>7.0094000000000021</c:v>
                </c:pt>
                <c:pt idx="472">
                  <c:v>6.9056000000000024</c:v>
                </c:pt>
                <c:pt idx="473">
                  <c:v>6.901200000000002</c:v>
                </c:pt>
                <c:pt idx="474">
                  <c:v>6.877200000000002</c:v>
                </c:pt>
                <c:pt idx="475">
                  <c:v>6.7840999999999987</c:v>
                </c:pt>
                <c:pt idx="476">
                  <c:v>6.770100000000002</c:v>
                </c:pt>
                <c:pt idx="477">
                  <c:v>6.8014000000000019</c:v>
                </c:pt>
                <c:pt idx="478">
                  <c:v>6.8070999999999966</c:v>
                </c:pt>
                <c:pt idx="479">
                  <c:v>6.806700000000002</c:v>
                </c:pt>
                <c:pt idx="480">
                  <c:v>6.9627000000000017</c:v>
                </c:pt>
                <c:pt idx="481">
                  <c:v>6.9693000000000014</c:v>
                </c:pt>
                <c:pt idx="482">
                  <c:v>7.0160000000000018</c:v>
                </c:pt>
                <c:pt idx="483">
                  <c:v>7.0425000000000004</c:v>
                </c:pt>
                <c:pt idx="484">
                  <c:v>7.0258999999999956</c:v>
                </c:pt>
                <c:pt idx="485">
                  <c:v>7.0720000000000018</c:v>
                </c:pt>
                <c:pt idx="486">
                  <c:v>7.1404999999999994</c:v>
                </c:pt>
                <c:pt idx="487">
                  <c:v>7.1522000000000006</c:v>
                </c:pt>
                <c:pt idx="488">
                  <c:v>7.1590999999999996</c:v>
                </c:pt>
                <c:pt idx="489">
                  <c:v>7.0977000000000006</c:v>
                </c:pt>
                <c:pt idx="490">
                  <c:v>7.1053999999999986</c:v>
                </c:pt>
                <c:pt idx="491">
                  <c:v>7.1533000000000024</c:v>
                </c:pt>
                <c:pt idx="492">
                  <c:v>7.1495000000000024</c:v>
                </c:pt>
                <c:pt idx="493">
                  <c:v>7.1172000000000004</c:v>
                </c:pt>
                <c:pt idx="494">
                  <c:v>7.1210999999999984</c:v>
                </c:pt>
                <c:pt idx="495">
                  <c:v>7.2601000000000004</c:v>
                </c:pt>
                <c:pt idx="496">
                  <c:v>7.3309000000000006</c:v>
                </c:pt>
                <c:pt idx="497">
                  <c:v>7.3187999999999986</c:v>
                </c:pt>
                <c:pt idx="498">
                  <c:v>7.3027999999999986</c:v>
                </c:pt>
                <c:pt idx="499">
                  <c:v>7.3279999999999932</c:v>
                </c:pt>
                <c:pt idx="500">
                  <c:v>7.4041000000000006</c:v>
                </c:pt>
                <c:pt idx="501">
                  <c:v>7.4274999999999984</c:v>
                </c:pt>
                <c:pt idx="502">
                  <c:v>7.4562000000000017</c:v>
                </c:pt>
                <c:pt idx="503">
                  <c:v>7.4370000000000021</c:v>
                </c:pt>
                <c:pt idx="504">
                  <c:v>7.4619000000000018</c:v>
                </c:pt>
                <c:pt idx="505">
                  <c:v>7.3907999999999996</c:v>
                </c:pt>
                <c:pt idx="506">
                  <c:v>7.408100000000001</c:v>
                </c:pt>
                <c:pt idx="507">
                  <c:v>7.4064000000000014</c:v>
                </c:pt>
                <c:pt idx="508">
                  <c:v>7.3980999999999977</c:v>
                </c:pt>
                <c:pt idx="509">
                  <c:v>7.3153999999999986</c:v>
                </c:pt>
                <c:pt idx="510">
                  <c:v>7.2499000000000011</c:v>
                </c:pt>
                <c:pt idx="511">
                  <c:v>7.2682000000000011</c:v>
                </c:pt>
                <c:pt idx="512">
                  <c:v>7.2276999999999996</c:v>
                </c:pt>
                <c:pt idx="513">
                  <c:v>7.2688999999999986</c:v>
                </c:pt>
                <c:pt idx="514">
                  <c:v>7.2113000000000014</c:v>
                </c:pt>
                <c:pt idx="515">
                  <c:v>7.1613000000000024</c:v>
                </c:pt>
                <c:pt idx="516">
                  <c:v>7.1313000000000013</c:v>
                </c:pt>
                <c:pt idx="517">
                  <c:v>7.2109000000000014</c:v>
                </c:pt>
                <c:pt idx="518">
                  <c:v>7.2217000000000011</c:v>
                </c:pt>
                <c:pt idx="519">
                  <c:v>7.1395000000000008</c:v>
                </c:pt>
                <c:pt idx="520">
                  <c:v>7.0717000000000008</c:v>
                </c:pt>
                <c:pt idx="521">
                  <c:v>6.986600000000001</c:v>
                </c:pt>
                <c:pt idx="522">
                  <c:v>7.036900000000001</c:v>
                </c:pt>
                <c:pt idx="523">
                  <c:v>7.0973000000000006</c:v>
                </c:pt>
                <c:pt idx="524">
                  <c:v>7.1678999999999897</c:v>
                </c:pt>
                <c:pt idx="525">
                  <c:v>7.1194999999999986</c:v>
                </c:pt>
                <c:pt idx="526">
                  <c:v>7.1640999999999897</c:v>
                </c:pt>
                <c:pt idx="527">
                  <c:v>7.2526000000000002</c:v>
                </c:pt>
                <c:pt idx="528">
                  <c:v>7.3287999999999967</c:v>
                </c:pt>
                <c:pt idx="529">
                  <c:v>7.3474999999999966</c:v>
                </c:pt>
                <c:pt idx="530">
                  <c:v>7.3776000000000002</c:v>
                </c:pt>
                <c:pt idx="531">
                  <c:v>7.4569999999999999</c:v>
                </c:pt>
                <c:pt idx="532">
                  <c:v>7.4154</c:v>
                </c:pt>
                <c:pt idx="533">
                  <c:v>7.4082999999999997</c:v>
                </c:pt>
                <c:pt idx="534">
                  <c:v>7.3411999999999997</c:v>
                </c:pt>
                <c:pt idx="535">
                  <c:v>7.4648999999999974</c:v>
                </c:pt>
                <c:pt idx="536">
                  <c:v>7.4236000000000004</c:v>
                </c:pt>
                <c:pt idx="537">
                  <c:v>7.3608999999999956</c:v>
                </c:pt>
                <c:pt idx="538">
                  <c:v>7.3301999999999996</c:v>
                </c:pt>
                <c:pt idx="539">
                  <c:v>7.4436</c:v>
                </c:pt>
                <c:pt idx="540">
                  <c:v>7.5377000000000001</c:v>
                </c:pt>
                <c:pt idx="541">
                  <c:v>7.5558999999999976</c:v>
                </c:pt>
                <c:pt idx="542">
                  <c:v>7.5622999999999996</c:v>
                </c:pt>
                <c:pt idx="543">
                  <c:v>7.5632000000000001</c:v>
                </c:pt>
                <c:pt idx="544">
                  <c:v>7.5388999999999999</c:v>
                </c:pt>
                <c:pt idx="545">
                  <c:v>7.4804000000000004</c:v>
                </c:pt>
                <c:pt idx="546">
                  <c:v>7.4592999999999998</c:v>
                </c:pt>
                <c:pt idx="547">
                  <c:v>7.5089999999999986</c:v>
                </c:pt>
                <c:pt idx="548">
                  <c:v>7.4695</c:v>
                </c:pt>
                <c:pt idx="549">
                  <c:v>7.4611000000000001</c:v>
                </c:pt>
                <c:pt idx="550">
                  <c:v>7.5867000000000004</c:v>
                </c:pt>
                <c:pt idx="551">
                  <c:v>7.5554999999999994</c:v>
                </c:pt>
                <c:pt idx="552">
                  <c:v>7.5109999999999966</c:v>
                </c:pt>
                <c:pt idx="553">
                  <c:v>7.4739000000000004</c:v>
                </c:pt>
                <c:pt idx="554">
                  <c:v>7.4969999999999999</c:v>
                </c:pt>
                <c:pt idx="555">
                  <c:v>7.4511000000000003</c:v>
                </c:pt>
                <c:pt idx="556">
                  <c:v>7.3860999999999999</c:v>
                </c:pt>
                <c:pt idx="557">
                  <c:v>7.3586999999999998</c:v>
                </c:pt>
                <c:pt idx="558">
                  <c:v>7.4257</c:v>
                </c:pt>
                <c:pt idx="559">
                  <c:v>7.4220999999999986</c:v>
                </c:pt>
                <c:pt idx="560">
                  <c:v>7.5186999999999999</c:v>
                </c:pt>
                <c:pt idx="561">
                  <c:v>7.5622999999999996</c:v>
                </c:pt>
                <c:pt idx="562">
                  <c:v>7.4568000000000003</c:v>
                </c:pt>
                <c:pt idx="563">
                  <c:v>7.54</c:v>
                </c:pt>
                <c:pt idx="564">
                  <c:v>7.5967000000000002</c:v>
                </c:pt>
                <c:pt idx="565">
                  <c:v>7.6245999999999867</c:v>
                </c:pt>
                <c:pt idx="566">
                  <c:v>7.5968999999999989</c:v>
                </c:pt>
                <c:pt idx="567">
                  <c:v>7.5831999999999988</c:v>
                </c:pt>
                <c:pt idx="568">
                  <c:v>7.5037000000000003</c:v>
                </c:pt>
                <c:pt idx="569">
                  <c:v>7.5101999999999984</c:v>
                </c:pt>
                <c:pt idx="570">
                  <c:v>7.4927999999999981</c:v>
                </c:pt>
                <c:pt idx="571">
                  <c:v>7.4309000000000003</c:v>
                </c:pt>
                <c:pt idx="572">
                  <c:v>7.3470999999999966</c:v>
                </c:pt>
                <c:pt idx="573">
                  <c:v>7.4415999999999984</c:v>
                </c:pt>
                <c:pt idx="574">
                  <c:v>7.3745999999999956</c:v>
                </c:pt>
                <c:pt idx="575">
                  <c:v>7.2915999999999981</c:v>
                </c:pt>
                <c:pt idx="576">
                  <c:v>7.592699999999998</c:v>
                </c:pt>
                <c:pt idx="577">
                  <c:v>7.6302999999999983</c:v>
                </c:pt>
                <c:pt idx="578">
                  <c:v>7.6802999999999981</c:v>
                </c:pt>
                <c:pt idx="579">
                  <c:v>7.7280999999999977</c:v>
                </c:pt>
                <c:pt idx="580">
                  <c:v>7.7746999999999984</c:v>
                </c:pt>
                <c:pt idx="581">
                  <c:v>7.8250999999999946</c:v>
                </c:pt>
                <c:pt idx="582">
                  <c:v>7.7837999999999976</c:v>
                </c:pt>
                <c:pt idx="583">
                  <c:v>7.7120999999999977</c:v>
                </c:pt>
                <c:pt idx="584">
                  <c:v>7.663999999999989</c:v>
                </c:pt>
                <c:pt idx="585">
                  <c:v>7.6759999999999966</c:v>
                </c:pt>
                <c:pt idx="586">
                  <c:v>7.7202999999999973</c:v>
                </c:pt>
                <c:pt idx="587">
                  <c:v>7.7260999999999971</c:v>
                </c:pt>
                <c:pt idx="588">
                  <c:v>7.9893999999999981</c:v>
                </c:pt>
                <c:pt idx="589">
                  <c:v>8.1303999999999963</c:v>
                </c:pt>
                <c:pt idx="590">
                  <c:v>8.1646000000000019</c:v>
                </c:pt>
                <c:pt idx="591">
                  <c:v>8.1534999999999993</c:v>
                </c:pt>
                <c:pt idx="592">
                  <c:v>8.1340999999999966</c:v>
                </c:pt>
                <c:pt idx="593">
                  <c:v>8.1745000000000019</c:v>
                </c:pt>
                <c:pt idx="594">
                  <c:v>8.1917000000000009</c:v>
                </c:pt>
                <c:pt idx="595">
                  <c:v>8.1701999999999995</c:v>
                </c:pt>
                <c:pt idx="596">
                  <c:v>8.1727000000000007</c:v>
                </c:pt>
                <c:pt idx="597">
                  <c:v>8.1306999999999992</c:v>
                </c:pt>
                <c:pt idx="598">
                  <c:v>8.1679999999999993</c:v>
                </c:pt>
                <c:pt idx="599">
                  <c:v>8.2675000000000018</c:v>
                </c:pt>
                <c:pt idx="600">
                  <c:v>8.2942</c:v>
                </c:pt>
                <c:pt idx="601">
                  <c:v>8.2736000000000018</c:v>
                </c:pt>
                <c:pt idx="602">
                  <c:v>8.2768999999999995</c:v>
                </c:pt>
                <c:pt idx="603">
                  <c:v>8.3003000000000018</c:v>
                </c:pt>
                <c:pt idx="604">
                  <c:v>8.2943999999999978</c:v>
                </c:pt>
                <c:pt idx="605">
                  <c:v>8.3583999999999996</c:v>
                </c:pt>
                <c:pt idx="606">
                  <c:v>8.3322000000000003</c:v>
                </c:pt>
                <c:pt idx="607">
                  <c:v>8.2981999999999978</c:v>
                </c:pt>
                <c:pt idx="608">
                  <c:v>8.2921999999999993</c:v>
                </c:pt>
                <c:pt idx="609">
                  <c:v>8.2510999999999992</c:v>
                </c:pt>
                <c:pt idx="610">
                  <c:v>8.3447999999999993</c:v>
                </c:pt>
                <c:pt idx="611">
                  <c:v>8.3537000000000052</c:v>
                </c:pt>
                <c:pt idx="612">
                  <c:v>8.3513000000000002</c:v>
                </c:pt>
                <c:pt idx="613">
                  <c:v>8.3507999999999996</c:v>
                </c:pt>
                <c:pt idx="614">
                  <c:v>8.4216999999999995</c:v>
                </c:pt>
                <c:pt idx="615">
                  <c:v>8.4920000000000009</c:v>
                </c:pt>
                <c:pt idx="616">
                  <c:v>8.5527999999999995</c:v>
                </c:pt>
                <c:pt idx="617">
                  <c:v>8.5426000000000002</c:v>
                </c:pt>
                <c:pt idx="618">
                  <c:v>8.6273</c:v>
                </c:pt>
                <c:pt idx="619">
                  <c:v>8.6731999999999996</c:v>
                </c:pt>
                <c:pt idx="620">
                  <c:v>8.6660000000000021</c:v>
                </c:pt>
                <c:pt idx="621">
                  <c:v>8.4799000000000042</c:v>
                </c:pt>
                <c:pt idx="622">
                  <c:v>8.511000000000001</c:v>
                </c:pt>
                <c:pt idx="623">
                  <c:v>8.5091000000000001</c:v>
                </c:pt>
                <c:pt idx="624">
                  <c:v>8.6201000000000008</c:v>
                </c:pt>
                <c:pt idx="625">
                  <c:v>8.5860000000000003</c:v>
                </c:pt>
                <c:pt idx="626">
                  <c:v>8.6899000000000015</c:v>
                </c:pt>
                <c:pt idx="627">
                  <c:v>8.6977000000000011</c:v>
                </c:pt>
                <c:pt idx="628">
                  <c:v>8.6860000000000035</c:v>
                </c:pt>
                <c:pt idx="629">
                  <c:v>8.7525000000000013</c:v>
                </c:pt>
                <c:pt idx="630">
                  <c:v>8.7943999999999996</c:v>
                </c:pt>
                <c:pt idx="631">
                  <c:v>8.8586000000000027</c:v>
                </c:pt>
                <c:pt idx="632">
                  <c:v>8.8515000000000033</c:v>
                </c:pt>
                <c:pt idx="633">
                  <c:v>8.7340999999999962</c:v>
                </c:pt>
                <c:pt idx="634">
                  <c:v>8.7557000000000027</c:v>
                </c:pt>
                <c:pt idx="635">
                  <c:v>8.8137000000000025</c:v>
                </c:pt>
                <c:pt idx="636">
                  <c:v>8.9419000000000004</c:v>
                </c:pt>
                <c:pt idx="637">
                  <c:v>8.9372000000000007</c:v>
                </c:pt>
                <c:pt idx="638">
                  <c:v>8.7574000000000005</c:v>
                </c:pt>
                <c:pt idx="639">
                  <c:v>8.7769000000000013</c:v>
                </c:pt>
                <c:pt idx="640">
                  <c:v>8.8439000000000014</c:v>
                </c:pt>
                <c:pt idx="641">
                  <c:v>8.8712</c:v>
                </c:pt>
                <c:pt idx="642">
                  <c:v>8.9492000000000012</c:v>
                </c:pt>
                <c:pt idx="643">
                  <c:v>8.9666000000000032</c:v>
                </c:pt>
                <c:pt idx="644">
                  <c:v>8.9604000000000052</c:v>
                </c:pt>
                <c:pt idx="645">
                  <c:v>8.9756</c:v>
                </c:pt>
                <c:pt idx="646">
                  <c:v>8.99</c:v>
                </c:pt>
                <c:pt idx="647">
                  <c:v>8.9813000000000009</c:v>
                </c:pt>
                <c:pt idx="648">
                  <c:v>9.0044000000000004</c:v>
                </c:pt>
                <c:pt idx="649">
                  <c:v>9.0279999999999987</c:v>
                </c:pt>
                <c:pt idx="650">
                  <c:v>9.1290000000000013</c:v>
                </c:pt>
                <c:pt idx="651">
                  <c:v>9.1327000000000016</c:v>
                </c:pt>
                <c:pt idx="652">
                  <c:v>9.1561000000000021</c:v>
                </c:pt>
                <c:pt idx="653">
                  <c:v>9.1503000000000014</c:v>
                </c:pt>
                <c:pt idx="654">
                  <c:v>9.1275000000000013</c:v>
                </c:pt>
                <c:pt idx="655">
                  <c:v>9.0828000000000007</c:v>
                </c:pt>
                <c:pt idx="656">
                  <c:v>9.0332000000000008</c:v>
                </c:pt>
                <c:pt idx="657">
                  <c:v>9.0696000000000012</c:v>
                </c:pt>
                <c:pt idx="658">
                  <c:v>9.1239000000000008</c:v>
                </c:pt>
                <c:pt idx="659">
                  <c:v>9.0980999999999987</c:v>
                </c:pt>
                <c:pt idx="660">
                  <c:v>9.0866000000000007</c:v>
                </c:pt>
                <c:pt idx="661">
                  <c:v>9.0853000000000002</c:v>
                </c:pt>
                <c:pt idx="662">
                  <c:v>9.1018000000000008</c:v>
                </c:pt>
                <c:pt idx="663">
                  <c:v>9.1452000000000009</c:v>
                </c:pt>
                <c:pt idx="664">
                  <c:v>9.1215000000000011</c:v>
                </c:pt>
                <c:pt idx="665">
                  <c:v>9.1160000000000014</c:v>
                </c:pt>
                <c:pt idx="666">
                  <c:v>9.0959000000000021</c:v>
                </c:pt>
                <c:pt idx="667">
                  <c:v>9.2082999999999977</c:v>
                </c:pt>
                <c:pt idx="668">
                  <c:v>9.2165000000000017</c:v>
                </c:pt>
                <c:pt idx="669">
                  <c:v>9.3438000000000017</c:v>
                </c:pt>
                <c:pt idx="670">
                  <c:v>9.4197000000000024</c:v>
                </c:pt>
                <c:pt idx="671">
                  <c:v>9.4636000000000031</c:v>
                </c:pt>
                <c:pt idx="672">
                  <c:v>9.5041000000000029</c:v>
                </c:pt>
                <c:pt idx="673">
                  <c:v>9.5575000000000028</c:v>
                </c:pt>
                <c:pt idx="674">
                  <c:v>9.6053000000000033</c:v>
                </c:pt>
                <c:pt idx="675">
                  <c:v>9.7028000000000034</c:v>
                </c:pt>
                <c:pt idx="676">
                  <c:v>9.7180999999999962</c:v>
                </c:pt>
                <c:pt idx="677">
                  <c:v>9.7594000000000047</c:v>
                </c:pt>
                <c:pt idx="678">
                  <c:v>9.7597000000000023</c:v>
                </c:pt>
                <c:pt idx="679">
                  <c:v>9.8206000000000024</c:v>
                </c:pt>
                <c:pt idx="680">
                  <c:v>9.8231000000000037</c:v>
                </c:pt>
                <c:pt idx="681">
                  <c:v>9.8163000000000018</c:v>
                </c:pt>
                <c:pt idx="682">
                  <c:v>9.8317000000000014</c:v>
                </c:pt>
                <c:pt idx="683">
                  <c:v>9.8330000000000002</c:v>
                </c:pt>
                <c:pt idx="684">
                  <c:v>9.8751000000000069</c:v>
                </c:pt>
                <c:pt idx="685">
                  <c:v>9.9020000000000028</c:v>
                </c:pt>
                <c:pt idx="686">
                  <c:v>9.9187000000000012</c:v>
                </c:pt>
                <c:pt idx="687">
                  <c:v>9.9193000000000016</c:v>
                </c:pt>
                <c:pt idx="688">
                  <c:v>9.8599000000000032</c:v>
                </c:pt>
                <c:pt idx="689">
                  <c:v>9.8504000000000094</c:v>
                </c:pt>
                <c:pt idx="690">
                  <c:v>9.837900000000003</c:v>
                </c:pt>
                <c:pt idx="691">
                  <c:v>9.9429000000000034</c:v>
                </c:pt>
                <c:pt idx="692">
                  <c:v>9.9817000000000036</c:v>
                </c:pt>
                <c:pt idx="693">
                  <c:v>9.994900000000003</c:v>
                </c:pt>
                <c:pt idx="694">
                  <c:v>10.0145</c:v>
                </c:pt>
                <c:pt idx="695">
                  <c:v>10.0434</c:v>
                </c:pt>
                <c:pt idx="696">
                  <c:v>10.0982</c:v>
                </c:pt>
                <c:pt idx="697">
                  <c:v>10.106999999999999</c:v>
                </c:pt>
                <c:pt idx="698">
                  <c:v>10.132199999999999</c:v>
                </c:pt>
                <c:pt idx="699">
                  <c:v>10.15330000000001</c:v>
                </c:pt>
                <c:pt idx="700">
                  <c:v>10.195800000000011</c:v>
                </c:pt>
                <c:pt idx="701">
                  <c:v>10.222200000000001</c:v>
                </c:pt>
                <c:pt idx="702">
                  <c:v>10.229200000000001</c:v>
                </c:pt>
                <c:pt idx="703">
                  <c:v>10.23</c:v>
                </c:pt>
                <c:pt idx="704">
                  <c:v>10.186999999999999</c:v>
                </c:pt>
                <c:pt idx="705">
                  <c:v>10.235400000000009</c:v>
                </c:pt>
                <c:pt idx="706">
                  <c:v>10.275000000000009</c:v>
                </c:pt>
                <c:pt idx="707">
                  <c:v>10.30660000000001</c:v>
                </c:pt>
                <c:pt idx="708">
                  <c:v>10.333500000000001</c:v>
                </c:pt>
                <c:pt idx="709">
                  <c:v>10.412000000000001</c:v>
                </c:pt>
                <c:pt idx="710">
                  <c:v>10.443199999999999</c:v>
                </c:pt>
                <c:pt idx="711">
                  <c:v>10.405099999999999</c:v>
                </c:pt>
                <c:pt idx="712">
                  <c:v>10.4367</c:v>
                </c:pt>
                <c:pt idx="713">
                  <c:v>10.430899999999999</c:v>
                </c:pt>
                <c:pt idx="714">
                  <c:v>10.3712</c:v>
                </c:pt>
                <c:pt idx="715">
                  <c:v>10.4833</c:v>
                </c:pt>
                <c:pt idx="716">
                  <c:v>10.4598</c:v>
                </c:pt>
                <c:pt idx="717">
                  <c:v>10.500400000000001</c:v>
                </c:pt>
                <c:pt idx="718">
                  <c:v>10.508599999999999</c:v>
                </c:pt>
                <c:pt idx="719">
                  <c:v>10.4956</c:v>
                </c:pt>
                <c:pt idx="720">
                  <c:v>10.5999</c:v>
                </c:pt>
                <c:pt idx="721">
                  <c:v>10.601000000000001</c:v>
                </c:pt>
                <c:pt idx="722">
                  <c:v>10.6694</c:v>
                </c:pt>
                <c:pt idx="723">
                  <c:v>10.6503</c:v>
                </c:pt>
                <c:pt idx="724">
                  <c:v>10.665800000000001</c:v>
                </c:pt>
                <c:pt idx="725">
                  <c:v>10.7203</c:v>
                </c:pt>
                <c:pt idx="726">
                  <c:v>10.775700000000001</c:v>
                </c:pt>
                <c:pt idx="727">
                  <c:v>10.7843</c:v>
                </c:pt>
                <c:pt idx="728">
                  <c:v>10.7674</c:v>
                </c:pt>
                <c:pt idx="729">
                  <c:v>10.527900000000001</c:v>
                </c:pt>
                <c:pt idx="730">
                  <c:v>10.504</c:v>
                </c:pt>
                <c:pt idx="731">
                  <c:v>10.558400000000001</c:v>
                </c:pt>
                <c:pt idx="732">
                  <c:v>10.6114</c:v>
                </c:pt>
                <c:pt idx="733">
                  <c:v>10.67260000000001</c:v>
                </c:pt>
                <c:pt idx="734">
                  <c:v>10.678100000000001</c:v>
                </c:pt>
                <c:pt idx="735">
                  <c:v>10.693300000000001</c:v>
                </c:pt>
                <c:pt idx="736">
                  <c:v>10.7118</c:v>
                </c:pt>
                <c:pt idx="737">
                  <c:v>10.7776</c:v>
                </c:pt>
                <c:pt idx="738">
                  <c:v>10.7813</c:v>
                </c:pt>
                <c:pt idx="739">
                  <c:v>10.7622</c:v>
                </c:pt>
                <c:pt idx="740">
                  <c:v>10.802</c:v>
                </c:pt>
                <c:pt idx="741">
                  <c:v>10.847899999999999</c:v>
                </c:pt>
                <c:pt idx="742">
                  <c:v>10.847899999999999</c:v>
                </c:pt>
                <c:pt idx="743">
                  <c:v>10.851699999999999</c:v>
                </c:pt>
                <c:pt idx="744">
                  <c:v>10.9322</c:v>
                </c:pt>
                <c:pt idx="745">
                  <c:v>10.922499999999999</c:v>
                </c:pt>
                <c:pt idx="746">
                  <c:v>10.944699999999999</c:v>
                </c:pt>
                <c:pt idx="747">
                  <c:v>10.982100000000001</c:v>
                </c:pt>
                <c:pt idx="748">
                  <c:v>11.0204</c:v>
                </c:pt>
                <c:pt idx="749">
                  <c:v>11.052</c:v>
                </c:pt>
                <c:pt idx="750">
                  <c:v>11.1073</c:v>
                </c:pt>
                <c:pt idx="751">
                  <c:v>11.1265</c:v>
                </c:pt>
                <c:pt idx="752">
                  <c:v>11.1198</c:v>
                </c:pt>
                <c:pt idx="753">
                  <c:v>11.082800000000001</c:v>
                </c:pt>
                <c:pt idx="754">
                  <c:v>11.0891</c:v>
                </c:pt>
                <c:pt idx="755">
                  <c:v>11.1061</c:v>
                </c:pt>
                <c:pt idx="756">
                  <c:v>11.029299999999999</c:v>
                </c:pt>
                <c:pt idx="757">
                  <c:v>11.041700000000001</c:v>
                </c:pt>
                <c:pt idx="758">
                  <c:v>11.033200000000001</c:v>
                </c:pt>
                <c:pt idx="759">
                  <c:v>10.9733</c:v>
                </c:pt>
                <c:pt idx="760">
                  <c:v>11.0265</c:v>
                </c:pt>
                <c:pt idx="761">
                  <c:v>11.0291</c:v>
                </c:pt>
                <c:pt idx="762">
                  <c:v>10.9954</c:v>
                </c:pt>
                <c:pt idx="763">
                  <c:v>10.8775</c:v>
                </c:pt>
                <c:pt idx="764">
                  <c:v>10.7807</c:v>
                </c:pt>
                <c:pt idx="765">
                  <c:v>10.7499</c:v>
                </c:pt>
                <c:pt idx="766">
                  <c:v>10.7849</c:v>
                </c:pt>
                <c:pt idx="767">
                  <c:v>10.785600000000001</c:v>
                </c:pt>
                <c:pt idx="768">
                  <c:v>10.8536</c:v>
                </c:pt>
                <c:pt idx="769">
                  <c:v>10.946999999999999</c:v>
                </c:pt>
                <c:pt idx="770">
                  <c:v>10.9636</c:v>
                </c:pt>
                <c:pt idx="771">
                  <c:v>10.9572</c:v>
                </c:pt>
                <c:pt idx="772">
                  <c:v>11.0486</c:v>
                </c:pt>
                <c:pt idx="773">
                  <c:v>11.0015</c:v>
                </c:pt>
                <c:pt idx="774">
                  <c:v>11.0298</c:v>
                </c:pt>
                <c:pt idx="775">
                  <c:v>11.0402</c:v>
                </c:pt>
                <c:pt idx="776">
                  <c:v>11.0077</c:v>
                </c:pt>
                <c:pt idx="777">
                  <c:v>11.020300000000001</c:v>
                </c:pt>
                <c:pt idx="778">
                  <c:v>10.9475</c:v>
                </c:pt>
                <c:pt idx="779">
                  <c:v>11.0487</c:v>
                </c:pt>
                <c:pt idx="780">
                  <c:v>11.178000000000001</c:v>
                </c:pt>
                <c:pt idx="781">
                  <c:v>11.2965</c:v>
                </c:pt>
                <c:pt idx="782">
                  <c:v>11.3011</c:v>
                </c:pt>
                <c:pt idx="783">
                  <c:v>11.368399999999999</c:v>
                </c:pt>
                <c:pt idx="784">
                  <c:v>11.377700000000001</c:v>
                </c:pt>
                <c:pt idx="785">
                  <c:v>11.391299999999999</c:v>
                </c:pt>
                <c:pt idx="786">
                  <c:v>11.381600000000001</c:v>
                </c:pt>
                <c:pt idx="787">
                  <c:v>11.289899999999999</c:v>
                </c:pt>
                <c:pt idx="788">
                  <c:v>11.285</c:v>
                </c:pt>
                <c:pt idx="789">
                  <c:v>11.2956</c:v>
                </c:pt>
                <c:pt idx="790">
                  <c:v>11.379300000000001</c:v>
                </c:pt>
                <c:pt idx="791">
                  <c:v>11.4183</c:v>
                </c:pt>
                <c:pt idx="792">
                  <c:v>11.516500000000001</c:v>
                </c:pt>
                <c:pt idx="793">
                  <c:v>11.5281</c:v>
                </c:pt>
                <c:pt idx="794">
                  <c:v>11.5785</c:v>
                </c:pt>
                <c:pt idx="795">
                  <c:v>11.588100000000001</c:v>
                </c:pt>
                <c:pt idx="796">
                  <c:v>11.5945</c:v>
                </c:pt>
                <c:pt idx="797">
                  <c:v>11.6364</c:v>
                </c:pt>
                <c:pt idx="798">
                  <c:v>11.664300000000001</c:v>
                </c:pt>
                <c:pt idx="799">
                  <c:v>11.673999999999999</c:v>
                </c:pt>
                <c:pt idx="800">
                  <c:v>11.665699999999999</c:v>
                </c:pt>
                <c:pt idx="801">
                  <c:v>11.717599999999999</c:v>
                </c:pt>
                <c:pt idx="802">
                  <c:v>11.716200000000001</c:v>
                </c:pt>
                <c:pt idx="803">
                  <c:v>11.7477</c:v>
                </c:pt>
                <c:pt idx="804">
                  <c:v>11.8101</c:v>
                </c:pt>
                <c:pt idx="805">
                  <c:v>11.7715</c:v>
                </c:pt>
                <c:pt idx="806">
                  <c:v>11.715199999999999</c:v>
                </c:pt>
                <c:pt idx="807">
                  <c:v>11.7348</c:v>
                </c:pt>
                <c:pt idx="808">
                  <c:v>11.7217</c:v>
                </c:pt>
                <c:pt idx="809">
                  <c:v>11.7004</c:v>
                </c:pt>
                <c:pt idx="810">
                  <c:v>11.7371</c:v>
                </c:pt>
                <c:pt idx="811">
                  <c:v>11.7814</c:v>
                </c:pt>
                <c:pt idx="812">
                  <c:v>11.7585</c:v>
                </c:pt>
                <c:pt idx="813">
                  <c:v>11.7583</c:v>
                </c:pt>
                <c:pt idx="814">
                  <c:v>11.722799999999999</c:v>
                </c:pt>
                <c:pt idx="815">
                  <c:v>11.7265</c:v>
                </c:pt>
                <c:pt idx="816">
                  <c:v>11.77</c:v>
                </c:pt>
                <c:pt idx="817">
                  <c:v>11.8072</c:v>
                </c:pt>
                <c:pt idx="818">
                  <c:v>11.8133</c:v>
                </c:pt>
                <c:pt idx="819">
                  <c:v>11.8459</c:v>
                </c:pt>
                <c:pt idx="820">
                  <c:v>11.8857</c:v>
                </c:pt>
                <c:pt idx="821">
                  <c:v>11.909800000000001</c:v>
                </c:pt>
                <c:pt idx="822">
                  <c:v>11.9282</c:v>
                </c:pt>
                <c:pt idx="823">
                  <c:v>11.952299999999999</c:v>
                </c:pt>
                <c:pt idx="824">
                  <c:v>11.9955</c:v>
                </c:pt>
                <c:pt idx="825">
                  <c:v>11.975300000000001</c:v>
                </c:pt>
                <c:pt idx="826">
                  <c:v>12.0063</c:v>
                </c:pt>
                <c:pt idx="827">
                  <c:v>12.0434</c:v>
                </c:pt>
                <c:pt idx="828">
                  <c:v>12.0619</c:v>
                </c:pt>
                <c:pt idx="829">
                  <c:v>12.058299999999999</c:v>
                </c:pt>
                <c:pt idx="830">
                  <c:v>12.0733</c:v>
                </c:pt>
                <c:pt idx="831">
                  <c:v>12.074999999999999</c:v>
                </c:pt>
                <c:pt idx="832">
                  <c:v>12.100199999999999</c:v>
                </c:pt>
                <c:pt idx="833">
                  <c:v>12.095000000000001</c:v>
                </c:pt>
                <c:pt idx="834">
                  <c:v>12.039300000000001</c:v>
                </c:pt>
                <c:pt idx="835">
                  <c:v>12.0718</c:v>
                </c:pt>
                <c:pt idx="836">
                  <c:v>12.0831</c:v>
                </c:pt>
                <c:pt idx="837">
                  <c:v>12.1198</c:v>
                </c:pt>
                <c:pt idx="838">
                  <c:v>12.1828</c:v>
                </c:pt>
                <c:pt idx="839">
                  <c:v>12.1805</c:v>
                </c:pt>
                <c:pt idx="840">
                  <c:v>12.2081</c:v>
                </c:pt>
                <c:pt idx="841">
                  <c:v>12.231999999999999</c:v>
                </c:pt>
                <c:pt idx="842">
                  <c:v>12.1896</c:v>
                </c:pt>
                <c:pt idx="843">
                  <c:v>12.208299999999999</c:v>
                </c:pt>
                <c:pt idx="844">
                  <c:v>12.2613</c:v>
                </c:pt>
                <c:pt idx="845">
                  <c:v>12.2859</c:v>
                </c:pt>
                <c:pt idx="846">
                  <c:v>12.350899999999999</c:v>
                </c:pt>
                <c:pt idx="847">
                  <c:v>12.3445</c:v>
                </c:pt>
                <c:pt idx="848">
                  <c:v>12.4094</c:v>
                </c:pt>
                <c:pt idx="849">
                  <c:v>12.3955</c:v>
                </c:pt>
                <c:pt idx="850">
                  <c:v>12.416499999999999</c:v>
                </c:pt>
                <c:pt idx="851">
                  <c:v>12.467700000000001</c:v>
                </c:pt>
                <c:pt idx="852">
                  <c:v>12.474500000000001</c:v>
                </c:pt>
                <c:pt idx="853">
                  <c:v>12.5549</c:v>
                </c:pt>
                <c:pt idx="854">
                  <c:v>12.632</c:v>
                </c:pt>
                <c:pt idx="855">
                  <c:v>12.6432</c:v>
                </c:pt>
                <c:pt idx="856">
                  <c:v>12.670400000000001</c:v>
                </c:pt>
                <c:pt idx="857">
                  <c:v>12.705299999999999</c:v>
                </c:pt>
                <c:pt idx="858">
                  <c:v>12.6729</c:v>
                </c:pt>
                <c:pt idx="859">
                  <c:v>12.5867</c:v>
                </c:pt>
                <c:pt idx="860">
                  <c:v>12.641400000000001</c:v>
                </c:pt>
                <c:pt idx="861">
                  <c:v>12.667</c:v>
                </c:pt>
                <c:pt idx="862">
                  <c:v>12.706899999999999</c:v>
                </c:pt>
                <c:pt idx="863">
                  <c:v>12.7425</c:v>
                </c:pt>
                <c:pt idx="864">
                  <c:v>12.769399999999999</c:v>
                </c:pt>
                <c:pt idx="865">
                  <c:v>12.7273</c:v>
                </c:pt>
                <c:pt idx="866">
                  <c:v>12.7484</c:v>
                </c:pt>
                <c:pt idx="867">
                  <c:v>12.81510000000001</c:v>
                </c:pt>
                <c:pt idx="868">
                  <c:v>12.8401</c:v>
                </c:pt>
                <c:pt idx="869">
                  <c:v>12.820800000000011</c:v>
                </c:pt>
                <c:pt idx="870">
                  <c:v>12.812500000000011</c:v>
                </c:pt>
                <c:pt idx="871">
                  <c:v>12.780799999999999</c:v>
                </c:pt>
                <c:pt idx="872">
                  <c:v>12.764200000000001</c:v>
                </c:pt>
                <c:pt idx="873">
                  <c:v>12.766</c:v>
                </c:pt>
                <c:pt idx="874">
                  <c:v>12.757999999999999</c:v>
                </c:pt>
                <c:pt idx="875">
                  <c:v>12.80200000000001</c:v>
                </c:pt>
                <c:pt idx="876">
                  <c:v>12.77600000000001</c:v>
                </c:pt>
                <c:pt idx="877">
                  <c:v>12.764099999999999</c:v>
                </c:pt>
                <c:pt idx="878">
                  <c:v>12.85610000000001</c:v>
                </c:pt>
                <c:pt idx="879">
                  <c:v>12.827800000000011</c:v>
                </c:pt>
                <c:pt idx="880">
                  <c:v>12.83240000000001</c:v>
                </c:pt>
                <c:pt idx="881">
                  <c:v>12.831799999999999</c:v>
                </c:pt>
                <c:pt idx="882">
                  <c:v>12.83550000000001</c:v>
                </c:pt>
                <c:pt idx="883">
                  <c:v>12.883900000000001</c:v>
                </c:pt>
                <c:pt idx="884">
                  <c:v>12.866400000000009</c:v>
                </c:pt>
                <c:pt idx="885">
                  <c:v>12.86450000000001</c:v>
                </c:pt>
                <c:pt idx="886">
                  <c:v>12.83640000000001</c:v>
                </c:pt>
                <c:pt idx="887">
                  <c:v>12.89260000000001</c:v>
                </c:pt>
                <c:pt idx="888">
                  <c:v>12.96050000000001</c:v>
                </c:pt>
                <c:pt idx="889">
                  <c:v>12.98040000000001</c:v>
                </c:pt>
                <c:pt idx="890">
                  <c:v>12.977200000000011</c:v>
                </c:pt>
                <c:pt idx="891">
                  <c:v>13.033500000000011</c:v>
                </c:pt>
                <c:pt idx="892">
                  <c:v>13.080700000000011</c:v>
                </c:pt>
                <c:pt idx="893">
                  <c:v>13.05280000000001</c:v>
                </c:pt>
                <c:pt idx="894">
                  <c:v>13.12050000000001</c:v>
                </c:pt>
                <c:pt idx="895">
                  <c:v>13.055300000000001</c:v>
                </c:pt>
                <c:pt idx="896">
                  <c:v>12.9587</c:v>
                </c:pt>
                <c:pt idx="897">
                  <c:v>12.860900000000001</c:v>
                </c:pt>
                <c:pt idx="898">
                  <c:v>13.003</c:v>
                </c:pt>
                <c:pt idx="899">
                  <c:v>13.0427</c:v>
                </c:pt>
                <c:pt idx="900">
                  <c:v>13.0383</c:v>
                </c:pt>
                <c:pt idx="901">
                  <c:v>12.9754</c:v>
                </c:pt>
                <c:pt idx="902">
                  <c:v>13.046799999999999</c:v>
                </c:pt>
                <c:pt idx="903">
                  <c:v>13.003</c:v>
                </c:pt>
                <c:pt idx="904">
                  <c:v>12.9693</c:v>
                </c:pt>
                <c:pt idx="905">
                  <c:v>12.873400000000011</c:v>
                </c:pt>
                <c:pt idx="906">
                  <c:v>12.7194</c:v>
                </c:pt>
                <c:pt idx="907">
                  <c:v>12.7567</c:v>
                </c:pt>
                <c:pt idx="908">
                  <c:v>12.6107</c:v>
                </c:pt>
                <c:pt idx="909">
                  <c:v>12.621499999999999</c:v>
                </c:pt>
                <c:pt idx="910">
                  <c:v>12.716699999999999</c:v>
                </c:pt>
                <c:pt idx="911">
                  <c:v>12.7027</c:v>
                </c:pt>
                <c:pt idx="912">
                  <c:v>12.639699999999999</c:v>
                </c:pt>
                <c:pt idx="913">
                  <c:v>12.581099999999999</c:v>
                </c:pt>
                <c:pt idx="914">
                  <c:v>12.576000000000001</c:v>
                </c:pt>
                <c:pt idx="915">
                  <c:v>12.663399999999999</c:v>
                </c:pt>
                <c:pt idx="916">
                  <c:v>12.7483</c:v>
                </c:pt>
                <c:pt idx="917">
                  <c:v>12.801600000000001</c:v>
                </c:pt>
                <c:pt idx="918">
                  <c:v>12.82</c:v>
                </c:pt>
                <c:pt idx="919">
                  <c:v>12.8993</c:v>
                </c:pt>
                <c:pt idx="920">
                  <c:v>12.902699999999999</c:v>
                </c:pt>
                <c:pt idx="921">
                  <c:v>12.9994</c:v>
                </c:pt>
                <c:pt idx="922">
                  <c:v>13.039</c:v>
                </c:pt>
                <c:pt idx="923">
                  <c:v>13.1472</c:v>
                </c:pt>
                <c:pt idx="924">
                  <c:v>13.160399999999999</c:v>
                </c:pt>
                <c:pt idx="925">
                  <c:v>13.156499999999999</c:v>
                </c:pt>
                <c:pt idx="926">
                  <c:v>13.1569</c:v>
                </c:pt>
                <c:pt idx="927">
                  <c:v>13.1396</c:v>
                </c:pt>
                <c:pt idx="928">
                  <c:v>13.1496</c:v>
                </c:pt>
                <c:pt idx="929">
                  <c:v>13.205399999999999</c:v>
                </c:pt>
                <c:pt idx="930">
                  <c:v>13.1808</c:v>
                </c:pt>
                <c:pt idx="931">
                  <c:v>13.1729</c:v>
                </c:pt>
                <c:pt idx="932">
                  <c:v>13.2079</c:v>
                </c:pt>
                <c:pt idx="933">
                  <c:v>13.236700000000001</c:v>
                </c:pt>
                <c:pt idx="934">
                  <c:v>13.3124</c:v>
                </c:pt>
                <c:pt idx="935">
                  <c:v>13.352</c:v>
                </c:pt>
                <c:pt idx="936">
                  <c:v>13.3385</c:v>
                </c:pt>
                <c:pt idx="937">
                  <c:v>13.383800000000001</c:v>
                </c:pt>
                <c:pt idx="938">
                  <c:v>13.375999999999999</c:v>
                </c:pt>
                <c:pt idx="939">
                  <c:v>13.331899999999999</c:v>
                </c:pt>
                <c:pt idx="940">
                  <c:v>13.376300000000001</c:v>
                </c:pt>
                <c:pt idx="941">
                  <c:v>13.4146</c:v>
                </c:pt>
                <c:pt idx="942">
                  <c:v>13.468999999999999</c:v>
                </c:pt>
                <c:pt idx="943">
                  <c:v>13.4472</c:v>
                </c:pt>
                <c:pt idx="944">
                  <c:v>13.4518</c:v>
                </c:pt>
                <c:pt idx="945">
                  <c:v>13.4093</c:v>
                </c:pt>
                <c:pt idx="946">
                  <c:v>13.4268</c:v>
                </c:pt>
                <c:pt idx="947">
                  <c:v>13.436400000000001</c:v>
                </c:pt>
                <c:pt idx="948">
                  <c:v>13.4916</c:v>
                </c:pt>
                <c:pt idx="949">
                  <c:v>13.4894</c:v>
                </c:pt>
                <c:pt idx="950">
                  <c:v>13.509600000000001</c:v>
                </c:pt>
                <c:pt idx="951">
                  <c:v>13.5242</c:v>
                </c:pt>
                <c:pt idx="952">
                  <c:v>13.521000000000001</c:v>
                </c:pt>
                <c:pt idx="953">
                  <c:v>13.5307</c:v>
                </c:pt>
                <c:pt idx="954">
                  <c:v>13.527200000000001</c:v>
                </c:pt>
                <c:pt idx="955">
                  <c:v>13.5501</c:v>
                </c:pt>
                <c:pt idx="956">
                  <c:v>13.5771</c:v>
                </c:pt>
                <c:pt idx="957">
                  <c:v>13.626200000000001</c:v>
                </c:pt>
                <c:pt idx="958">
                  <c:v>13.6401</c:v>
                </c:pt>
                <c:pt idx="959">
                  <c:v>13.6625</c:v>
                </c:pt>
                <c:pt idx="960">
                  <c:v>13.699400000000001</c:v>
                </c:pt>
                <c:pt idx="961">
                  <c:v>13.672499999999999</c:v>
                </c:pt>
                <c:pt idx="962">
                  <c:v>13.690200000000001</c:v>
                </c:pt>
                <c:pt idx="963">
                  <c:v>13.728</c:v>
                </c:pt>
                <c:pt idx="964">
                  <c:v>13.752800000000001</c:v>
                </c:pt>
                <c:pt idx="965">
                  <c:v>13.763</c:v>
                </c:pt>
                <c:pt idx="966">
                  <c:v>13.7079</c:v>
                </c:pt>
                <c:pt idx="967">
                  <c:v>13.688700000000001</c:v>
                </c:pt>
                <c:pt idx="968">
                  <c:v>13.731199999999999</c:v>
                </c:pt>
                <c:pt idx="969">
                  <c:v>13.7279</c:v>
                </c:pt>
                <c:pt idx="970">
                  <c:v>13.66</c:v>
                </c:pt>
                <c:pt idx="971">
                  <c:v>13.6694</c:v>
                </c:pt>
                <c:pt idx="972">
                  <c:v>13.6107</c:v>
                </c:pt>
                <c:pt idx="973">
                  <c:v>13.5501</c:v>
                </c:pt>
                <c:pt idx="974">
                  <c:v>13.5732</c:v>
                </c:pt>
                <c:pt idx="975">
                  <c:v>13.630699999999999</c:v>
                </c:pt>
                <c:pt idx="976">
                  <c:v>13.6608</c:v>
                </c:pt>
                <c:pt idx="977">
                  <c:v>13.541</c:v>
                </c:pt>
                <c:pt idx="978">
                  <c:v>13.5555</c:v>
                </c:pt>
                <c:pt idx="979">
                  <c:v>13.571899999999999</c:v>
                </c:pt>
                <c:pt idx="980">
                  <c:v>13.469099999999999</c:v>
                </c:pt>
                <c:pt idx="981">
                  <c:v>13.187799999999999</c:v>
                </c:pt>
                <c:pt idx="982">
                  <c:v>13.044600000000001</c:v>
                </c:pt>
                <c:pt idx="983">
                  <c:v>13.123699999999999</c:v>
                </c:pt>
                <c:pt idx="984">
                  <c:v>12.9581</c:v>
                </c:pt>
                <c:pt idx="985">
                  <c:v>12.825200000000001</c:v>
                </c:pt>
                <c:pt idx="986">
                  <c:v>12.954800000000001</c:v>
                </c:pt>
                <c:pt idx="987">
                  <c:v>13.3217</c:v>
                </c:pt>
                <c:pt idx="988">
                  <c:v>13.328200000000001</c:v>
                </c:pt>
                <c:pt idx="989">
                  <c:v>13.347300000000001</c:v>
                </c:pt>
                <c:pt idx="990">
                  <c:v>13.4542</c:v>
                </c:pt>
                <c:pt idx="991">
                  <c:v>13.589</c:v>
                </c:pt>
                <c:pt idx="992">
                  <c:v>13.6774</c:v>
                </c:pt>
                <c:pt idx="993">
                  <c:v>13.5723</c:v>
                </c:pt>
                <c:pt idx="994">
                  <c:v>13.6244</c:v>
                </c:pt>
                <c:pt idx="995">
                  <c:v>13.719799999999999</c:v>
                </c:pt>
                <c:pt idx="996">
                  <c:v>13.688499999999999</c:v>
                </c:pt>
                <c:pt idx="997">
                  <c:v>13.7745</c:v>
                </c:pt>
                <c:pt idx="998">
                  <c:v>13.8956</c:v>
                </c:pt>
                <c:pt idx="999">
                  <c:v>13.9793</c:v>
                </c:pt>
                <c:pt idx="1000">
                  <c:v>13.89</c:v>
                </c:pt>
                <c:pt idx="1001">
                  <c:v>13.750299999999999</c:v>
                </c:pt>
                <c:pt idx="1002">
                  <c:v>13.8055</c:v>
                </c:pt>
                <c:pt idx="1003">
                  <c:v>13.706200000000001</c:v>
                </c:pt>
                <c:pt idx="1004">
                  <c:v>13.785399999999999</c:v>
                </c:pt>
                <c:pt idx="1005">
                  <c:v>13.7822</c:v>
                </c:pt>
                <c:pt idx="1006">
                  <c:v>13.7669</c:v>
                </c:pt>
                <c:pt idx="1007">
                  <c:v>13.914899999999999</c:v>
                </c:pt>
                <c:pt idx="1008">
                  <c:v>13.941700000000001</c:v>
                </c:pt>
                <c:pt idx="1009">
                  <c:v>13.9733</c:v>
                </c:pt>
                <c:pt idx="1010">
                  <c:v>13.947900000000001</c:v>
                </c:pt>
                <c:pt idx="1011">
                  <c:v>13.9536</c:v>
                </c:pt>
                <c:pt idx="1012">
                  <c:v>13.915800000000001</c:v>
                </c:pt>
                <c:pt idx="1013">
                  <c:v>13.8866</c:v>
                </c:pt>
                <c:pt idx="1014">
                  <c:v>13.8247</c:v>
                </c:pt>
                <c:pt idx="1015">
                  <c:v>13.726800000000001</c:v>
                </c:pt>
                <c:pt idx="1016">
                  <c:v>13.62</c:v>
                </c:pt>
                <c:pt idx="1017">
                  <c:v>13.7347</c:v>
                </c:pt>
                <c:pt idx="1018">
                  <c:v>13.6915</c:v>
                </c:pt>
                <c:pt idx="1019">
                  <c:v>13.694599999999999</c:v>
                </c:pt>
                <c:pt idx="1020">
                  <c:v>13.7652</c:v>
                </c:pt>
                <c:pt idx="1021">
                  <c:v>13.834199999999999</c:v>
                </c:pt>
                <c:pt idx="1022">
                  <c:v>13.895200000000001</c:v>
                </c:pt>
                <c:pt idx="1023">
                  <c:v>13.854100000000001</c:v>
                </c:pt>
                <c:pt idx="1024">
                  <c:v>13.7826</c:v>
                </c:pt>
                <c:pt idx="1025">
                  <c:v>13.8408</c:v>
                </c:pt>
                <c:pt idx="1026">
                  <c:v>13.825100000000001</c:v>
                </c:pt>
                <c:pt idx="1027">
                  <c:v>13.8962</c:v>
                </c:pt>
                <c:pt idx="1028">
                  <c:v>13.948499999999999</c:v>
                </c:pt>
                <c:pt idx="1029">
                  <c:v>13.9908</c:v>
                </c:pt>
                <c:pt idx="1030">
                  <c:v>13.9747</c:v>
                </c:pt>
                <c:pt idx="1031">
                  <c:v>14.050800000000001</c:v>
                </c:pt>
                <c:pt idx="1032">
                  <c:v>14.1251</c:v>
                </c:pt>
                <c:pt idx="1033">
                  <c:v>14.1249</c:v>
                </c:pt>
                <c:pt idx="1034">
                  <c:v>14.173</c:v>
                </c:pt>
                <c:pt idx="1035">
                  <c:v>14.195</c:v>
                </c:pt>
                <c:pt idx="1036">
                  <c:v>14.282999999999999</c:v>
                </c:pt>
                <c:pt idx="1037">
                  <c:v>14.2559</c:v>
                </c:pt>
                <c:pt idx="1038">
                  <c:v>14.333500000000001</c:v>
                </c:pt>
                <c:pt idx="1039">
                  <c:v>14.2994</c:v>
                </c:pt>
                <c:pt idx="1040">
                  <c:v>14.321899999999999</c:v>
                </c:pt>
                <c:pt idx="1041">
                  <c:v>14.361000000000001</c:v>
                </c:pt>
                <c:pt idx="1042">
                  <c:v>14.4247</c:v>
                </c:pt>
                <c:pt idx="1043">
                  <c:v>14.4369</c:v>
                </c:pt>
              </c:numCache>
            </c:numRef>
          </c:yVal>
          <c:smooth val="0"/>
          <c:extLst>
            <c:ext xmlns:c16="http://schemas.microsoft.com/office/drawing/2014/chart" uri="{C3380CC4-5D6E-409C-BE32-E72D297353CC}">
              <c16:uniqueId val="{00000001-5A5D-DD43-BF03-3C72294B0DE2}"/>
            </c:ext>
          </c:extLst>
        </c:ser>
        <c:ser>
          <c:idx val="2"/>
          <c:order val="2"/>
          <c:tx>
            <c:strRef>
              <c:f>Cumulative!$D$2</c:f>
              <c:strCache>
                <c:ptCount val="1"/>
                <c:pt idx="0">
                  <c:v>Growth</c:v>
                </c:pt>
              </c:strCache>
            </c:strRef>
          </c:tx>
          <c:spPr>
            <a:ln w="28575">
              <a:solidFill>
                <a:srgbClr val="FF0000"/>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D$3:$D$1046</c:f>
              <c:numCache>
                <c:formatCode>General</c:formatCode>
                <c:ptCount val="1044"/>
                <c:pt idx="0">
                  <c:v>-6.0000000000000001E-3</c:v>
                </c:pt>
                <c:pt idx="1">
                  <c:v>3.7499999999999999E-2</c:v>
                </c:pt>
                <c:pt idx="2">
                  <c:v>4.6100000000000002E-2</c:v>
                </c:pt>
                <c:pt idx="3">
                  <c:v>8.8499999999999995E-2</c:v>
                </c:pt>
                <c:pt idx="4">
                  <c:v>0.1454</c:v>
                </c:pt>
                <c:pt idx="5">
                  <c:v>0.15359999999999999</c:v>
                </c:pt>
                <c:pt idx="6">
                  <c:v>0.25690000000000002</c:v>
                </c:pt>
                <c:pt idx="7">
                  <c:v>0.31929999999999997</c:v>
                </c:pt>
                <c:pt idx="8">
                  <c:v>0.3931</c:v>
                </c:pt>
                <c:pt idx="9">
                  <c:v>0.3422</c:v>
                </c:pt>
                <c:pt idx="10">
                  <c:v>0.42759999999999998</c:v>
                </c:pt>
                <c:pt idx="11">
                  <c:v>0.4773</c:v>
                </c:pt>
                <c:pt idx="12">
                  <c:v>0.45929999999999999</c:v>
                </c:pt>
                <c:pt idx="13">
                  <c:v>0.45960000000000001</c:v>
                </c:pt>
                <c:pt idx="14">
                  <c:v>0.62139999999999995</c:v>
                </c:pt>
                <c:pt idx="15">
                  <c:v>0.63109999999999999</c:v>
                </c:pt>
                <c:pt idx="16">
                  <c:v>0.67390000000000005</c:v>
                </c:pt>
                <c:pt idx="17">
                  <c:v>0.63470000000000004</c:v>
                </c:pt>
                <c:pt idx="18">
                  <c:v>0.6391</c:v>
                </c:pt>
                <c:pt idx="19">
                  <c:v>0.71730000000000005</c:v>
                </c:pt>
                <c:pt idx="20">
                  <c:v>0.74519999999999997</c:v>
                </c:pt>
                <c:pt idx="21">
                  <c:v>0.75460000000000005</c:v>
                </c:pt>
                <c:pt idx="22">
                  <c:v>0.86199999999999999</c:v>
                </c:pt>
                <c:pt idx="23">
                  <c:v>0.86439999999999995</c:v>
                </c:pt>
                <c:pt idx="24">
                  <c:v>0.9264</c:v>
                </c:pt>
                <c:pt idx="25">
                  <c:v>0.91500000000000004</c:v>
                </c:pt>
                <c:pt idx="26">
                  <c:v>0.91010000000000002</c:v>
                </c:pt>
                <c:pt idx="27">
                  <c:v>0.92130000000000001</c:v>
                </c:pt>
                <c:pt idx="28">
                  <c:v>0.83530000000000004</c:v>
                </c:pt>
                <c:pt idx="29">
                  <c:v>0.94059999999999999</c:v>
                </c:pt>
                <c:pt idx="30">
                  <c:v>0.96360000000000001</c:v>
                </c:pt>
                <c:pt idx="31">
                  <c:v>1.0198</c:v>
                </c:pt>
                <c:pt idx="32">
                  <c:v>0.95269999999999999</c:v>
                </c:pt>
                <c:pt idx="33">
                  <c:v>0.69750000000000001</c:v>
                </c:pt>
                <c:pt idx="34">
                  <c:v>0.56010000000000004</c:v>
                </c:pt>
                <c:pt idx="35">
                  <c:v>0.58779999999999999</c:v>
                </c:pt>
                <c:pt idx="36">
                  <c:v>0.66359999999999997</c:v>
                </c:pt>
                <c:pt idx="37">
                  <c:v>0.6875</c:v>
                </c:pt>
                <c:pt idx="38">
                  <c:v>0.76280000000000003</c:v>
                </c:pt>
                <c:pt idx="39">
                  <c:v>0.73270000000000002</c:v>
                </c:pt>
                <c:pt idx="40">
                  <c:v>0.73939999999999995</c:v>
                </c:pt>
                <c:pt idx="41">
                  <c:v>0.55310000000000004</c:v>
                </c:pt>
                <c:pt idx="42">
                  <c:v>0.59219999999999995</c:v>
                </c:pt>
                <c:pt idx="43">
                  <c:v>0.61180000000000001</c:v>
                </c:pt>
                <c:pt idx="44">
                  <c:v>0.47699999999999998</c:v>
                </c:pt>
                <c:pt idx="45">
                  <c:v>0.36170000000000002</c:v>
                </c:pt>
                <c:pt idx="46">
                  <c:v>0.32440000000000002</c:v>
                </c:pt>
                <c:pt idx="47">
                  <c:v>0.2697</c:v>
                </c:pt>
                <c:pt idx="48">
                  <c:v>0.31140000000000001</c:v>
                </c:pt>
                <c:pt idx="49">
                  <c:v>0.44900000000000001</c:v>
                </c:pt>
                <c:pt idx="50">
                  <c:v>0.40649999999999997</c:v>
                </c:pt>
                <c:pt idx="51">
                  <c:v>0.29880000000000001</c:v>
                </c:pt>
                <c:pt idx="52">
                  <c:v>0.19159999999999999</c:v>
                </c:pt>
                <c:pt idx="53">
                  <c:v>0.3327</c:v>
                </c:pt>
                <c:pt idx="54">
                  <c:v>0.28249999999999997</c:v>
                </c:pt>
                <c:pt idx="55">
                  <c:v>0.27389999999999998</c:v>
                </c:pt>
                <c:pt idx="56">
                  <c:v>-2.0400000000000099E-2</c:v>
                </c:pt>
                <c:pt idx="57">
                  <c:v>7.4799999999999894E-2</c:v>
                </c:pt>
                <c:pt idx="58">
                  <c:v>1.2299999999999801E-2</c:v>
                </c:pt>
                <c:pt idx="59">
                  <c:v>-8.9800000000000199E-2</c:v>
                </c:pt>
                <c:pt idx="60">
                  <c:v>-0.13170000000000001</c:v>
                </c:pt>
                <c:pt idx="61">
                  <c:v>-7.8800000000000203E-2</c:v>
                </c:pt>
                <c:pt idx="62">
                  <c:v>-0.18529999999999999</c:v>
                </c:pt>
                <c:pt idx="63">
                  <c:v>-0.38300000000000001</c:v>
                </c:pt>
                <c:pt idx="64">
                  <c:v>-0.60499999999999998</c:v>
                </c:pt>
                <c:pt idx="65">
                  <c:v>-0.62039999999999995</c:v>
                </c:pt>
                <c:pt idx="66">
                  <c:v>-0.3291</c:v>
                </c:pt>
                <c:pt idx="67">
                  <c:v>-4.0400000000000102E-2</c:v>
                </c:pt>
                <c:pt idx="68">
                  <c:v>-4.0000000000000098E-2</c:v>
                </c:pt>
                <c:pt idx="69">
                  <c:v>-0.16889999999999999</c:v>
                </c:pt>
                <c:pt idx="70">
                  <c:v>-0.1928</c:v>
                </c:pt>
                <c:pt idx="71">
                  <c:v>-0.11849999999999999</c:v>
                </c:pt>
                <c:pt idx="72">
                  <c:v>-0.1208</c:v>
                </c:pt>
                <c:pt idx="73">
                  <c:v>-0.27639999999999998</c:v>
                </c:pt>
                <c:pt idx="74">
                  <c:v>-0.24349999999999999</c:v>
                </c:pt>
                <c:pt idx="75">
                  <c:v>0.15240000000000001</c:v>
                </c:pt>
                <c:pt idx="76">
                  <c:v>0.3342</c:v>
                </c:pt>
                <c:pt idx="77">
                  <c:v>0.45219999999999999</c:v>
                </c:pt>
                <c:pt idx="78">
                  <c:v>0.36230000000000001</c:v>
                </c:pt>
                <c:pt idx="79">
                  <c:v>0.4385</c:v>
                </c:pt>
                <c:pt idx="80">
                  <c:v>0.34939999999999999</c:v>
                </c:pt>
                <c:pt idx="81">
                  <c:v>0.28299999999999997</c:v>
                </c:pt>
                <c:pt idx="82">
                  <c:v>0.35249999999999998</c:v>
                </c:pt>
                <c:pt idx="83">
                  <c:v>0.3392</c:v>
                </c:pt>
                <c:pt idx="84">
                  <c:v>0.46850000000000003</c:v>
                </c:pt>
                <c:pt idx="85">
                  <c:v>0.42280000000000001</c:v>
                </c:pt>
                <c:pt idx="86">
                  <c:v>0.43240000000000001</c:v>
                </c:pt>
                <c:pt idx="87">
                  <c:v>0.42809999999999998</c:v>
                </c:pt>
                <c:pt idx="88">
                  <c:v>0.38129999999999997</c:v>
                </c:pt>
                <c:pt idx="89">
                  <c:v>0.40229999999999999</c:v>
                </c:pt>
                <c:pt idx="90">
                  <c:v>0.32390000000000002</c:v>
                </c:pt>
                <c:pt idx="91">
                  <c:v>0.3871</c:v>
                </c:pt>
                <c:pt idx="92">
                  <c:v>0.38890000000000002</c:v>
                </c:pt>
                <c:pt idx="93">
                  <c:v>0.38540000000000002</c:v>
                </c:pt>
                <c:pt idx="94">
                  <c:v>0.49170000000000003</c:v>
                </c:pt>
                <c:pt idx="95">
                  <c:v>0.49130000000000001</c:v>
                </c:pt>
                <c:pt idx="96">
                  <c:v>0.46239999999999998</c:v>
                </c:pt>
                <c:pt idx="97">
                  <c:v>0.46089999999999998</c:v>
                </c:pt>
                <c:pt idx="98">
                  <c:v>0.4229</c:v>
                </c:pt>
                <c:pt idx="99">
                  <c:v>0.48859999999999998</c:v>
                </c:pt>
                <c:pt idx="100">
                  <c:v>0.51519999999999999</c:v>
                </c:pt>
                <c:pt idx="101">
                  <c:v>0.57730000000000004</c:v>
                </c:pt>
                <c:pt idx="102">
                  <c:v>0.62090000000000001</c:v>
                </c:pt>
                <c:pt idx="103">
                  <c:v>0.63690000000000002</c:v>
                </c:pt>
                <c:pt idx="104">
                  <c:v>0.66749999999999998</c:v>
                </c:pt>
                <c:pt idx="105">
                  <c:v>0.69850000000000001</c:v>
                </c:pt>
                <c:pt idx="106">
                  <c:v>0.71579999999999999</c:v>
                </c:pt>
                <c:pt idx="107">
                  <c:v>0.75209999999999999</c:v>
                </c:pt>
                <c:pt idx="108">
                  <c:v>0.77510000000000001</c:v>
                </c:pt>
                <c:pt idx="109">
                  <c:v>0.79300000000000004</c:v>
                </c:pt>
                <c:pt idx="110">
                  <c:v>0.80800000000000005</c:v>
                </c:pt>
                <c:pt idx="111">
                  <c:v>0.75939999999999996</c:v>
                </c:pt>
                <c:pt idx="112">
                  <c:v>0.81340000000000001</c:v>
                </c:pt>
                <c:pt idx="113">
                  <c:v>0.84019999999999995</c:v>
                </c:pt>
                <c:pt idx="114">
                  <c:v>0.92349999999999999</c:v>
                </c:pt>
                <c:pt idx="115">
                  <c:v>0.91859999999999997</c:v>
                </c:pt>
                <c:pt idx="116">
                  <c:v>0.92459999999999998</c:v>
                </c:pt>
                <c:pt idx="117">
                  <c:v>0.99580000000000002</c:v>
                </c:pt>
                <c:pt idx="118">
                  <c:v>1.0187999999999999</c:v>
                </c:pt>
                <c:pt idx="119">
                  <c:v>0.999</c:v>
                </c:pt>
                <c:pt idx="120">
                  <c:v>1.0496000000000001</c:v>
                </c:pt>
                <c:pt idx="121">
                  <c:v>1.0492999999999999</c:v>
                </c:pt>
                <c:pt idx="122">
                  <c:v>1.0262</c:v>
                </c:pt>
                <c:pt idx="123">
                  <c:v>0.95650000000000002</c:v>
                </c:pt>
                <c:pt idx="124">
                  <c:v>0.96140000000000003</c:v>
                </c:pt>
                <c:pt idx="125">
                  <c:v>0.91180000000000005</c:v>
                </c:pt>
                <c:pt idx="126">
                  <c:v>0.98340000000000005</c:v>
                </c:pt>
                <c:pt idx="127">
                  <c:v>0.9456</c:v>
                </c:pt>
                <c:pt idx="128">
                  <c:v>0.8226</c:v>
                </c:pt>
                <c:pt idx="129">
                  <c:v>0.72470000000000001</c:v>
                </c:pt>
                <c:pt idx="130">
                  <c:v>0.64939999999999998</c:v>
                </c:pt>
                <c:pt idx="131">
                  <c:v>0.63429999999999997</c:v>
                </c:pt>
                <c:pt idx="132">
                  <c:v>0.63290000000000002</c:v>
                </c:pt>
                <c:pt idx="133">
                  <c:v>0.69089999999999996</c:v>
                </c:pt>
                <c:pt idx="134">
                  <c:v>0.45929999999999999</c:v>
                </c:pt>
                <c:pt idx="135">
                  <c:v>0.56240000000000001</c:v>
                </c:pt>
                <c:pt idx="136">
                  <c:v>0.53320000000000001</c:v>
                </c:pt>
                <c:pt idx="137">
                  <c:v>0.79769999999999996</c:v>
                </c:pt>
                <c:pt idx="138">
                  <c:v>0.85660000000000003</c:v>
                </c:pt>
                <c:pt idx="139">
                  <c:v>0.84689999999999999</c:v>
                </c:pt>
                <c:pt idx="140">
                  <c:v>0.86319999999999997</c:v>
                </c:pt>
                <c:pt idx="141">
                  <c:v>0.93020000000000003</c:v>
                </c:pt>
                <c:pt idx="142">
                  <c:v>0.91859999999999997</c:v>
                </c:pt>
                <c:pt idx="143">
                  <c:v>0.96250000000000002</c:v>
                </c:pt>
                <c:pt idx="144">
                  <c:v>0.90959999999999996</c:v>
                </c:pt>
                <c:pt idx="145">
                  <c:v>0.93049999999999999</c:v>
                </c:pt>
                <c:pt idx="146">
                  <c:v>0.84440000000000004</c:v>
                </c:pt>
                <c:pt idx="147">
                  <c:v>0.83560000000000001</c:v>
                </c:pt>
                <c:pt idx="148">
                  <c:v>0.90159999999999996</c:v>
                </c:pt>
                <c:pt idx="149">
                  <c:v>0.8659</c:v>
                </c:pt>
                <c:pt idx="150">
                  <c:v>0.96889999999999998</c:v>
                </c:pt>
                <c:pt idx="151">
                  <c:v>0.91810000000000003</c:v>
                </c:pt>
                <c:pt idx="152">
                  <c:v>1.0273000000000001</c:v>
                </c:pt>
                <c:pt idx="153">
                  <c:v>1.0315000000000001</c:v>
                </c:pt>
                <c:pt idx="154">
                  <c:v>1.0124</c:v>
                </c:pt>
                <c:pt idx="155">
                  <c:v>1.0513999999999999</c:v>
                </c:pt>
                <c:pt idx="156">
                  <c:v>1.028</c:v>
                </c:pt>
                <c:pt idx="157">
                  <c:v>1.0359</c:v>
                </c:pt>
                <c:pt idx="158">
                  <c:v>1.06</c:v>
                </c:pt>
                <c:pt idx="159">
                  <c:v>1.0629999999999999</c:v>
                </c:pt>
                <c:pt idx="160">
                  <c:v>0.86429999999999996</c:v>
                </c:pt>
                <c:pt idx="161">
                  <c:v>0.90100000000000002</c:v>
                </c:pt>
                <c:pt idx="162">
                  <c:v>0.93459999999999999</c:v>
                </c:pt>
                <c:pt idx="163">
                  <c:v>0.9647</c:v>
                </c:pt>
                <c:pt idx="164">
                  <c:v>1.0004</c:v>
                </c:pt>
                <c:pt idx="165">
                  <c:v>0.99909999999999999</c:v>
                </c:pt>
                <c:pt idx="166">
                  <c:v>0.97340000000000004</c:v>
                </c:pt>
                <c:pt idx="167">
                  <c:v>0.97889999999999999</c:v>
                </c:pt>
                <c:pt idx="168">
                  <c:v>0.91759999999999997</c:v>
                </c:pt>
                <c:pt idx="169">
                  <c:v>0.8992</c:v>
                </c:pt>
                <c:pt idx="170">
                  <c:v>0.90349999999999997</c:v>
                </c:pt>
                <c:pt idx="171">
                  <c:v>0.84160000000000001</c:v>
                </c:pt>
                <c:pt idx="172">
                  <c:v>0.85670000000000002</c:v>
                </c:pt>
                <c:pt idx="173">
                  <c:v>0.92320000000000002</c:v>
                </c:pt>
                <c:pt idx="174">
                  <c:v>0.95630000000000004</c:v>
                </c:pt>
                <c:pt idx="175">
                  <c:v>0.96640000000000004</c:v>
                </c:pt>
                <c:pt idx="176">
                  <c:v>0.96760000000000002</c:v>
                </c:pt>
                <c:pt idx="177">
                  <c:v>0.90620000000000001</c:v>
                </c:pt>
                <c:pt idx="178">
                  <c:v>0.88790000000000002</c:v>
                </c:pt>
                <c:pt idx="179">
                  <c:v>0.84740000000000004</c:v>
                </c:pt>
                <c:pt idx="180">
                  <c:v>0.81879999999999997</c:v>
                </c:pt>
                <c:pt idx="181">
                  <c:v>0.79200000000000004</c:v>
                </c:pt>
                <c:pt idx="182">
                  <c:v>0.73160000000000003</c:v>
                </c:pt>
                <c:pt idx="183">
                  <c:v>0.69910000000000005</c:v>
                </c:pt>
                <c:pt idx="184">
                  <c:v>0.77400000000000002</c:v>
                </c:pt>
                <c:pt idx="185">
                  <c:v>0.81340000000000001</c:v>
                </c:pt>
                <c:pt idx="186">
                  <c:v>0.83220000000000005</c:v>
                </c:pt>
                <c:pt idx="187">
                  <c:v>0.84199999999999997</c:v>
                </c:pt>
                <c:pt idx="188">
                  <c:v>0.876</c:v>
                </c:pt>
                <c:pt idx="189">
                  <c:v>0.92820000000000003</c:v>
                </c:pt>
                <c:pt idx="190">
                  <c:v>0.94230000000000003</c:v>
                </c:pt>
                <c:pt idx="191">
                  <c:v>0.99539999999999995</c:v>
                </c:pt>
                <c:pt idx="192">
                  <c:v>1.0533999999999999</c:v>
                </c:pt>
                <c:pt idx="193">
                  <c:v>1.0831</c:v>
                </c:pt>
                <c:pt idx="194">
                  <c:v>1.1205000000000001</c:v>
                </c:pt>
                <c:pt idx="195">
                  <c:v>1.113600000000001</c:v>
                </c:pt>
                <c:pt idx="196">
                  <c:v>1.1651000000000009</c:v>
                </c:pt>
                <c:pt idx="197">
                  <c:v>1.1737000000000011</c:v>
                </c:pt>
                <c:pt idx="198">
                  <c:v>1.119900000000001</c:v>
                </c:pt>
                <c:pt idx="199">
                  <c:v>1.1314000000000011</c:v>
                </c:pt>
                <c:pt idx="200">
                  <c:v>1.154400000000001</c:v>
                </c:pt>
                <c:pt idx="201">
                  <c:v>1.1354000000000011</c:v>
                </c:pt>
                <c:pt idx="202">
                  <c:v>1.0926000000000009</c:v>
                </c:pt>
                <c:pt idx="203">
                  <c:v>1.1434000000000011</c:v>
                </c:pt>
                <c:pt idx="204">
                  <c:v>1.1476000000000011</c:v>
                </c:pt>
                <c:pt idx="205">
                  <c:v>1.150400000000001</c:v>
                </c:pt>
                <c:pt idx="206">
                  <c:v>1.178100000000001</c:v>
                </c:pt>
                <c:pt idx="207">
                  <c:v>1.1656000000000011</c:v>
                </c:pt>
                <c:pt idx="208">
                  <c:v>1.2112000000000001</c:v>
                </c:pt>
                <c:pt idx="209">
                  <c:v>1.2645000000000011</c:v>
                </c:pt>
                <c:pt idx="210">
                  <c:v>1.2432000000000001</c:v>
                </c:pt>
                <c:pt idx="211">
                  <c:v>1.2596000000000001</c:v>
                </c:pt>
                <c:pt idx="212">
                  <c:v>1.2639</c:v>
                </c:pt>
                <c:pt idx="213">
                  <c:v>1.2625999999999999</c:v>
                </c:pt>
                <c:pt idx="214">
                  <c:v>1.2730999999999999</c:v>
                </c:pt>
                <c:pt idx="215">
                  <c:v>1.2941</c:v>
                </c:pt>
                <c:pt idx="216">
                  <c:v>1.3052999999999999</c:v>
                </c:pt>
                <c:pt idx="217">
                  <c:v>1.3595999999999999</c:v>
                </c:pt>
                <c:pt idx="218">
                  <c:v>1.3209</c:v>
                </c:pt>
                <c:pt idx="219">
                  <c:v>1.3945000000000001</c:v>
                </c:pt>
                <c:pt idx="220">
                  <c:v>1.4040999999999999</c:v>
                </c:pt>
                <c:pt idx="221">
                  <c:v>1.3859999999999999</c:v>
                </c:pt>
                <c:pt idx="222">
                  <c:v>1.3748</c:v>
                </c:pt>
                <c:pt idx="223">
                  <c:v>1.4538</c:v>
                </c:pt>
                <c:pt idx="224">
                  <c:v>1.5054000000000001</c:v>
                </c:pt>
                <c:pt idx="225">
                  <c:v>1.53</c:v>
                </c:pt>
                <c:pt idx="226">
                  <c:v>1.5517000000000001</c:v>
                </c:pt>
                <c:pt idx="227">
                  <c:v>1.5710999999999999</c:v>
                </c:pt>
                <c:pt idx="228">
                  <c:v>1.6285000000000001</c:v>
                </c:pt>
                <c:pt idx="229">
                  <c:v>1.5754999999999999</c:v>
                </c:pt>
                <c:pt idx="230">
                  <c:v>1.6232</c:v>
                </c:pt>
                <c:pt idx="231">
                  <c:v>1.6576</c:v>
                </c:pt>
                <c:pt idx="232">
                  <c:v>1.6887000000000001</c:v>
                </c:pt>
                <c:pt idx="233">
                  <c:v>1.6475</c:v>
                </c:pt>
                <c:pt idx="234">
                  <c:v>1.6241000000000001</c:v>
                </c:pt>
                <c:pt idx="235">
                  <c:v>1.5640000000000001</c:v>
                </c:pt>
                <c:pt idx="236">
                  <c:v>1.4665999999999999</c:v>
                </c:pt>
                <c:pt idx="237">
                  <c:v>1.4276</c:v>
                </c:pt>
                <c:pt idx="238">
                  <c:v>1.4408000000000001</c:v>
                </c:pt>
                <c:pt idx="239">
                  <c:v>1.492700000000001</c:v>
                </c:pt>
                <c:pt idx="240">
                  <c:v>1.4920000000000011</c:v>
                </c:pt>
                <c:pt idx="241">
                  <c:v>1.4861000000000011</c:v>
                </c:pt>
                <c:pt idx="242">
                  <c:v>1.4675</c:v>
                </c:pt>
                <c:pt idx="243">
                  <c:v>1.4094</c:v>
                </c:pt>
                <c:pt idx="244">
                  <c:v>1.3988000000000009</c:v>
                </c:pt>
                <c:pt idx="245">
                  <c:v>1.4681000000000011</c:v>
                </c:pt>
                <c:pt idx="246">
                  <c:v>1.4995000000000001</c:v>
                </c:pt>
                <c:pt idx="247">
                  <c:v>1.4813000000000001</c:v>
                </c:pt>
                <c:pt idx="248">
                  <c:v>1.4772000000000001</c:v>
                </c:pt>
                <c:pt idx="249">
                  <c:v>1.4904000000000011</c:v>
                </c:pt>
                <c:pt idx="250">
                  <c:v>1.476900000000001</c:v>
                </c:pt>
                <c:pt idx="251">
                  <c:v>1.4963000000000011</c:v>
                </c:pt>
                <c:pt idx="252">
                  <c:v>1.4496000000000011</c:v>
                </c:pt>
                <c:pt idx="253">
                  <c:v>1.400600000000001</c:v>
                </c:pt>
                <c:pt idx="254">
                  <c:v>1.474800000000001</c:v>
                </c:pt>
                <c:pt idx="255">
                  <c:v>1.4959000000000009</c:v>
                </c:pt>
                <c:pt idx="256">
                  <c:v>1.573800000000001</c:v>
                </c:pt>
                <c:pt idx="257">
                  <c:v>1.569100000000001</c:v>
                </c:pt>
                <c:pt idx="258">
                  <c:v>1.518800000000001</c:v>
                </c:pt>
                <c:pt idx="259">
                  <c:v>1.5207000000000011</c:v>
                </c:pt>
                <c:pt idx="260">
                  <c:v>1.4995000000000009</c:v>
                </c:pt>
                <c:pt idx="261">
                  <c:v>1.5566000000000011</c:v>
                </c:pt>
                <c:pt idx="262">
                  <c:v>1.482600000000001</c:v>
                </c:pt>
                <c:pt idx="263">
                  <c:v>1.539500000000001</c:v>
                </c:pt>
                <c:pt idx="264">
                  <c:v>1.543700000000001</c:v>
                </c:pt>
                <c:pt idx="265">
                  <c:v>1.5205000000000011</c:v>
                </c:pt>
                <c:pt idx="266">
                  <c:v>1.5719000000000001</c:v>
                </c:pt>
                <c:pt idx="267">
                  <c:v>1.5525</c:v>
                </c:pt>
                <c:pt idx="268">
                  <c:v>1.5347999999999999</c:v>
                </c:pt>
                <c:pt idx="269">
                  <c:v>1.5396000000000001</c:v>
                </c:pt>
                <c:pt idx="270">
                  <c:v>1.5912999999999999</c:v>
                </c:pt>
                <c:pt idx="271">
                  <c:v>1.623</c:v>
                </c:pt>
                <c:pt idx="272">
                  <c:v>1.6594</c:v>
                </c:pt>
                <c:pt idx="273">
                  <c:v>1.6929000000000001</c:v>
                </c:pt>
                <c:pt idx="274">
                  <c:v>1.7276</c:v>
                </c:pt>
                <c:pt idx="275">
                  <c:v>1.7886000000000011</c:v>
                </c:pt>
                <c:pt idx="276">
                  <c:v>1.8028</c:v>
                </c:pt>
                <c:pt idx="277">
                  <c:v>1.8201000000000001</c:v>
                </c:pt>
                <c:pt idx="278">
                  <c:v>1.8411999999999999</c:v>
                </c:pt>
                <c:pt idx="279">
                  <c:v>1.893</c:v>
                </c:pt>
                <c:pt idx="280">
                  <c:v>1.9376</c:v>
                </c:pt>
                <c:pt idx="281">
                  <c:v>1.8737999999999999</c:v>
                </c:pt>
                <c:pt idx="282">
                  <c:v>1.83</c:v>
                </c:pt>
                <c:pt idx="283">
                  <c:v>1.8976999999999999</c:v>
                </c:pt>
                <c:pt idx="284">
                  <c:v>1.9411</c:v>
                </c:pt>
                <c:pt idx="285">
                  <c:v>1.9330000000000001</c:v>
                </c:pt>
                <c:pt idx="286">
                  <c:v>1.9751000000000001</c:v>
                </c:pt>
                <c:pt idx="287">
                  <c:v>2.0146999999999999</c:v>
                </c:pt>
                <c:pt idx="288">
                  <c:v>2.063200000000001</c:v>
                </c:pt>
                <c:pt idx="289">
                  <c:v>2.0837000000000012</c:v>
                </c:pt>
                <c:pt idx="290">
                  <c:v>2.0722</c:v>
                </c:pt>
                <c:pt idx="291">
                  <c:v>2.1272000000000011</c:v>
                </c:pt>
                <c:pt idx="292">
                  <c:v>2.1124000000000001</c:v>
                </c:pt>
                <c:pt idx="293">
                  <c:v>2.0955000000000008</c:v>
                </c:pt>
                <c:pt idx="294">
                  <c:v>2.162500000000001</c:v>
                </c:pt>
                <c:pt idx="295">
                  <c:v>2.1971000000000012</c:v>
                </c:pt>
                <c:pt idx="296">
                  <c:v>2.200800000000001</c:v>
                </c:pt>
                <c:pt idx="297">
                  <c:v>2.1516000000000011</c:v>
                </c:pt>
                <c:pt idx="298">
                  <c:v>2.154300000000001</c:v>
                </c:pt>
                <c:pt idx="299">
                  <c:v>2.2113000000000009</c:v>
                </c:pt>
                <c:pt idx="300">
                  <c:v>2.1984000000000008</c:v>
                </c:pt>
                <c:pt idx="301">
                  <c:v>2.1773000000000011</c:v>
                </c:pt>
                <c:pt idx="302">
                  <c:v>2.2237000000000009</c:v>
                </c:pt>
                <c:pt idx="303">
                  <c:v>2.1753000000000009</c:v>
                </c:pt>
                <c:pt idx="304">
                  <c:v>2.218900000000001</c:v>
                </c:pt>
                <c:pt idx="305">
                  <c:v>2.2605000000000008</c:v>
                </c:pt>
                <c:pt idx="306">
                  <c:v>2.2701000000000011</c:v>
                </c:pt>
                <c:pt idx="307">
                  <c:v>2.2636000000000012</c:v>
                </c:pt>
                <c:pt idx="308">
                  <c:v>2.2479000000000009</c:v>
                </c:pt>
                <c:pt idx="309">
                  <c:v>2.2392000000000012</c:v>
                </c:pt>
                <c:pt idx="310">
                  <c:v>2.319399999999999</c:v>
                </c:pt>
                <c:pt idx="311">
                  <c:v>2.3530000000000002</c:v>
                </c:pt>
                <c:pt idx="312">
                  <c:v>2.3430000000000009</c:v>
                </c:pt>
                <c:pt idx="313">
                  <c:v>2.3339000000000012</c:v>
                </c:pt>
                <c:pt idx="314">
                  <c:v>2.3287000000000009</c:v>
                </c:pt>
                <c:pt idx="315">
                  <c:v>2.3027000000000011</c:v>
                </c:pt>
                <c:pt idx="316">
                  <c:v>2.3125999999999971</c:v>
                </c:pt>
                <c:pt idx="317">
                  <c:v>2.2942000000000009</c:v>
                </c:pt>
                <c:pt idx="318">
                  <c:v>2.3186</c:v>
                </c:pt>
                <c:pt idx="319">
                  <c:v>2.2826000000000009</c:v>
                </c:pt>
                <c:pt idx="320">
                  <c:v>2.2921000000000009</c:v>
                </c:pt>
                <c:pt idx="321">
                  <c:v>2.3495000000000008</c:v>
                </c:pt>
                <c:pt idx="322">
                  <c:v>2.3921999999999981</c:v>
                </c:pt>
                <c:pt idx="323">
                  <c:v>2.3976000000000002</c:v>
                </c:pt>
                <c:pt idx="324">
                  <c:v>2.4378000000000002</c:v>
                </c:pt>
                <c:pt idx="325">
                  <c:v>2.4547000000000012</c:v>
                </c:pt>
                <c:pt idx="326">
                  <c:v>2.5048000000000008</c:v>
                </c:pt>
                <c:pt idx="327">
                  <c:v>2.5649000000000011</c:v>
                </c:pt>
                <c:pt idx="328">
                  <c:v>2.593500000000001</c:v>
                </c:pt>
                <c:pt idx="329">
                  <c:v>2.6301000000000001</c:v>
                </c:pt>
                <c:pt idx="330">
                  <c:v>2.6646000000000001</c:v>
                </c:pt>
                <c:pt idx="331">
                  <c:v>2.6288</c:v>
                </c:pt>
                <c:pt idx="332">
                  <c:v>2.7081000000000008</c:v>
                </c:pt>
                <c:pt idx="333">
                  <c:v>2.6857000000000002</c:v>
                </c:pt>
                <c:pt idx="334">
                  <c:v>2.7909000000000002</c:v>
                </c:pt>
                <c:pt idx="335">
                  <c:v>2.8332000000000002</c:v>
                </c:pt>
                <c:pt idx="336">
                  <c:v>2.831399999999999</c:v>
                </c:pt>
                <c:pt idx="337">
                  <c:v>2.8593000000000002</c:v>
                </c:pt>
                <c:pt idx="338">
                  <c:v>2.8576999999999999</c:v>
                </c:pt>
                <c:pt idx="339">
                  <c:v>2.9135</c:v>
                </c:pt>
                <c:pt idx="340">
                  <c:v>2.9382000000000001</c:v>
                </c:pt>
                <c:pt idx="341">
                  <c:v>3.0182000000000011</c:v>
                </c:pt>
                <c:pt idx="342">
                  <c:v>3.0524</c:v>
                </c:pt>
                <c:pt idx="343">
                  <c:v>3.0548999999999999</c:v>
                </c:pt>
                <c:pt idx="344">
                  <c:v>3.0609000000000002</c:v>
                </c:pt>
                <c:pt idx="345">
                  <c:v>3.0240999999999998</c:v>
                </c:pt>
                <c:pt idx="346">
                  <c:v>3.1097999999999999</c:v>
                </c:pt>
                <c:pt idx="347">
                  <c:v>3.1225999999999998</c:v>
                </c:pt>
                <c:pt idx="348">
                  <c:v>3.0760999999999998</c:v>
                </c:pt>
                <c:pt idx="349">
                  <c:v>3.1265999999999998</c:v>
                </c:pt>
                <c:pt idx="350">
                  <c:v>3.2008000000000001</c:v>
                </c:pt>
                <c:pt idx="351">
                  <c:v>3.1891000000000012</c:v>
                </c:pt>
                <c:pt idx="352">
                  <c:v>3.1417999999999999</c:v>
                </c:pt>
                <c:pt idx="353">
                  <c:v>3.200600000000001</c:v>
                </c:pt>
                <c:pt idx="354">
                  <c:v>3.2454000000000001</c:v>
                </c:pt>
                <c:pt idx="355">
                  <c:v>3.2154000000000011</c:v>
                </c:pt>
                <c:pt idx="356">
                  <c:v>3.1523000000000012</c:v>
                </c:pt>
                <c:pt idx="357">
                  <c:v>3.158500000000001</c:v>
                </c:pt>
                <c:pt idx="358">
                  <c:v>3.1416000000000008</c:v>
                </c:pt>
                <c:pt idx="359">
                  <c:v>3.172000000000001</c:v>
                </c:pt>
                <c:pt idx="360">
                  <c:v>3.1167000000000011</c:v>
                </c:pt>
                <c:pt idx="361">
                  <c:v>3.1012000000000008</c:v>
                </c:pt>
                <c:pt idx="362">
                  <c:v>3.121700000000001</c:v>
                </c:pt>
                <c:pt idx="363">
                  <c:v>3.1868000000000012</c:v>
                </c:pt>
                <c:pt idx="364">
                  <c:v>3.228000000000002</c:v>
                </c:pt>
                <c:pt idx="365">
                  <c:v>3.240200000000002</c:v>
                </c:pt>
                <c:pt idx="366">
                  <c:v>3.2558000000000011</c:v>
                </c:pt>
                <c:pt idx="367">
                  <c:v>3.197000000000001</c:v>
                </c:pt>
                <c:pt idx="368">
                  <c:v>3.130300000000001</c:v>
                </c:pt>
                <c:pt idx="369">
                  <c:v>3.0896000000000008</c:v>
                </c:pt>
                <c:pt idx="370">
                  <c:v>3.120000000000001</c:v>
                </c:pt>
                <c:pt idx="371">
                  <c:v>3.0745000000000009</c:v>
                </c:pt>
                <c:pt idx="372">
                  <c:v>3.1092000000000009</c:v>
                </c:pt>
                <c:pt idx="373">
                  <c:v>3.087400000000001</c:v>
                </c:pt>
                <c:pt idx="374">
                  <c:v>3.1180000000000021</c:v>
                </c:pt>
                <c:pt idx="375">
                  <c:v>3.1420000000000021</c:v>
                </c:pt>
                <c:pt idx="376">
                  <c:v>3.1684000000000019</c:v>
                </c:pt>
                <c:pt idx="377">
                  <c:v>3.2010000000000018</c:v>
                </c:pt>
                <c:pt idx="378">
                  <c:v>3.2571000000000021</c:v>
                </c:pt>
                <c:pt idx="379">
                  <c:v>3.2778000000000018</c:v>
                </c:pt>
                <c:pt idx="380">
                  <c:v>3.3167999999999971</c:v>
                </c:pt>
                <c:pt idx="381">
                  <c:v>3.3432000000000022</c:v>
                </c:pt>
                <c:pt idx="382">
                  <c:v>3.385400000000002</c:v>
                </c:pt>
                <c:pt idx="383">
                  <c:v>3.4607000000000019</c:v>
                </c:pt>
                <c:pt idx="384">
                  <c:v>3.453400000000002</c:v>
                </c:pt>
                <c:pt idx="385">
                  <c:v>3.4949000000000021</c:v>
                </c:pt>
                <c:pt idx="386">
                  <c:v>3.5105000000000022</c:v>
                </c:pt>
                <c:pt idx="387">
                  <c:v>3.5749000000000022</c:v>
                </c:pt>
                <c:pt idx="388">
                  <c:v>3.6130000000000022</c:v>
                </c:pt>
                <c:pt idx="389">
                  <c:v>3.6076000000000028</c:v>
                </c:pt>
                <c:pt idx="390">
                  <c:v>3.6542000000000021</c:v>
                </c:pt>
                <c:pt idx="391">
                  <c:v>3.6373000000000029</c:v>
                </c:pt>
                <c:pt idx="392">
                  <c:v>3.5902000000000021</c:v>
                </c:pt>
                <c:pt idx="393">
                  <c:v>3.6052000000000031</c:v>
                </c:pt>
                <c:pt idx="394">
                  <c:v>3.6509000000000031</c:v>
                </c:pt>
                <c:pt idx="395">
                  <c:v>3.6842000000000028</c:v>
                </c:pt>
                <c:pt idx="396">
                  <c:v>3.5942000000000029</c:v>
                </c:pt>
                <c:pt idx="397">
                  <c:v>3.6139000000000032</c:v>
                </c:pt>
                <c:pt idx="398">
                  <c:v>3.6107000000000031</c:v>
                </c:pt>
                <c:pt idx="399">
                  <c:v>3.6020000000000021</c:v>
                </c:pt>
                <c:pt idx="400">
                  <c:v>3.6583000000000032</c:v>
                </c:pt>
                <c:pt idx="401">
                  <c:v>3.679600000000002</c:v>
                </c:pt>
                <c:pt idx="402">
                  <c:v>3.636900000000002</c:v>
                </c:pt>
                <c:pt idx="403">
                  <c:v>3.660300000000003</c:v>
                </c:pt>
                <c:pt idx="404">
                  <c:v>3.5885000000000029</c:v>
                </c:pt>
                <c:pt idx="405">
                  <c:v>3.5737000000000032</c:v>
                </c:pt>
                <c:pt idx="406">
                  <c:v>3.6253000000000029</c:v>
                </c:pt>
                <c:pt idx="407">
                  <c:v>3.6565000000000021</c:v>
                </c:pt>
                <c:pt idx="408">
                  <c:v>3.704500000000003</c:v>
                </c:pt>
                <c:pt idx="409">
                  <c:v>3.7395000000000032</c:v>
                </c:pt>
                <c:pt idx="410">
                  <c:v>3.7608000000000028</c:v>
                </c:pt>
                <c:pt idx="411">
                  <c:v>3.7581000000000029</c:v>
                </c:pt>
                <c:pt idx="412">
                  <c:v>3.7783000000000029</c:v>
                </c:pt>
                <c:pt idx="413">
                  <c:v>3.7623000000000029</c:v>
                </c:pt>
                <c:pt idx="414">
                  <c:v>3.7803000000000031</c:v>
                </c:pt>
                <c:pt idx="415">
                  <c:v>3.823200000000003</c:v>
                </c:pt>
                <c:pt idx="416">
                  <c:v>3.816599999999998</c:v>
                </c:pt>
                <c:pt idx="417">
                  <c:v>3.848400000000002</c:v>
                </c:pt>
                <c:pt idx="418">
                  <c:v>3.8797000000000019</c:v>
                </c:pt>
                <c:pt idx="419">
                  <c:v>3.8662000000000019</c:v>
                </c:pt>
                <c:pt idx="420">
                  <c:v>3.8003000000000018</c:v>
                </c:pt>
                <c:pt idx="421">
                  <c:v>3.8137000000000021</c:v>
                </c:pt>
                <c:pt idx="422">
                  <c:v>3.815100000000001</c:v>
                </c:pt>
                <c:pt idx="423">
                  <c:v>3.7308000000000021</c:v>
                </c:pt>
                <c:pt idx="424">
                  <c:v>3.6206000000000031</c:v>
                </c:pt>
                <c:pt idx="425">
                  <c:v>3.5097000000000032</c:v>
                </c:pt>
                <c:pt idx="426">
                  <c:v>3.6159000000000021</c:v>
                </c:pt>
                <c:pt idx="427">
                  <c:v>3.6439000000000021</c:v>
                </c:pt>
                <c:pt idx="428">
                  <c:v>3.5735000000000028</c:v>
                </c:pt>
                <c:pt idx="429">
                  <c:v>3.573600000000003</c:v>
                </c:pt>
                <c:pt idx="430">
                  <c:v>3.7059000000000029</c:v>
                </c:pt>
                <c:pt idx="431">
                  <c:v>3.715600000000002</c:v>
                </c:pt>
                <c:pt idx="432">
                  <c:v>3.7604000000000029</c:v>
                </c:pt>
                <c:pt idx="433">
                  <c:v>3.7237000000000018</c:v>
                </c:pt>
                <c:pt idx="434">
                  <c:v>3.7489000000000021</c:v>
                </c:pt>
                <c:pt idx="435">
                  <c:v>3.801200000000001</c:v>
                </c:pt>
                <c:pt idx="436">
                  <c:v>3.825200000000001</c:v>
                </c:pt>
                <c:pt idx="437">
                  <c:v>3.7933000000000021</c:v>
                </c:pt>
                <c:pt idx="438">
                  <c:v>3.7864000000000022</c:v>
                </c:pt>
                <c:pt idx="439">
                  <c:v>3.8459000000000021</c:v>
                </c:pt>
                <c:pt idx="440">
                  <c:v>3.8354000000000021</c:v>
                </c:pt>
                <c:pt idx="441">
                  <c:v>3.8710000000000022</c:v>
                </c:pt>
                <c:pt idx="442">
                  <c:v>3.871100000000002</c:v>
                </c:pt>
                <c:pt idx="443">
                  <c:v>3.8961000000000019</c:v>
                </c:pt>
                <c:pt idx="444">
                  <c:v>3.9293000000000018</c:v>
                </c:pt>
                <c:pt idx="445">
                  <c:v>3.9514000000000018</c:v>
                </c:pt>
                <c:pt idx="446">
                  <c:v>3.9634000000000031</c:v>
                </c:pt>
                <c:pt idx="447">
                  <c:v>3.9472000000000032</c:v>
                </c:pt>
                <c:pt idx="448">
                  <c:v>3.9687000000000028</c:v>
                </c:pt>
                <c:pt idx="449">
                  <c:v>3.9750000000000019</c:v>
                </c:pt>
                <c:pt idx="450">
                  <c:v>3.9968000000000021</c:v>
                </c:pt>
                <c:pt idx="451">
                  <c:v>3.983500000000002</c:v>
                </c:pt>
                <c:pt idx="452">
                  <c:v>4.0173999999999994</c:v>
                </c:pt>
                <c:pt idx="453">
                  <c:v>4.0132000000000021</c:v>
                </c:pt>
                <c:pt idx="454">
                  <c:v>4.0187000000000017</c:v>
                </c:pt>
                <c:pt idx="455">
                  <c:v>4.0327000000000019</c:v>
                </c:pt>
                <c:pt idx="456">
                  <c:v>4.0911000000000017</c:v>
                </c:pt>
                <c:pt idx="457">
                  <c:v>4.0960000000000019</c:v>
                </c:pt>
                <c:pt idx="458">
                  <c:v>4.0854000000000017</c:v>
                </c:pt>
                <c:pt idx="459">
                  <c:v>4.1384999999999996</c:v>
                </c:pt>
                <c:pt idx="460">
                  <c:v>4.1304000000000016</c:v>
                </c:pt>
                <c:pt idx="461">
                  <c:v>4.078400000000002</c:v>
                </c:pt>
                <c:pt idx="462">
                  <c:v>4.0980999999999996</c:v>
                </c:pt>
                <c:pt idx="463">
                  <c:v>4.1343999999999994</c:v>
                </c:pt>
                <c:pt idx="464">
                  <c:v>4.1728999999999976</c:v>
                </c:pt>
                <c:pt idx="465">
                  <c:v>4.209900000000002</c:v>
                </c:pt>
                <c:pt idx="466">
                  <c:v>4.2108000000000017</c:v>
                </c:pt>
                <c:pt idx="467">
                  <c:v>4.2206000000000019</c:v>
                </c:pt>
                <c:pt idx="468">
                  <c:v>4.2202000000000019</c:v>
                </c:pt>
                <c:pt idx="469">
                  <c:v>4.2126000000000019</c:v>
                </c:pt>
                <c:pt idx="470">
                  <c:v>4.2029000000000014</c:v>
                </c:pt>
                <c:pt idx="471">
                  <c:v>4.2257999999999996</c:v>
                </c:pt>
                <c:pt idx="472">
                  <c:v>4.1827000000000014</c:v>
                </c:pt>
                <c:pt idx="473">
                  <c:v>4.1678999999999906</c:v>
                </c:pt>
                <c:pt idx="474">
                  <c:v>4.1462000000000021</c:v>
                </c:pt>
                <c:pt idx="475">
                  <c:v>4.0752000000000024</c:v>
                </c:pt>
                <c:pt idx="476">
                  <c:v>4.048300000000002</c:v>
                </c:pt>
                <c:pt idx="477">
                  <c:v>4.0739000000000019</c:v>
                </c:pt>
                <c:pt idx="478">
                  <c:v>4.1507999999999976</c:v>
                </c:pt>
                <c:pt idx="479">
                  <c:v>4.1388000000000016</c:v>
                </c:pt>
                <c:pt idx="480">
                  <c:v>4.2180000000000026</c:v>
                </c:pt>
                <c:pt idx="481">
                  <c:v>4.2556000000000029</c:v>
                </c:pt>
                <c:pt idx="482">
                  <c:v>4.3010000000000028</c:v>
                </c:pt>
                <c:pt idx="483">
                  <c:v>4.3754000000000026</c:v>
                </c:pt>
                <c:pt idx="484">
                  <c:v>4.3206000000000024</c:v>
                </c:pt>
                <c:pt idx="485">
                  <c:v>4.3518999999999997</c:v>
                </c:pt>
                <c:pt idx="486">
                  <c:v>4.3973999999999966</c:v>
                </c:pt>
                <c:pt idx="487">
                  <c:v>4.3873000000000006</c:v>
                </c:pt>
                <c:pt idx="488">
                  <c:v>4.4391000000000016</c:v>
                </c:pt>
                <c:pt idx="489">
                  <c:v>4.4530000000000012</c:v>
                </c:pt>
                <c:pt idx="490">
                  <c:v>4.4697000000000013</c:v>
                </c:pt>
                <c:pt idx="491">
                  <c:v>4.4867000000000017</c:v>
                </c:pt>
                <c:pt idx="492">
                  <c:v>4.4009000000000018</c:v>
                </c:pt>
                <c:pt idx="493">
                  <c:v>4.3642999999999956</c:v>
                </c:pt>
                <c:pt idx="494">
                  <c:v>4.4011000000000022</c:v>
                </c:pt>
                <c:pt idx="495">
                  <c:v>4.5236000000000018</c:v>
                </c:pt>
                <c:pt idx="496">
                  <c:v>4.5636000000000019</c:v>
                </c:pt>
                <c:pt idx="497">
                  <c:v>4.5518000000000018</c:v>
                </c:pt>
                <c:pt idx="498">
                  <c:v>4.4948000000000006</c:v>
                </c:pt>
                <c:pt idx="499">
                  <c:v>4.5077999999999996</c:v>
                </c:pt>
                <c:pt idx="500">
                  <c:v>4.5260000000000016</c:v>
                </c:pt>
                <c:pt idx="501">
                  <c:v>4.4950000000000019</c:v>
                </c:pt>
                <c:pt idx="502">
                  <c:v>4.5701000000000018</c:v>
                </c:pt>
                <c:pt idx="503">
                  <c:v>4.5243999999999964</c:v>
                </c:pt>
                <c:pt idx="504">
                  <c:v>4.4958000000000018</c:v>
                </c:pt>
                <c:pt idx="505">
                  <c:v>4.4518000000000022</c:v>
                </c:pt>
                <c:pt idx="506">
                  <c:v>4.4926000000000021</c:v>
                </c:pt>
                <c:pt idx="507">
                  <c:v>4.5284999999999984</c:v>
                </c:pt>
                <c:pt idx="508">
                  <c:v>4.526200000000002</c:v>
                </c:pt>
                <c:pt idx="509">
                  <c:v>4.5097000000000023</c:v>
                </c:pt>
                <c:pt idx="510">
                  <c:v>4.4654999999999996</c:v>
                </c:pt>
                <c:pt idx="511">
                  <c:v>4.5382000000000033</c:v>
                </c:pt>
                <c:pt idx="512">
                  <c:v>4.5347000000000026</c:v>
                </c:pt>
                <c:pt idx="513">
                  <c:v>4.6046999999999967</c:v>
                </c:pt>
                <c:pt idx="514">
                  <c:v>4.5903000000000027</c:v>
                </c:pt>
                <c:pt idx="515">
                  <c:v>4.6036000000000028</c:v>
                </c:pt>
                <c:pt idx="516">
                  <c:v>4.5158999999999976</c:v>
                </c:pt>
                <c:pt idx="517">
                  <c:v>4.5472000000000028</c:v>
                </c:pt>
                <c:pt idx="518">
                  <c:v>4.5162000000000031</c:v>
                </c:pt>
                <c:pt idx="519">
                  <c:v>4.3983999999999996</c:v>
                </c:pt>
                <c:pt idx="520">
                  <c:v>4.3164000000000016</c:v>
                </c:pt>
                <c:pt idx="521">
                  <c:v>4.2455000000000016</c:v>
                </c:pt>
                <c:pt idx="522">
                  <c:v>4.2703000000000033</c:v>
                </c:pt>
                <c:pt idx="523">
                  <c:v>4.3168000000000006</c:v>
                </c:pt>
                <c:pt idx="524">
                  <c:v>4.4044000000000034</c:v>
                </c:pt>
                <c:pt idx="525">
                  <c:v>4.400000000000003</c:v>
                </c:pt>
                <c:pt idx="526">
                  <c:v>4.4436000000000027</c:v>
                </c:pt>
                <c:pt idx="527">
                  <c:v>4.4895000000000023</c:v>
                </c:pt>
                <c:pt idx="528">
                  <c:v>4.5321000000000016</c:v>
                </c:pt>
                <c:pt idx="529">
                  <c:v>4.5569000000000006</c:v>
                </c:pt>
                <c:pt idx="530">
                  <c:v>4.6253999999999946</c:v>
                </c:pt>
                <c:pt idx="531">
                  <c:v>4.6558999999999937</c:v>
                </c:pt>
                <c:pt idx="532">
                  <c:v>4.6262000000000016</c:v>
                </c:pt>
                <c:pt idx="533">
                  <c:v>4.6407000000000016</c:v>
                </c:pt>
                <c:pt idx="534">
                  <c:v>4.5913000000000022</c:v>
                </c:pt>
                <c:pt idx="535">
                  <c:v>4.6387000000000018</c:v>
                </c:pt>
                <c:pt idx="536">
                  <c:v>4.6484999999999976</c:v>
                </c:pt>
                <c:pt idx="537">
                  <c:v>4.6176999999999957</c:v>
                </c:pt>
                <c:pt idx="538">
                  <c:v>4.6292000000000018</c:v>
                </c:pt>
                <c:pt idx="539">
                  <c:v>4.7273999999999976</c:v>
                </c:pt>
                <c:pt idx="540">
                  <c:v>4.7700000000000022</c:v>
                </c:pt>
                <c:pt idx="541">
                  <c:v>4.8213000000000026</c:v>
                </c:pt>
                <c:pt idx="542">
                  <c:v>4.8422000000000027</c:v>
                </c:pt>
                <c:pt idx="543">
                  <c:v>4.8518000000000034</c:v>
                </c:pt>
                <c:pt idx="544">
                  <c:v>4.8938000000000006</c:v>
                </c:pt>
                <c:pt idx="545">
                  <c:v>4.8936000000000019</c:v>
                </c:pt>
                <c:pt idx="546">
                  <c:v>4.9109000000000016</c:v>
                </c:pt>
                <c:pt idx="547">
                  <c:v>4.9109000000000016</c:v>
                </c:pt>
                <c:pt idx="548">
                  <c:v>4.915700000000002</c:v>
                </c:pt>
                <c:pt idx="549">
                  <c:v>4.9208000000000016</c:v>
                </c:pt>
                <c:pt idx="550">
                  <c:v>4.9322000000000017</c:v>
                </c:pt>
                <c:pt idx="551">
                  <c:v>4.9684000000000017</c:v>
                </c:pt>
                <c:pt idx="552">
                  <c:v>4.9573000000000018</c:v>
                </c:pt>
                <c:pt idx="553">
                  <c:v>4.9341000000000017</c:v>
                </c:pt>
                <c:pt idx="554">
                  <c:v>4.9216000000000024</c:v>
                </c:pt>
                <c:pt idx="555">
                  <c:v>4.8576000000000006</c:v>
                </c:pt>
                <c:pt idx="556">
                  <c:v>4.8584999999999976</c:v>
                </c:pt>
                <c:pt idx="557">
                  <c:v>4.8557999999999986</c:v>
                </c:pt>
                <c:pt idx="558">
                  <c:v>4.9131000000000009</c:v>
                </c:pt>
                <c:pt idx="559">
                  <c:v>4.8759000000000006</c:v>
                </c:pt>
                <c:pt idx="560">
                  <c:v>4.8683999999999976</c:v>
                </c:pt>
                <c:pt idx="561">
                  <c:v>4.8683999999999976</c:v>
                </c:pt>
                <c:pt idx="562">
                  <c:v>4.7518000000000002</c:v>
                </c:pt>
                <c:pt idx="563">
                  <c:v>4.726</c:v>
                </c:pt>
                <c:pt idx="564">
                  <c:v>4.7102000000000004</c:v>
                </c:pt>
                <c:pt idx="565">
                  <c:v>4.6933000000000007</c:v>
                </c:pt>
                <c:pt idx="566">
                  <c:v>4.6773000000000007</c:v>
                </c:pt>
                <c:pt idx="567">
                  <c:v>4.6468999999999987</c:v>
                </c:pt>
                <c:pt idx="568">
                  <c:v>4.6428999999999947</c:v>
                </c:pt>
                <c:pt idx="569">
                  <c:v>4.6251999999999907</c:v>
                </c:pt>
                <c:pt idx="570">
                  <c:v>4.5058000000000016</c:v>
                </c:pt>
                <c:pt idx="571">
                  <c:v>4.4083000000000014</c:v>
                </c:pt>
                <c:pt idx="572">
                  <c:v>4.2437000000000014</c:v>
                </c:pt>
                <c:pt idx="573">
                  <c:v>4.4740000000000011</c:v>
                </c:pt>
                <c:pt idx="574">
                  <c:v>4.4248999999999956</c:v>
                </c:pt>
                <c:pt idx="575">
                  <c:v>4.379900000000001</c:v>
                </c:pt>
                <c:pt idx="576">
                  <c:v>4.4840000000000009</c:v>
                </c:pt>
                <c:pt idx="577">
                  <c:v>4.5969000000000007</c:v>
                </c:pt>
                <c:pt idx="578">
                  <c:v>4.6308999999999987</c:v>
                </c:pt>
                <c:pt idx="579">
                  <c:v>4.6794000000000002</c:v>
                </c:pt>
                <c:pt idx="580">
                  <c:v>4.7261000000000006</c:v>
                </c:pt>
                <c:pt idx="581">
                  <c:v>4.7560000000000002</c:v>
                </c:pt>
                <c:pt idx="582">
                  <c:v>4.6681999999999997</c:v>
                </c:pt>
                <c:pt idx="583">
                  <c:v>4.6384999999999996</c:v>
                </c:pt>
                <c:pt idx="584">
                  <c:v>4.5926000000000009</c:v>
                </c:pt>
                <c:pt idx="585">
                  <c:v>4.6677999999999917</c:v>
                </c:pt>
                <c:pt idx="586">
                  <c:v>4.7032000000000007</c:v>
                </c:pt>
                <c:pt idx="587">
                  <c:v>4.6746000000000008</c:v>
                </c:pt>
                <c:pt idx="588">
                  <c:v>4.7874999999999996</c:v>
                </c:pt>
                <c:pt idx="589">
                  <c:v>4.7569999999999997</c:v>
                </c:pt>
                <c:pt idx="590">
                  <c:v>4.7880000000000003</c:v>
                </c:pt>
                <c:pt idx="591">
                  <c:v>4.7629999999999937</c:v>
                </c:pt>
                <c:pt idx="592">
                  <c:v>4.7473999999999998</c:v>
                </c:pt>
                <c:pt idx="593">
                  <c:v>4.7994000000000003</c:v>
                </c:pt>
                <c:pt idx="594">
                  <c:v>4.7847999999999997</c:v>
                </c:pt>
                <c:pt idx="595">
                  <c:v>4.7831000000000001</c:v>
                </c:pt>
                <c:pt idx="596">
                  <c:v>4.7984999999999998</c:v>
                </c:pt>
                <c:pt idx="597">
                  <c:v>4.7690999999999999</c:v>
                </c:pt>
                <c:pt idx="598">
                  <c:v>4.7523999999999997</c:v>
                </c:pt>
                <c:pt idx="599">
                  <c:v>4.7885999999999997</c:v>
                </c:pt>
                <c:pt idx="600">
                  <c:v>4.7096999999999998</c:v>
                </c:pt>
                <c:pt idx="601">
                  <c:v>4.6936</c:v>
                </c:pt>
                <c:pt idx="602">
                  <c:v>4.6784999999999997</c:v>
                </c:pt>
                <c:pt idx="603">
                  <c:v>4.649</c:v>
                </c:pt>
                <c:pt idx="604">
                  <c:v>4.6262999999999996</c:v>
                </c:pt>
                <c:pt idx="605">
                  <c:v>4.6957999999999966</c:v>
                </c:pt>
                <c:pt idx="606">
                  <c:v>4.6869999999999976</c:v>
                </c:pt>
                <c:pt idx="607">
                  <c:v>4.7040999999999986</c:v>
                </c:pt>
                <c:pt idx="608">
                  <c:v>4.6931999999999947</c:v>
                </c:pt>
                <c:pt idx="609">
                  <c:v>4.6525999999999899</c:v>
                </c:pt>
                <c:pt idx="610">
                  <c:v>4.6913</c:v>
                </c:pt>
                <c:pt idx="611">
                  <c:v>4.7015000000000002</c:v>
                </c:pt>
                <c:pt idx="612">
                  <c:v>4.6436999999999991</c:v>
                </c:pt>
                <c:pt idx="613">
                  <c:v>4.6123999999999956</c:v>
                </c:pt>
                <c:pt idx="614">
                  <c:v>4.6228999999999898</c:v>
                </c:pt>
                <c:pt idx="615">
                  <c:v>4.7435999999999998</c:v>
                </c:pt>
                <c:pt idx="616">
                  <c:v>4.7688999999999986</c:v>
                </c:pt>
                <c:pt idx="617">
                  <c:v>4.7640999999999947</c:v>
                </c:pt>
                <c:pt idx="618">
                  <c:v>4.8383000000000003</c:v>
                </c:pt>
                <c:pt idx="619">
                  <c:v>4.8794000000000004</c:v>
                </c:pt>
                <c:pt idx="620">
                  <c:v>4.8443999999999976</c:v>
                </c:pt>
                <c:pt idx="621">
                  <c:v>4.7432999999999996</c:v>
                </c:pt>
                <c:pt idx="622">
                  <c:v>4.7793000000000001</c:v>
                </c:pt>
                <c:pt idx="623">
                  <c:v>4.8285999999999936</c:v>
                </c:pt>
                <c:pt idx="624">
                  <c:v>4.8533999999999988</c:v>
                </c:pt>
                <c:pt idx="625">
                  <c:v>4.8141999999999898</c:v>
                </c:pt>
                <c:pt idx="626">
                  <c:v>4.8691999999999966</c:v>
                </c:pt>
                <c:pt idx="627">
                  <c:v>4.8715999999999982</c:v>
                </c:pt>
                <c:pt idx="628">
                  <c:v>4.8518999999999979</c:v>
                </c:pt>
                <c:pt idx="629">
                  <c:v>4.8717999999999977</c:v>
                </c:pt>
                <c:pt idx="630">
                  <c:v>4.8639999999999937</c:v>
                </c:pt>
                <c:pt idx="631">
                  <c:v>4.9298999999999982</c:v>
                </c:pt>
                <c:pt idx="632">
                  <c:v>4.9137999999999984</c:v>
                </c:pt>
                <c:pt idx="633">
                  <c:v>4.8443999999999976</c:v>
                </c:pt>
                <c:pt idx="634">
                  <c:v>4.9146999999999981</c:v>
                </c:pt>
                <c:pt idx="635">
                  <c:v>4.9385999999999983</c:v>
                </c:pt>
                <c:pt idx="636">
                  <c:v>4.9684999999999979</c:v>
                </c:pt>
                <c:pt idx="637">
                  <c:v>4.9319999999999977</c:v>
                </c:pt>
                <c:pt idx="638">
                  <c:v>4.8423999999999978</c:v>
                </c:pt>
                <c:pt idx="639">
                  <c:v>4.8772999999999982</c:v>
                </c:pt>
                <c:pt idx="640">
                  <c:v>4.935299999999998</c:v>
                </c:pt>
                <c:pt idx="641">
                  <c:v>4.963899999999998</c:v>
                </c:pt>
                <c:pt idx="642">
                  <c:v>5.085099999999998</c:v>
                </c:pt>
                <c:pt idx="643">
                  <c:v>5.1284999999999936</c:v>
                </c:pt>
                <c:pt idx="644">
                  <c:v>5.1682999999999977</c:v>
                </c:pt>
                <c:pt idx="645">
                  <c:v>5.2010999999999976</c:v>
                </c:pt>
                <c:pt idx="646">
                  <c:v>5.3238999999999956</c:v>
                </c:pt>
                <c:pt idx="647">
                  <c:v>5.3107999999999977</c:v>
                </c:pt>
                <c:pt idx="648">
                  <c:v>5.2389999999999981</c:v>
                </c:pt>
                <c:pt idx="649">
                  <c:v>5.2537999999999982</c:v>
                </c:pt>
                <c:pt idx="650">
                  <c:v>5.3005999999999966</c:v>
                </c:pt>
                <c:pt idx="651">
                  <c:v>5.2968999999999982</c:v>
                </c:pt>
                <c:pt idx="652">
                  <c:v>5.3320999999999978</c:v>
                </c:pt>
                <c:pt idx="653">
                  <c:v>5.2697999999999983</c:v>
                </c:pt>
                <c:pt idx="654">
                  <c:v>5.2745999999999986</c:v>
                </c:pt>
                <c:pt idx="655">
                  <c:v>5.1834999999999987</c:v>
                </c:pt>
                <c:pt idx="656">
                  <c:v>5.0987999999999989</c:v>
                </c:pt>
                <c:pt idx="657">
                  <c:v>5.2115999999999989</c:v>
                </c:pt>
                <c:pt idx="658">
                  <c:v>5.2176999999999989</c:v>
                </c:pt>
                <c:pt idx="659">
                  <c:v>5.180299999999999</c:v>
                </c:pt>
                <c:pt idx="660">
                  <c:v>5.1442999999999994</c:v>
                </c:pt>
                <c:pt idx="661">
                  <c:v>5.0535999999999994</c:v>
                </c:pt>
                <c:pt idx="662">
                  <c:v>5.0163000000000002</c:v>
                </c:pt>
                <c:pt idx="663">
                  <c:v>5.0797999999999996</c:v>
                </c:pt>
                <c:pt idx="664">
                  <c:v>5.0312999999999999</c:v>
                </c:pt>
                <c:pt idx="665">
                  <c:v>4.9893999999999998</c:v>
                </c:pt>
                <c:pt idx="666">
                  <c:v>4.9694000000000003</c:v>
                </c:pt>
                <c:pt idx="667">
                  <c:v>5.0820999999999996</c:v>
                </c:pt>
                <c:pt idx="668">
                  <c:v>5.0973999999999986</c:v>
                </c:pt>
                <c:pt idx="669">
                  <c:v>5.2499000000000002</c:v>
                </c:pt>
                <c:pt idx="670">
                  <c:v>5.34</c:v>
                </c:pt>
                <c:pt idx="671">
                  <c:v>5.3372999999999999</c:v>
                </c:pt>
                <c:pt idx="672">
                  <c:v>5.3864999999999998</c:v>
                </c:pt>
                <c:pt idx="673">
                  <c:v>5.4207000000000001</c:v>
                </c:pt>
                <c:pt idx="674">
                  <c:v>5.4411000000000014</c:v>
                </c:pt>
                <c:pt idx="675">
                  <c:v>5.4966000000000008</c:v>
                </c:pt>
                <c:pt idx="676">
                  <c:v>5.5280999999999976</c:v>
                </c:pt>
                <c:pt idx="677">
                  <c:v>5.5854000000000008</c:v>
                </c:pt>
                <c:pt idx="678">
                  <c:v>5.5336000000000007</c:v>
                </c:pt>
                <c:pt idx="679">
                  <c:v>5.5065000000000008</c:v>
                </c:pt>
                <c:pt idx="680">
                  <c:v>5.5286000000000008</c:v>
                </c:pt>
                <c:pt idx="681">
                  <c:v>5.4680000000000009</c:v>
                </c:pt>
                <c:pt idx="682">
                  <c:v>5.4853000000000014</c:v>
                </c:pt>
                <c:pt idx="683">
                  <c:v>5.4735000000000014</c:v>
                </c:pt>
                <c:pt idx="684">
                  <c:v>5.4040000000000008</c:v>
                </c:pt>
                <c:pt idx="685">
                  <c:v>5.3499000000000008</c:v>
                </c:pt>
                <c:pt idx="686">
                  <c:v>5.3576999999999986</c:v>
                </c:pt>
                <c:pt idx="687">
                  <c:v>5.3614000000000006</c:v>
                </c:pt>
                <c:pt idx="688">
                  <c:v>5.3080999999999996</c:v>
                </c:pt>
                <c:pt idx="689">
                  <c:v>5.3450000000000006</c:v>
                </c:pt>
                <c:pt idx="690">
                  <c:v>5.3333000000000004</c:v>
                </c:pt>
                <c:pt idx="691">
                  <c:v>5.4612000000000007</c:v>
                </c:pt>
                <c:pt idx="692">
                  <c:v>5.4266000000000014</c:v>
                </c:pt>
                <c:pt idx="693">
                  <c:v>5.4195000000000002</c:v>
                </c:pt>
                <c:pt idx="694">
                  <c:v>5.3776000000000002</c:v>
                </c:pt>
                <c:pt idx="695">
                  <c:v>5.4028</c:v>
                </c:pt>
                <c:pt idx="696">
                  <c:v>5.5307000000000004</c:v>
                </c:pt>
                <c:pt idx="697">
                  <c:v>5.54</c:v>
                </c:pt>
                <c:pt idx="698">
                  <c:v>5.5053000000000001</c:v>
                </c:pt>
                <c:pt idx="699">
                  <c:v>5.4832999999999998</c:v>
                </c:pt>
                <c:pt idx="700">
                  <c:v>5.5334000000000003</c:v>
                </c:pt>
                <c:pt idx="701">
                  <c:v>5.5384000000000002</c:v>
                </c:pt>
                <c:pt idx="702">
                  <c:v>5.547299999999999</c:v>
                </c:pt>
                <c:pt idx="703">
                  <c:v>5.5285999999999964</c:v>
                </c:pt>
                <c:pt idx="704">
                  <c:v>5.4843999999999999</c:v>
                </c:pt>
                <c:pt idx="705">
                  <c:v>5.5207999999999986</c:v>
                </c:pt>
                <c:pt idx="706">
                  <c:v>5.6119999999999957</c:v>
                </c:pt>
                <c:pt idx="707">
                  <c:v>5.6720999999999977</c:v>
                </c:pt>
                <c:pt idx="708">
                  <c:v>5.6737999999999991</c:v>
                </c:pt>
                <c:pt idx="709">
                  <c:v>5.737099999999999</c:v>
                </c:pt>
                <c:pt idx="710">
                  <c:v>5.7899000000000003</c:v>
                </c:pt>
                <c:pt idx="711">
                  <c:v>5.8130999999999986</c:v>
                </c:pt>
                <c:pt idx="712">
                  <c:v>5.8624999999999936</c:v>
                </c:pt>
                <c:pt idx="713">
                  <c:v>5.8784999999999998</c:v>
                </c:pt>
                <c:pt idx="714">
                  <c:v>5.7920999999999987</c:v>
                </c:pt>
                <c:pt idx="715">
                  <c:v>5.8191999999999986</c:v>
                </c:pt>
                <c:pt idx="716">
                  <c:v>5.7109999999999976</c:v>
                </c:pt>
                <c:pt idx="717">
                  <c:v>5.7832999999999997</c:v>
                </c:pt>
                <c:pt idx="718">
                  <c:v>5.7934000000000001</c:v>
                </c:pt>
                <c:pt idx="719">
                  <c:v>5.7647999999999966</c:v>
                </c:pt>
                <c:pt idx="720">
                  <c:v>5.8988999999999976</c:v>
                </c:pt>
                <c:pt idx="721">
                  <c:v>5.9870000000000001</c:v>
                </c:pt>
                <c:pt idx="722">
                  <c:v>5.9976000000000003</c:v>
                </c:pt>
                <c:pt idx="723">
                  <c:v>5.9620999999999986</c:v>
                </c:pt>
                <c:pt idx="724">
                  <c:v>5.9728000000000003</c:v>
                </c:pt>
                <c:pt idx="725">
                  <c:v>6.0157999999999996</c:v>
                </c:pt>
                <c:pt idx="726">
                  <c:v>6.0650999999999966</c:v>
                </c:pt>
                <c:pt idx="727">
                  <c:v>6.1024999999999956</c:v>
                </c:pt>
                <c:pt idx="728">
                  <c:v>6.0637999999999996</c:v>
                </c:pt>
                <c:pt idx="729">
                  <c:v>5.8364000000000003</c:v>
                </c:pt>
                <c:pt idx="730">
                  <c:v>5.740499999999999</c:v>
                </c:pt>
                <c:pt idx="731">
                  <c:v>5.8279999999999887</c:v>
                </c:pt>
                <c:pt idx="732">
                  <c:v>5.8470999999999966</c:v>
                </c:pt>
                <c:pt idx="733">
                  <c:v>5.8997000000000002</c:v>
                </c:pt>
                <c:pt idx="734">
                  <c:v>5.878099999999999</c:v>
                </c:pt>
                <c:pt idx="735">
                  <c:v>5.8657999999999966</c:v>
                </c:pt>
                <c:pt idx="736">
                  <c:v>5.8617999999999997</c:v>
                </c:pt>
                <c:pt idx="737">
                  <c:v>5.9089999999999998</c:v>
                </c:pt>
                <c:pt idx="738">
                  <c:v>5.8953999999999986</c:v>
                </c:pt>
                <c:pt idx="739">
                  <c:v>5.8680999999999957</c:v>
                </c:pt>
                <c:pt idx="740">
                  <c:v>5.9171999999999976</c:v>
                </c:pt>
                <c:pt idx="741">
                  <c:v>5.9157000000000002</c:v>
                </c:pt>
                <c:pt idx="742">
                  <c:v>5.8937999999999997</c:v>
                </c:pt>
                <c:pt idx="743">
                  <c:v>5.9245999999999954</c:v>
                </c:pt>
                <c:pt idx="744">
                  <c:v>5.9893999999999998</c:v>
                </c:pt>
                <c:pt idx="745">
                  <c:v>5.9743000000000004</c:v>
                </c:pt>
                <c:pt idx="746">
                  <c:v>6.0025000000000004</c:v>
                </c:pt>
                <c:pt idx="747">
                  <c:v>6.0625999999999944</c:v>
                </c:pt>
                <c:pt idx="748">
                  <c:v>6.1120999999999954</c:v>
                </c:pt>
                <c:pt idx="749">
                  <c:v>6.0931999999999986</c:v>
                </c:pt>
                <c:pt idx="750">
                  <c:v>6.1969999999999956</c:v>
                </c:pt>
                <c:pt idx="751">
                  <c:v>6.200899999999999</c:v>
                </c:pt>
                <c:pt idx="752">
                  <c:v>6.2229999999999954</c:v>
                </c:pt>
                <c:pt idx="753">
                  <c:v>6.2133000000000003</c:v>
                </c:pt>
                <c:pt idx="754">
                  <c:v>6.2359</c:v>
                </c:pt>
                <c:pt idx="755">
                  <c:v>6.2435999999999989</c:v>
                </c:pt>
                <c:pt idx="756">
                  <c:v>6.1642999999999946</c:v>
                </c:pt>
                <c:pt idx="757">
                  <c:v>6.1676999999999964</c:v>
                </c:pt>
                <c:pt idx="758">
                  <c:v>6.2125999999999966</c:v>
                </c:pt>
                <c:pt idx="759">
                  <c:v>6.2109999999999994</c:v>
                </c:pt>
                <c:pt idx="760">
                  <c:v>6.3409999999999966</c:v>
                </c:pt>
                <c:pt idx="761">
                  <c:v>6.3681999999999936</c:v>
                </c:pt>
                <c:pt idx="762">
                  <c:v>6.3564999999999987</c:v>
                </c:pt>
                <c:pt idx="763">
                  <c:v>6.2669999999999986</c:v>
                </c:pt>
                <c:pt idx="764">
                  <c:v>6.2034000000000002</c:v>
                </c:pt>
                <c:pt idx="765">
                  <c:v>6.2118999999999982</c:v>
                </c:pt>
                <c:pt idx="766">
                  <c:v>6.291999999999998</c:v>
                </c:pt>
                <c:pt idx="767">
                  <c:v>6.3277999999999937</c:v>
                </c:pt>
                <c:pt idx="768">
                  <c:v>6.3810999999999982</c:v>
                </c:pt>
                <c:pt idx="769">
                  <c:v>6.4622999999999982</c:v>
                </c:pt>
                <c:pt idx="770">
                  <c:v>6.516099999999998</c:v>
                </c:pt>
                <c:pt idx="771">
                  <c:v>6.5165999999999977</c:v>
                </c:pt>
                <c:pt idx="772">
                  <c:v>6.5619999999999976</c:v>
                </c:pt>
                <c:pt idx="773">
                  <c:v>6.5167999999999973</c:v>
                </c:pt>
                <c:pt idx="774">
                  <c:v>6.5907999999999971</c:v>
                </c:pt>
                <c:pt idx="775">
                  <c:v>6.6347999999999967</c:v>
                </c:pt>
                <c:pt idx="776">
                  <c:v>6.6173999999999946</c:v>
                </c:pt>
                <c:pt idx="777">
                  <c:v>6.6406999999999963</c:v>
                </c:pt>
                <c:pt idx="778">
                  <c:v>6.6391999999999962</c:v>
                </c:pt>
                <c:pt idx="779">
                  <c:v>6.796699999999996</c:v>
                </c:pt>
                <c:pt idx="780">
                  <c:v>6.7664999999999962</c:v>
                </c:pt>
                <c:pt idx="781">
                  <c:v>6.7633999999999963</c:v>
                </c:pt>
                <c:pt idx="782">
                  <c:v>6.7286999999999964</c:v>
                </c:pt>
                <c:pt idx="783">
                  <c:v>6.7125999999999966</c:v>
                </c:pt>
                <c:pt idx="784">
                  <c:v>6.7239999999999966</c:v>
                </c:pt>
                <c:pt idx="785">
                  <c:v>6.6897999999999964</c:v>
                </c:pt>
                <c:pt idx="786">
                  <c:v>6.7399999999999967</c:v>
                </c:pt>
                <c:pt idx="787">
                  <c:v>6.7292999999999967</c:v>
                </c:pt>
                <c:pt idx="788">
                  <c:v>6.7317</c:v>
                </c:pt>
                <c:pt idx="789">
                  <c:v>6.7547999999999968</c:v>
                </c:pt>
                <c:pt idx="790">
                  <c:v>6.7980999999999971</c:v>
                </c:pt>
                <c:pt idx="791">
                  <c:v>6.7923999999999971</c:v>
                </c:pt>
                <c:pt idx="792">
                  <c:v>6.7649999999999881</c:v>
                </c:pt>
                <c:pt idx="793">
                  <c:v>6.7194999999999974</c:v>
                </c:pt>
                <c:pt idx="794">
                  <c:v>6.726499999999997</c:v>
                </c:pt>
                <c:pt idx="795">
                  <c:v>6.6661999999999937</c:v>
                </c:pt>
                <c:pt idx="796">
                  <c:v>6.7107999999999972</c:v>
                </c:pt>
                <c:pt idx="797">
                  <c:v>6.6916999999999973</c:v>
                </c:pt>
                <c:pt idx="798">
                  <c:v>6.6538999999999957</c:v>
                </c:pt>
                <c:pt idx="799">
                  <c:v>6.6905999999999937</c:v>
                </c:pt>
                <c:pt idx="800">
                  <c:v>6.6930999999999967</c:v>
                </c:pt>
                <c:pt idx="801">
                  <c:v>6.7320999999999973</c:v>
                </c:pt>
                <c:pt idx="802">
                  <c:v>6.7382999999999971</c:v>
                </c:pt>
                <c:pt idx="803">
                  <c:v>6.7410999999999968</c:v>
                </c:pt>
                <c:pt idx="804">
                  <c:v>6.7458999999999971</c:v>
                </c:pt>
                <c:pt idx="805">
                  <c:v>6.7314999999999969</c:v>
                </c:pt>
                <c:pt idx="806">
                  <c:v>6.6800999999999968</c:v>
                </c:pt>
                <c:pt idx="807">
                  <c:v>6.6833999999999971</c:v>
                </c:pt>
                <c:pt idx="808">
                  <c:v>6.6911999999999967</c:v>
                </c:pt>
                <c:pt idx="809">
                  <c:v>6.6566999999999963</c:v>
                </c:pt>
                <c:pt idx="810">
                  <c:v>6.6804999999999959</c:v>
                </c:pt>
                <c:pt idx="811">
                  <c:v>6.7549999999999937</c:v>
                </c:pt>
                <c:pt idx="812">
                  <c:v>6.7574999999999958</c:v>
                </c:pt>
                <c:pt idx="813">
                  <c:v>6.7893999999999961</c:v>
                </c:pt>
                <c:pt idx="814">
                  <c:v>6.7705999999999964</c:v>
                </c:pt>
                <c:pt idx="815">
                  <c:v>6.773799999999996</c:v>
                </c:pt>
                <c:pt idx="816">
                  <c:v>6.792499999999996</c:v>
                </c:pt>
                <c:pt idx="817">
                  <c:v>6.8233999999999959</c:v>
                </c:pt>
                <c:pt idx="818">
                  <c:v>6.8586999999999962</c:v>
                </c:pt>
                <c:pt idx="819">
                  <c:v>6.8763999999999958</c:v>
                </c:pt>
                <c:pt idx="820">
                  <c:v>6.9038999999999957</c:v>
                </c:pt>
                <c:pt idx="821">
                  <c:v>6.9561999999999964</c:v>
                </c:pt>
                <c:pt idx="822">
                  <c:v>7.0022999999999964</c:v>
                </c:pt>
                <c:pt idx="823">
                  <c:v>7.0063999999999957</c:v>
                </c:pt>
                <c:pt idx="824">
                  <c:v>7.0499999999999954</c:v>
                </c:pt>
                <c:pt idx="825">
                  <c:v>7.0530999999999953</c:v>
                </c:pt>
                <c:pt idx="826">
                  <c:v>7.0956999999999963</c:v>
                </c:pt>
                <c:pt idx="827">
                  <c:v>7.0873999999999953</c:v>
                </c:pt>
                <c:pt idx="828">
                  <c:v>7.1092999999999948</c:v>
                </c:pt>
                <c:pt idx="829">
                  <c:v>7.1352999999999946</c:v>
                </c:pt>
                <c:pt idx="830">
                  <c:v>7.1440999999999946</c:v>
                </c:pt>
                <c:pt idx="831">
                  <c:v>7.1837999999999944</c:v>
                </c:pt>
                <c:pt idx="832">
                  <c:v>7.2289999999999948</c:v>
                </c:pt>
                <c:pt idx="833">
                  <c:v>7.2214999999999954</c:v>
                </c:pt>
                <c:pt idx="834">
                  <c:v>7.1574999999999944</c:v>
                </c:pt>
                <c:pt idx="835">
                  <c:v>7.1951999999999936</c:v>
                </c:pt>
                <c:pt idx="836">
                  <c:v>7.2757999999999949</c:v>
                </c:pt>
                <c:pt idx="837">
                  <c:v>7.2677999999999949</c:v>
                </c:pt>
                <c:pt idx="838">
                  <c:v>7.329499999999995</c:v>
                </c:pt>
                <c:pt idx="839">
                  <c:v>7.3032999999999948</c:v>
                </c:pt>
                <c:pt idx="840">
                  <c:v>7.377899999999995</c:v>
                </c:pt>
                <c:pt idx="841">
                  <c:v>7.3624999999999936</c:v>
                </c:pt>
                <c:pt idx="842">
                  <c:v>7.293699999999995</c:v>
                </c:pt>
                <c:pt idx="843">
                  <c:v>7.3789999999999951</c:v>
                </c:pt>
                <c:pt idx="844">
                  <c:v>7.466699999999995</c:v>
                </c:pt>
                <c:pt idx="845">
                  <c:v>7.5194999999999954</c:v>
                </c:pt>
                <c:pt idx="846">
                  <c:v>7.5923999999999952</c:v>
                </c:pt>
                <c:pt idx="847">
                  <c:v>7.5334999999999948</c:v>
                </c:pt>
                <c:pt idx="848">
                  <c:v>7.5846999999999936</c:v>
                </c:pt>
                <c:pt idx="849">
                  <c:v>7.559299999999995</c:v>
                </c:pt>
                <c:pt idx="850">
                  <c:v>7.5945999999999936</c:v>
                </c:pt>
                <c:pt idx="851">
                  <c:v>7.5981999999999941</c:v>
                </c:pt>
                <c:pt idx="852">
                  <c:v>7.6416999999999939</c:v>
                </c:pt>
                <c:pt idx="853">
                  <c:v>7.7200999999999942</c:v>
                </c:pt>
                <c:pt idx="854">
                  <c:v>7.7628999999999886</c:v>
                </c:pt>
                <c:pt idx="855">
                  <c:v>7.7721999999999927</c:v>
                </c:pt>
                <c:pt idx="856">
                  <c:v>7.7446999999999937</c:v>
                </c:pt>
                <c:pt idx="857">
                  <c:v>7.8262999999999936</c:v>
                </c:pt>
                <c:pt idx="858">
                  <c:v>7.8096999999999932</c:v>
                </c:pt>
                <c:pt idx="859">
                  <c:v>7.6602999999999897</c:v>
                </c:pt>
                <c:pt idx="860">
                  <c:v>7.7539999999999907</c:v>
                </c:pt>
                <c:pt idx="861">
                  <c:v>7.8157999999999896</c:v>
                </c:pt>
                <c:pt idx="862">
                  <c:v>7.9013999999999971</c:v>
                </c:pt>
                <c:pt idx="863">
                  <c:v>7.9992999999999981</c:v>
                </c:pt>
                <c:pt idx="864">
                  <c:v>8.0747999999999998</c:v>
                </c:pt>
                <c:pt idx="865">
                  <c:v>8.0254999999999992</c:v>
                </c:pt>
                <c:pt idx="866">
                  <c:v>8.0875000000000021</c:v>
                </c:pt>
                <c:pt idx="867">
                  <c:v>8.0736000000000008</c:v>
                </c:pt>
                <c:pt idx="868">
                  <c:v>8.0403999999999947</c:v>
                </c:pt>
                <c:pt idx="869">
                  <c:v>8.1035000000000021</c:v>
                </c:pt>
                <c:pt idx="870">
                  <c:v>8.0683000000000007</c:v>
                </c:pt>
                <c:pt idx="871">
                  <c:v>8.0942999999999952</c:v>
                </c:pt>
                <c:pt idx="872">
                  <c:v>8.0748999999999995</c:v>
                </c:pt>
                <c:pt idx="873">
                  <c:v>8.1552000000000007</c:v>
                </c:pt>
                <c:pt idx="874">
                  <c:v>8.2070999999999952</c:v>
                </c:pt>
                <c:pt idx="875">
                  <c:v>8.3126999999999995</c:v>
                </c:pt>
                <c:pt idx="876">
                  <c:v>8.2608999999999995</c:v>
                </c:pt>
                <c:pt idx="877">
                  <c:v>8.3047000000000022</c:v>
                </c:pt>
                <c:pt idx="878">
                  <c:v>8.3758999999999997</c:v>
                </c:pt>
                <c:pt idx="879">
                  <c:v>8.3158999999999992</c:v>
                </c:pt>
                <c:pt idx="880">
                  <c:v>8.2756000000000007</c:v>
                </c:pt>
                <c:pt idx="881">
                  <c:v>8.3633000000000024</c:v>
                </c:pt>
                <c:pt idx="882">
                  <c:v>8.3149999999999995</c:v>
                </c:pt>
                <c:pt idx="883">
                  <c:v>8.3971000000000018</c:v>
                </c:pt>
                <c:pt idx="884">
                  <c:v>8.3149999999999995</c:v>
                </c:pt>
                <c:pt idx="885">
                  <c:v>8.2767000000000017</c:v>
                </c:pt>
                <c:pt idx="886">
                  <c:v>8.1433999999999926</c:v>
                </c:pt>
                <c:pt idx="887">
                  <c:v>8.1186999999999951</c:v>
                </c:pt>
                <c:pt idx="888">
                  <c:v>8.1662000000000017</c:v>
                </c:pt>
                <c:pt idx="889">
                  <c:v>8.0173999999999932</c:v>
                </c:pt>
                <c:pt idx="890">
                  <c:v>7.912299999999993</c:v>
                </c:pt>
                <c:pt idx="891">
                  <c:v>8.0221000000000018</c:v>
                </c:pt>
                <c:pt idx="892">
                  <c:v>8.0198000000000018</c:v>
                </c:pt>
                <c:pt idx="893">
                  <c:v>8.0043999999999969</c:v>
                </c:pt>
                <c:pt idx="894">
                  <c:v>7.9890999999999934</c:v>
                </c:pt>
                <c:pt idx="895">
                  <c:v>7.9138999999999937</c:v>
                </c:pt>
                <c:pt idx="896">
                  <c:v>7.8396999999999961</c:v>
                </c:pt>
                <c:pt idx="897">
                  <c:v>7.8768999999999938</c:v>
                </c:pt>
                <c:pt idx="898">
                  <c:v>7.9637999999999938</c:v>
                </c:pt>
                <c:pt idx="899">
                  <c:v>7.9568999999999939</c:v>
                </c:pt>
                <c:pt idx="900">
                  <c:v>7.9417</c:v>
                </c:pt>
                <c:pt idx="901">
                  <c:v>7.9157999999999937</c:v>
                </c:pt>
                <c:pt idx="902">
                  <c:v>7.9387999999999934</c:v>
                </c:pt>
                <c:pt idx="903">
                  <c:v>7.8628999999999856</c:v>
                </c:pt>
                <c:pt idx="904">
                  <c:v>7.8379999999999876</c:v>
                </c:pt>
                <c:pt idx="905">
                  <c:v>7.7615999999999943</c:v>
                </c:pt>
                <c:pt idx="906">
                  <c:v>7.7109999999999941</c:v>
                </c:pt>
                <c:pt idx="907">
                  <c:v>7.713699999999994</c:v>
                </c:pt>
                <c:pt idx="908">
                  <c:v>7.6188999999999867</c:v>
                </c:pt>
                <c:pt idx="909">
                  <c:v>7.7234999999999916</c:v>
                </c:pt>
                <c:pt idx="910">
                  <c:v>7.7747999999999937</c:v>
                </c:pt>
                <c:pt idx="911">
                  <c:v>7.706099999999994</c:v>
                </c:pt>
                <c:pt idx="912">
                  <c:v>7.6787999999999936</c:v>
                </c:pt>
                <c:pt idx="913">
                  <c:v>7.6766999999999932</c:v>
                </c:pt>
                <c:pt idx="914">
                  <c:v>7.7100999999999926</c:v>
                </c:pt>
                <c:pt idx="915">
                  <c:v>7.7785999999999937</c:v>
                </c:pt>
                <c:pt idx="916">
                  <c:v>7.8098999999999936</c:v>
                </c:pt>
                <c:pt idx="917">
                  <c:v>7.8231999999999866</c:v>
                </c:pt>
                <c:pt idx="918">
                  <c:v>7.8335999999999926</c:v>
                </c:pt>
                <c:pt idx="919">
                  <c:v>7.8421999999999876</c:v>
                </c:pt>
                <c:pt idx="920">
                  <c:v>7.8394999999999939</c:v>
                </c:pt>
                <c:pt idx="921">
                  <c:v>7.8741999999999877</c:v>
                </c:pt>
                <c:pt idx="922">
                  <c:v>7.8788999999999936</c:v>
                </c:pt>
                <c:pt idx="923">
                  <c:v>7.9151999999999916</c:v>
                </c:pt>
                <c:pt idx="924">
                  <c:v>7.9284999999999934</c:v>
                </c:pt>
                <c:pt idx="925">
                  <c:v>7.9439999999999937</c:v>
                </c:pt>
                <c:pt idx="926">
                  <c:v>7.9295999999999944</c:v>
                </c:pt>
                <c:pt idx="927">
                  <c:v>7.9399999999999933</c:v>
                </c:pt>
                <c:pt idx="928">
                  <c:v>7.9496999999999929</c:v>
                </c:pt>
                <c:pt idx="929">
                  <c:v>7.9581999999999926</c:v>
                </c:pt>
                <c:pt idx="930">
                  <c:v>7.8938999999999906</c:v>
                </c:pt>
                <c:pt idx="931">
                  <c:v>7.8815999999999926</c:v>
                </c:pt>
                <c:pt idx="932">
                  <c:v>7.8889999999999896</c:v>
                </c:pt>
                <c:pt idx="933">
                  <c:v>7.9048999999999916</c:v>
                </c:pt>
                <c:pt idx="934">
                  <c:v>7.9345999999999934</c:v>
                </c:pt>
                <c:pt idx="935">
                  <c:v>7.9764999999999926</c:v>
                </c:pt>
                <c:pt idx="936">
                  <c:v>7.9436999999999927</c:v>
                </c:pt>
                <c:pt idx="937">
                  <c:v>7.948499999999993</c:v>
                </c:pt>
                <c:pt idx="938">
                  <c:v>7.9342999999999932</c:v>
                </c:pt>
                <c:pt idx="939">
                  <c:v>7.9248999999999876</c:v>
                </c:pt>
                <c:pt idx="940">
                  <c:v>7.9695999999999927</c:v>
                </c:pt>
                <c:pt idx="941">
                  <c:v>7.9567999999999923</c:v>
                </c:pt>
                <c:pt idx="942">
                  <c:v>7.998099999999992</c:v>
                </c:pt>
                <c:pt idx="943">
                  <c:v>7.9770999999999921</c:v>
                </c:pt>
                <c:pt idx="944">
                  <c:v>7.9800999999999922</c:v>
                </c:pt>
                <c:pt idx="945">
                  <c:v>7.9765999999999924</c:v>
                </c:pt>
                <c:pt idx="946">
                  <c:v>8.0100000000000016</c:v>
                </c:pt>
                <c:pt idx="947">
                  <c:v>8.0062999999999995</c:v>
                </c:pt>
                <c:pt idx="948">
                  <c:v>8.0246999999999993</c:v>
                </c:pt>
                <c:pt idx="949">
                  <c:v>8.0238999999999994</c:v>
                </c:pt>
                <c:pt idx="950">
                  <c:v>8.0409999999999968</c:v>
                </c:pt>
                <c:pt idx="951">
                  <c:v>8.0337999999999994</c:v>
                </c:pt>
                <c:pt idx="952">
                  <c:v>8.0018999999999991</c:v>
                </c:pt>
                <c:pt idx="953">
                  <c:v>8.0015000000000018</c:v>
                </c:pt>
                <c:pt idx="954">
                  <c:v>7.9759999999999911</c:v>
                </c:pt>
                <c:pt idx="955">
                  <c:v>8.0128000000000021</c:v>
                </c:pt>
                <c:pt idx="956">
                  <c:v>8.0433999999999912</c:v>
                </c:pt>
                <c:pt idx="957">
                  <c:v>8.0838000000000019</c:v>
                </c:pt>
                <c:pt idx="958">
                  <c:v>8.1045000000000016</c:v>
                </c:pt>
                <c:pt idx="959">
                  <c:v>8.0979999999999901</c:v>
                </c:pt>
                <c:pt idx="960">
                  <c:v>8.1267999999999905</c:v>
                </c:pt>
                <c:pt idx="961">
                  <c:v>8.1009999999999902</c:v>
                </c:pt>
                <c:pt idx="962">
                  <c:v>8.1142999999999894</c:v>
                </c:pt>
                <c:pt idx="963">
                  <c:v>8.1632999999999907</c:v>
                </c:pt>
                <c:pt idx="964">
                  <c:v>8.1961999999999904</c:v>
                </c:pt>
                <c:pt idx="965">
                  <c:v>8.1773999999999898</c:v>
                </c:pt>
                <c:pt idx="966">
                  <c:v>8.1683999999999877</c:v>
                </c:pt>
                <c:pt idx="967">
                  <c:v>8.1887999999999899</c:v>
                </c:pt>
                <c:pt idx="968">
                  <c:v>8.2382999999999882</c:v>
                </c:pt>
                <c:pt idx="969">
                  <c:v>8.2919999999999874</c:v>
                </c:pt>
                <c:pt idx="970">
                  <c:v>8.2417999999999871</c:v>
                </c:pt>
                <c:pt idx="971">
                  <c:v>8.2375999999999863</c:v>
                </c:pt>
                <c:pt idx="972">
                  <c:v>8.141999999999987</c:v>
                </c:pt>
                <c:pt idx="973">
                  <c:v>8.0925999999999902</c:v>
                </c:pt>
                <c:pt idx="974">
                  <c:v>8.0947999999999904</c:v>
                </c:pt>
                <c:pt idx="975">
                  <c:v>8.1380999999999872</c:v>
                </c:pt>
                <c:pt idx="976">
                  <c:v>8.16969999999999</c:v>
                </c:pt>
                <c:pt idx="977">
                  <c:v>8.0896999999999899</c:v>
                </c:pt>
                <c:pt idx="978">
                  <c:v>8.0828999999999898</c:v>
                </c:pt>
                <c:pt idx="979">
                  <c:v>8.1001999999999867</c:v>
                </c:pt>
                <c:pt idx="980">
                  <c:v>7.9946999999999866</c:v>
                </c:pt>
                <c:pt idx="981">
                  <c:v>7.8326999999999867</c:v>
                </c:pt>
                <c:pt idx="982">
                  <c:v>7.731199999999987</c:v>
                </c:pt>
                <c:pt idx="983">
                  <c:v>7.7459999999999871</c:v>
                </c:pt>
                <c:pt idx="984">
                  <c:v>7.7081999999999873</c:v>
                </c:pt>
                <c:pt idx="985">
                  <c:v>7.6572999999999869</c:v>
                </c:pt>
                <c:pt idx="986">
                  <c:v>7.7536999999999869</c:v>
                </c:pt>
                <c:pt idx="987">
                  <c:v>7.8532999999999866</c:v>
                </c:pt>
                <c:pt idx="988">
                  <c:v>7.8957999999999871</c:v>
                </c:pt>
                <c:pt idx="989">
                  <c:v>7.9279999999999866</c:v>
                </c:pt>
                <c:pt idx="990">
                  <c:v>7.9835999999999867</c:v>
                </c:pt>
                <c:pt idx="991">
                  <c:v>7.9959999999999871</c:v>
                </c:pt>
                <c:pt idx="992">
                  <c:v>8.0358999999999892</c:v>
                </c:pt>
                <c:pt idx="993">
                  <c:v>8.02789999999999</c:v>
                </c:pt>
                <c:pt idx="994">
                  <c:v>8.0971999999999902</c:v>
                </c:pt>
                <c:pt idx="995">
                  <c:v>8.1226999999999894</c:v>
                </c:pt>
                <c:pt idx="996">
                  <c:v>8.0873999999999899</c:v>
                </c:pt>
                <c:pt idx="997">
                  <c:v>8.1153999999999904</c:v>
                </c:pt>
                <c:pt idx="998">
                  <c:v>8.1731999999999907</c:v>
                </c:pt>
                <c:pt idx="999">
                  <c:v>8.1863999999999901</c:v>
                </c:pt>
                <c:pt idx="1000">
                  <c:v>8.1123999999999903</c:v>
                </c:pt>
                <c:pt idx="1001">
                  <c:v>8.0746999999999893</c:v>
                </c:pt>
                <c:pt idx="1002">
                  <c:v>8.1473999999999887</c:v>
                </c:pt>
                <c:pt idx="1003">
                  <c:v>8.1052999999999908</c:v>
                </c:pt>
                <c:pt idx="1004">
                  <c:v>8.2173999999999907</c:v>
                </c:pt>
                <c:pt idx="1005">
                  <c:v>8.2748999999999899</c:v>
                </c:pt>
                <c:pt idx="1006">
                  <c:v>8.2783999999999907</c:v>
                </c:pt>
                <c:pt idx="1007">
                  <c:v>8.3313999999999897</c:v>
                </c:pt>
                <c:pt idx="1008">
                  <c:v>8.3438999999999908</c:v>
                </c:pt>
                <c:pt idx="1009">
                  <c:v>8.3700999999999901</c:v>
                </c:pt>
                <c:pt idx="1010">
                  <c:v>8.3785999999999898</c:v>
                </c:pt>
                <c:pt idx="1011">
                  <c:v>8.4080999999999904</c:v>
                </c:pt>
                <c:pt idx="1012">
                  <c:v>8.4081999999999901</c:v>
                </c:pt>
                <c:pt idx="1013">
                  <c:v>8.3988999999999905</c:v>
                </c:pt>
                <c:pt idx="1014">
                  <c:v>8.4126999999999903</c:v>
                </c:pt>
                <c:pt idx="1015">
                  <c:v>8.3673999999999893</c:v>
                </c:pt>
                <c:pt idx="1016">
                  <c:v>8.3130999999999897</c:v>
                </c:pt>
                <c:pt idx="1017">
                  <c:v>8.4067999999999898</c:v>
                </c:pt>
                <c:pt idx="1018">
                  <c:v>8.3976999999999897</c:v>
                </c:pt>
                <c:pt idx="1019">
                  <c:v>8.3885999999999896</c:v>
                </c:pt>
                <c:pt idx="1020">
                  <c:v>8.4716999999999896</c:v>
                </c:pt>
                <c:pt idx="1021">
                  <c:v>8.5392999999999901</c:v>
                </c:pt>
                <c:pt idx="1022">
                  <c:v>8.5890999999999895</c:v>
                </c:pt>
                <c:pt idx="1023">
                  <c:v>8.5875999999999895</c:v>
                </c:pt>
                <c:pt idx="1024">
                  <c:v>8.5246999999999904</c:v>
                </c:pt>
                <c:pt idx="1025">
                  <c:v>8.5537999999999901</c:v>
                </c:pt>
                <c:pt idx="1026">
                  <c:v>8.5580999999999907</c:v>
                </c:pt>
                <c:pt idx="1027">
                  <c:v>8.5868999999999893</c:v>
                </c:pt>
                <c:pt idx="1028">
                  <c:v>8.6089999999999893</c:v>
                </c:pt>
                <c:pt idx="1029">
                  <c:v>8.5632999999999893</c:v>
                </c:pt>
                <c:pt idx="1030">
                  <c:v>8.57899999999999</c:v>
                </c:pt>
                <c:pt idx="1031">
                  <c:v>8.5642999999999905</c:v>
                </c:pt>
                <c:pt idx="1032">
                  <c:v>8.5885999999999907</c:v>
                </c:pt>
                <c:pt idx="1033">
                  <c:v>8.5962999999999905</c:v>
                </c:pt>
                <c:pt idx="1034">
                  <c:v>8.6342999999999908</c:v>
                </c:pt>
                <c:pt idx="1035">
                  <c:v>8.6456000000000017</c:v>
                </c:pt>
                <c:pt idx="1036">
                  <c:v>8.6615000000000002</c:v>
                </c:pt>
                <c:pt idx="1037">
                  <c:v>8.6338000000000008</c:v>
                </c:pt>
                <c:pt idx="1038">
                  <c:v>8.6963999999999952</c:v>
                </c:pt>
                <c:pt idx="1039">
                  <c:v>8.6755999999999993</c:v>
                </c:pt>
                <c:pt idx="1040">
                  <c:v>8.7330999999999932</c:v>
                </c:pt>
                <c:pt idx="1041">
                  <c:v>8.7645000000000017</c:v>
                </c:pt>
                <c:pt idx="1042">
                  <c:v>8.7990999999999904</c:v>
                </c:pt>
                <c:pt idx="1043">
                  <c:v>8.8226999999999904</c:v>
                </c:pt>
              </c:numCache>
            </c:numRef>
          </c:yVal>
          <c:smooth val="0"/>
          <c:extLst>
            <c:ext xmlns:c16="http://schemas.microsoft.com/office/drawing/2014/chart" uri="{C3380CC4-5D6E-409C-BE32-E72D297353CC}">
              <c16:uniqueId val="{00000002-5A5D-DD43-BF03-3C72294B0DE2}"/>
            </c:ext>
          </c:extLst>
        </c:ser>
        <c:dLbls>
          <c:showLegendKey val="0"/>
          <c:showVal val="0"/>
          <c:showCatName val="0"/>
          <c:showSerName val="0"/>
          <c:showPercent val="0"/>
          <c:showBubbleSize val="0"/>
        </c:dLbls>
        <c:axId val="-1734369056"/>
        <c:axId val="-1734367280"/>
      </c:scatterChart>
      <c:valAx>
        <c:axId val="-1734369056"/>
        <c:scaling>
          <c:orientation val="minMax"/>
          <c:max val="2015"/>
          <c:min val="1927"/>
        </c:scaling>
        <c:delete val="0"/>
        <c:axPos val="b"/>
        <c:numFmt formatCode="General" sourceLinked="1"/>
        <c:majorTickMark val="out"/>
        <c:minorTickMark val="none"/>
        <c:tickLblPos val="nextTo"/>
        <c:crossAx val="-1734367280"/>
        <c:crosses val="autoZero"/>
        <c:crossBetween val="midCat"/>
      </c:valAx>
      <c:valAx>
        <c:axId val="-1734367280"/>
        <c:scaling>
          <c:orientation val="minMax"/>
          <c:max val="20"/>
          <c:min val="-5"/>
        </c:scaling>
        <c:delete val="0"/>
        <c:axPos val="l"/>
        <c:majorGridlines/>
        <c:numFmt formatCode="General" sourceLinked="1"/>
        <c:majorTickMark val="out"/>
        <c:minorTickMark val="none"/>
        <c:tickLblPos val="nextTo"/>
        <c:crossAx val="-1734369056"/>
        <c:crosses val="autoZero"/>
        <c:crossBetween val="midCat"/>
      </c:valAx>
    </c:plotArea>
    <c:legend>
      <c:legendPos val="r"/>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mall vs Large</a:t>
            </a:r>
          </a:p>
        </c:rich>
      </c:tx>
      <c:overlay val="0"/>
    </c:title>
    <c:autoTitleDeleted val="0"/>
    <c:plotArea>
      <c:layout/>
      <c:scatterChart>
        <c:scatterStyle val="lineMarker"/>
        <c:varyColors val="0"/>
        <c:ser>
          <c:idx val="0"/>
          <c:order val="0"/>
          <c:tx>
            <c:strRef>
              <c:f>Cumulative!$B$2</c:f>
              <c:strCache>
                <c:ptCount val="1"/>
                <c:pt idx="0">
                  <c:v>MKT</c:v>
                </c:pt>
              </c:strCache>
            </c:strRef>
          </c:tx>
          <c:spPr>
            <a:ln w="28575">
              <a:solidFill>
                <a:srgbClr val="0070C0"/>
              </a:solidFill>
              <a:prstDash val="dash"/>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B$3:$B$1046</c:f>
              <c:numCache>
                <c:formatCode>General</c:formatCode>
                <c:ptCount val="1044"/>
                <c:pt idx="0">
                  <c:v>1.4E-3</c:v>
                </c:pt>
                <c:pt idx="1">
                  <c:v>4.5100000000000001E-2</c:v>
                </c:pt>
                <c:pt idx="2">
                  <c:v>4.6600000000000003E-2</c:v>
                </c:pt>
                <c:pt idx="3">
                  <c:v>5.4300000000000001E-2</c:v>
                </c:pt>
                <c:pt idx="4">
                  <c:v>0.1113</c:v>
                </c:pt>
                <c:pt idx="5">
                  <c:v>9.35E-2</c:v>
                </c:pt>
                <c:pt idx="6">
                  <c:v>0.16750000000000001</c:v>
                </c:pt>
                <c:pt idx="7">
                  <c:v>0.18990000000000001</c:v>
                </c:pt>
                <c:pt idx="8">
                  <c:v>0.2402</c:v>
                </c:pt>
                <c:pt idx="9">
                  <c:v>0.1976</c:v>
                </c:pt>
                <c:pt idx="10">
                  <c:v>0.26829999999999998</c:v>
                </c:pt>
                <c:pt idx="11">
                  <c:v>0.29549999999999998</c:v>
                </c:pt>
                <c:pt idx="12">
                  <c:v>0.28999999999999998</c:v>
                </c:pt>
                <c:pt idx="13">
                  <c:v>0.2772</c:v>
                </c:pt>
                <c:pt idx="14">
                  <c:v>0.36770000000000003</c:v>
                </c:pt>
                <c:pt idx="15">
                  <c:v>0.41189999999999999</c:v>
                </c:pt>
                <c:pt idx="16">
                  <c:v>0.43180000000000002</c:v>
                </c:pt>
                <c:pt idx="17">
                  <c:v>0.38569999999999999</c:v>
                </c:pt>
                <c:pt idx="18">
                  <c:v>0.3947</c:v>
                </c:pt>
                <c:pt idx="19">
                  <c:v>0.46360000000000001</c:v>
                </c:pt>
                <c:pt idx="20">
                  <c:v>0.49399999999999999</c:v>
                </c:pt>
                <c:pt idx="21">
                  <c:v>0.5111</c:v>
                </c:pt>
                <c:pt idx="22">
                  <c:v>0.63390000000000002</c:v>
                </c:pt>
                <c:pt idx="23">
                  <c:v>0.63729999999999998</c:v>
                </c:pt>
                <c:pt idx="24">
                  <c:v>0.68620000000000003</c:v>
                </c:pt>
                <c:pt idx="25">
                  <c:v>0.68600000000000005</c:v>
                </c:pt>
                <c:pt idx="26">
                  <c:v>0.6804</c:v>
                </c:pt>
                <c:pt idx="27">
                  <c:v>0.6976</c:v>
                </c:pt>
                <c:pt idx="28">
                  <c:v>0.63549999999999995</c:v>
                </c:pt>
                <c:pt idx="29">
                  <c:v>0.73750000000000004</c:v>
                </c:pt>
                <c:pt idx="30">
                  <c:v>0.7863</c:v>
                </c:pt>
                <c:pt idx="31">
                  <c:v>0.87139999999999995</c:v>
                </c:pt>
                <c:pt idx="32">
                  <c:v>0.81979999999999997</c:v>
                </c:pt>
                <c:pt idx="33">
                  <c:v>0.62380000000000002</c:v>
                </c:pt>
                <c:pt idx="34">
                  <c:v>0.50070000000000003</c:v>
                </c:pt>
                <c:pt idx="35">
                  <c:v>0.5181</c:v>
                </c:pt>
                <c:pt idx="36">
                  <c:v>0.57520000000000004</c:v>
                </c:pt>
                <c:pt idx="37">
                  <c:v>0.60360000000000003</c:v>
                </c:pt>
                <c:pt idx="38">
                  <c:v>0.6794</c:v>
                </c:pt>
                <c:pt idx="39">
                  <c:v>0.65920000000000001</c:v>
                </c:pt>
                <c:pt idx="40">
                  <c:v>0.64610000000000001</c:v>
                </c:pt>
                <c:pt idx="41">
                  <c:v>0.48730000000000001</c:v>
                </c:pt>
                <c:pt idx="42">
                  <c:v>0.52780000000000005</c:v>
                </c:pt>
                <c:pt idx="43">
                  <c:v>0.53169999999999995</c:v>
                </c:pt>
                <c:pt idx="44">
                  <c:v>0.40550000000000003</c:v>
                </c:pt>
                <c:pt idx="45">
                  <c:v>0.31780000000000003</c:v>
                </c:pt>
                <c:pt idx="46">
                  <c:v>0.29010000000000002</c:v>
                </c:pt>
                <c:pt idx="47">
                  <c:v>0.21279999999999999</c:v>
                </c:pt>
                <c:pt idx="48">
                  <c:v>0.27639999999999998</c:v>
                </c:pt>
                <c:pt idx="49">
                  <c:v>0.38419999999999999</c:v>
                </c:pt>
                <c:pt idx="50">
                  <c:v>0.32040000000000002</c:v>
                </c:pt>
                <c:pt idx="51">
                  <c:v>0.222</c:v>
                </c:pt>
                <c:pt idx="52">
                  <c:v>9.1099999999999903E-2</c:v>
                </c:pt>
                <c:pt idx="53">
                  <c:v>0.2298</c:v>
                </c:pt>
                <c:pt idx="54">
                  <c:v>0.16420000000000001</c:v>
                </c:pt>
                <c:pt idx="55">
                  <c:v>0.1686</c:v>
                </c:pt>
                <c:pt idx="56">
                  <c:v>-0.1221</c:v>
                </c:pt>
                <c:pt idx="57">
                  <c:v>-4.2200000000000099E-2</c:v>
                </c:pt>
                <c:pt idx="58">
                  <c:v>-0.13270000000000001</c:v>
                </c:pt>
                <c:pt idx="59">
                  <c:v>-0.26579999999999998</c:v>
                </c:pt>
                <c:pt idx="60">
                  <c:v>-0.2792</c:v>
                </c:pt>
                <c:pt idx="61">
                  <c:v>-0.2228</c:v>
                </c:pt>
                <c:pt idx="62">
                  <c:v>-0.33210000000000001</c:v>
                </c:pt>
                <c:pt idx="63">
                  <c:v>-0.51119999999999999</c:v>
                </c:pt>
                <c:pt idx="64">
                  <c:v>-0.71560000000000001</c:v>
                </c:pt>
                <c:pt idx="65">
                  <c:v>-0.72250000000000003</c:v>
                </c:pt>
                <c:pt idx="66">
                  <c:v>-0.38619999999999999</c:v>
                </c:pt>
                <c:pt idx="67">
                  <c:v>-2.1300000000000201E-2</c:v>
                </c:pt>
                <c:pt idx="68">
                  <c:v>-5.1600000000000201E-2</c:v>
                </c:pt>
                <c:pt idx="69">
                  <c:v>-0.1822</c:v>
                </c:pt>
                <c:pt idx="70">
                  <c:v>-0.23810000000000001</c:v>
                </c:pt>
                <c:pt idx="71">
                  <c:v>-0.19439999999999999</c:v>
                </c:pt>
                <c:pt idx="72">
                  <c:v>-0.18160000000000001</c:v>
                </c:pt>
                <c:pt idx="73">
                  <c:v>-0.33289999999999997</c:v>
                </c:pt>
                <c:pt idx="74">
                  <c:v>-0.29899999999999999</c:v>
                </c:pt>
                <c:pt idx="75">
                  <c:v>8.2399999999999807E-2</c:v>
                </c:pt>
                <c:pt idx="76">
                  <c:v>0.29659999999999997</c:v>
                </c:pt>
                <c:pt idx="77">
                  <c:v>0.42759999999999998</c:v>
                </c:pt>
                <c:pt idx="78">
                  <c:v>0.33189999999999997</c:v>
                </c:pt>
                <c:pt idx="79">
                  <c:v>0.45250000000000001</c:v>
                </c:pt>
                <c:pt idx="80">
                  <c:v>0.34699999999999998</c:v>
                </c:pt>
                <c:pt idx="81">
                  <c:v>0.26379999999999998</c:v>
                </c:pt>
                <c:pt idx="82">
                  <c:v>0.36359999999999998</c:v>
                </c:pt>
                <c:pt idx="83">
                  <c:v>0.38269999999999998</c:v>
                </c:pt>
                <c:pt idx="84">
                  <c:v>0.50960000000000005</c:v>
                </c:pt>
                <c:pt idx="85">
                  <c:v>0.48520000000000002</c:v>
                </c:pt>
                <c:pt idx="86">
                  <c:v>0.4859</c:v>
                </c:pt>
                <c:pt idx="87">
                  <c:v>0.46779999999999999</c:v>
                </c:pt>
                <c:pt idx="88">
                  <c:v>0.3962</c:v>
                </c:pt>
                <c:pt idx="89">
                  <c:v>0.42270000000000002</c:v>
                </c:pt>
                <c:pt idx="90">
                  <c:v>0.31259999999999999</c:v>
                </c:pt>
                <c:pt idx="91">
                  <c:v>0.36980000000000002</c:v>
                </c:pt>
                <c:pt idx="92">
                  <c:v>0.36770000000000003</c:v>
                </c:pt>
                <c:pt idx="93">
                  <c:v>0.35039999999999999</c:v>
                </c:pt>
                <c:pt idx="94">
                  <c:v>0.43469999999999998</c:v>
                </c:pt>
                <c:pt idx="95">
                  <c:v>0.4385</c:v>
                </c:pt>
                <c:pt idx="96">
                  <c:v>0.40429999999999999</c:v>
                </c:pt>
                <c:pt idx="97">
                  <c:v>0.38579999999999998</c:v>
                </c:pt>
                <c:pt idx="98">
                  <c:v>0.34910000000000002</c:v>
                </c:pt>
                <c:pt idx="99">
                  <c:v>0.439</c:v>
                </c:pt>
                <c:pt idx="100">
                  <c:v>0.4738</c:v>
                </c:pt>
                <c:pt idx="101">
                  <c:v>0.53259999999999996</c:v>
                </c:pt>
                <c:pt idx="102">
                  <c:v>0.60780000000000001</c:v>
                </c:pt>
                <c:pt idx="103">
                  <c:v>0.63370000000000004</c:v>
                </c:pt>
                <c:pt idx="104">
                  <c:v>0.66020000000000001</c:v>
                </c:pt>
                <c:pt idx="105">
                  <c:v>0.73050000000000004</c:v>
                </c:pt>
                <c:pt idx="106">
                  <c:v>0.7792</c:v>
                </c:pt>
                <c:pt idx="107">
                  <c:v>0.82489999999999997</c:v>
                </c:pt>
                <c:pt idx="108">
                  <c:v>0.89270000000000005</c:v>
                </c:pt>
                <c:pt idx="109">
                  <c:v>0.91800000000000004</c:v>
                </c:pt>
                <c:pt idx="110">
                  <c:v>0.92859999999999998</c:v>
                </c:pt>
                <c:pt idx="111">
                  <c:v>0.84740000000000004</c:v>
                </c:pt>
                <c:pt idx="112">
                  <c:v>0.89929999999999999</c:v>
                </c:pt>
                <c:pt idx="113">
                  <c:v>0.92359999999999998</c:v>
                </c:pt>
                <c:pt idx="114">
                  <c:v>0.99050000000000005</c:v>
                </c:pt>
                <c:pt idx="115">
                  <c:v>1.0004999999999999</c:v>
                </c:pt>
                <c:pt idx="116">
                  <c:v>1.010699999999999</c:v>
                </c:pt>
                <c:pt idx="117">
                  <c:v>1.081999999999999</c:v>
                </c:pt>
                <c:pt idx="118">
                  <c:v>1.1146</c:v>
                </c:pt>
                <c:pt idx="119">
                  <c:v>1.1173999999999991</c:v>
                </c:pt>
                <c:pt idx="120">
                  <c:v>1.150099999999999</c:v>
                </c:pt>
                <c:pt idx="121">
                  <c:v>1.1612</c:v>
                </c:pt>
                <c:pt idx="122">
                  <c:v>1.1585000000000001</c:v>
                </c:pt>
                <c:pt idx="123">
                  <c:v>1.085599999999999</c:v>
                </c:pt>
                <c:pt idx="124">
                  <c:v>1.077899999999999</c:v>
                </c:pt>
                <c:pt idx="125">
                  <c:v>1.0361</c:v>
                </c:pt>
                <c:pt idx="126">
                  <c:v>1.1246</c:v>
                </c:pt>
                <c:pt idx="127">
                  <c:v>1.0764</c:v>
                </c:pt>
                <c:pt idx="128">
                  <c:v>0.94099999999999995</c:v>
                </c:pt>
                <c:pt idx="129">
                  <c:v>0.84540000000000004</c:v>
                </c:pt>
                <c:pt idx="130">
                  <c:v>0.76270000000000004</c:v>
                </c:pt>
                <c:pt idx="131">
                  <c:v>0.72070000000000001</c:v>
                </c:pt>
                <c:pt idx="132">
                  <c:v>0.72589999999999999</c:v>
                </c:pt>
                <c:pt idx="133">
                  <c:v>0.78439999999999899</c:v>
                </c:pt>
                <c:pt idx="134">
                  <c:v>0.54630000000000001</c:v>
                </c:pt>
                <c:pt idx="135">
                  <c:v>0.69120000000000004</c:v>
                </c:pt>
                <c:pt idx="136">
                  <c:v>0.6532</c:v>
                </c:pt>
                <c:pt idx="137">
                  <c:v>0.89039999999999997</c:v>
                </c:pt>
                <c:pt idx="138">
                  <c:v>0.9637</c:v>
                </c:pt>
                <c:pt idx="139">
                  <c:v>0.93710000000000004</c:v>
                </c:pt>
                <c:pt idx="140">
                  <c:v>0.94540000000000002</c:v>
                </c:pt>
                <c:pt idx="141">
                  <c:v>1.023099999999999</c:v>
                </c:pt>
                <c:pt idx="142">
                  <c:v>1.005199999999999</c:v>
                </c:pt>
                <c:pt idx="143">
                  <c:v>1.047299999999999</c:v>
                </c:pt>
                <c:pt idx="144">
                  <c:v>0.987899999999999</c:v>
                </c:pt>
                <c:pt idx="145">
                  <c:v>1.022999999999999</c:v>
                </c:pt>
                <c:pt idx="146">
                  <c:v>0.90359999999999896</c:v>
                </c:pt>
                <c:pt idx="147">
                  <c:v>0.90159999999999896</c:v>
                </c:pt>
                <c:pt idx="148">
                  <c:v>0.96950000000000003</c:v>
                </c:pt>
                <c:pt idx="149">
                  <c:v>0.91690000000000005</c:v>
                </c:pt>
                <c:pt idx="150">
                  <c:v>1.018799999999999</c:v>
                </c:pt>
                <c:pt idx="151">
                  <c:v>0.95240000000000002</c:v>
                </c:pt>
                <c:pt idx="152">
                  <c:v>1.122099999999999</c:v>
                </c:pt>
                <c:pt idx="153">
                  <c:v>1.1167999999999989</c:v>
                </c:pt>
                <c:pt idx="154">
                  <c:v>1.0807999999999991</c:v>
                </c:pt>
                <c:pt idx="155">
                  <c:v>1.1111999999999991</c:v>
                </c:pt>
                <c:pt idx="156">
                  <c:v>1.0871999999999991</c:v>
                </c:pt>
                <c:pt idx="157">
                  <c:v>1.101399999999999</c:v>
                </c:pt>
                <c:pt idx="158">
                  <c:v>1.121699999999999</c:v>
                </c:pt>
                <c:pt idx="159">
                  <c:v>1.123799999999999</c:v>
                </c:pt>
                <c:pt idx="160">
                  <c:v>0.90439999999999898</c:v>
                </c:pt>
                <c:pt idx="161">
                  <c:v>0.97099999999999898</c:v>
                </c:pt>
                <c:pt idx="162">
                  <c:v>1.002799999999999</c:v>
                </c:pt>
                <c:pt idx="163">
                  <c:v>1.0245999999999991</c:v>
                </c:pt>
                <c:pt idx="164">
                  <c:v>1.0486999999999991</c:v>
                </c:pt>
                <c:pt idx="165">
                  <c:v>1.0786999999999991</c:v>
                </c:pt>
                <c:pt idx="166">
                  <c:v>1.0626999999999991</c:v>
                </c:pt>
                <c:pt idx="167">
                  <c:v>1.069799999999999</c:v>
                </c:pt>
                <c:pt idx="168">
                  <c:v>1.0282999999999991</c:v>
                </c:pt>
                <c:pt idx="169">
                  <c:v>1.0136999999999989</c:v>
                </c:pt>
                <c:pt idx="170">
                  <c:v>1.0222999999999991</c:v>
                </c:pt>
                <c:pt idx="171">
                  <c:v>0.96749999999999903</c:v>
                </c:pt>
                <c:pt idx="172">
                  <c:v>0.98059999999999903</c:v>
                </c:pt>
                <c:pt idx="173">
                  <c:v>1.038899999999999</c:v>
                </c:pt>
                <c:pt idx="174">
                  <c:v>1.0964999999999989</c:v>
                </c:pt>
                <c:pt idx="175">
                  <c:v>1.0949999999999991</c:v>
                </c:pt>
                <c:pt idx="176">
                  <c:v>1.0866999999999989</c:v>
                </c:pt>
                <c:pt idx="177">
                  <c:v>1.035399999999999</c:v>
                </c:pt>
                <c:pt idx="178">
                  <c:v>1.0164999999999991</c:v>
                </c:pt>
                <c:pt idx="179">
                  <c:v>0.9677</c:v>
                </c:pt>
                <c:pt idx="180">
                  <c:v>0.97550000000000003</c:v>
                </c:pt>
                <c:pt idx="181">
                  <c:v>0.95099999999999996</c:v>
                </c:pt>
                <c:pt idx="182">
                  <c:v>0.88560000000000005</c:v>
                </c:pt>
                <c:pt idx="183">
                  <c:v>0.84209999999999996</c:v>
                </c:pt>
                <c:pt idx="184">
                  <c:v>0.90139999999999998</c:v>
                </c:pt>
                <c:pt idx="185">
                  <c:v>0.92849999999999999</c:v>
                </c:pt>
                <c:pt idx="186">
                  <c:v>0.9637</c:v>
                </c:pt>
                <c:pt idx="187">
                  <c:v>0.9819</c:v>
                </c:pt>
                <c:pt idx="188">
                  <c:v>1.0085</c:v>
                </c:pt>
                <c:pt idx="189">
                  <c:v>1.0767</c:v>
                </c:pt>
                <c:pt idx="190">
                  <c:v>1.0787</c:v>
                </c:pt>
                <c:pt idx="191">
                  <c:v>1.129999999999999</c:v>
                </c:pt>
                <c:pt idx="192">
                  <c:v>1.2015</c:v>
                </c:pt>
                <c:pt idx="193">
                  <c:v>1.2633000000000001</c:v>
                </c:pt>
                <c:pt idx="194">
                  <c:v>1.3242</c:v>
                </c:pt>
                <c:pt idx="195">
                  <c:v>1.3324</c:v>
                </c:pt>
                <c:pt idx="196">
                  <c:v>1.3900999999999999</c:v>
                </c:pt>
                <c:pt idx="197">
                  <c:v>1.4086000000000001</c:v>
                </c:pt>
                <c:pt idx="198">
                  <c:v>1.3613</c:v>
                </c:pt>
                <c:pt idx="199">
                  <c:v>1.3743000000000001</c:v>
                </c:pt>
                <c:pt idx="200">
                  <c:v>1.3985000000000001</c:v>
                </c:pt>
                <c:pt idx="201">
                  <c:v>1.3874</c:v>
                </c:pt>
                <c:pt idx="202">
                  <c:v>1.3289</c:v>
                </c:pt>
                <c:pt idx="203">
                  <c:v>1.3931</c:v>
                </c:pt>
                <c:pt idx="204">
                  <c:v>1.4106000000000001</c:v>
                </c:pt>
                <c:pt idx="205">
                  <c:v>1.4146000000000001</c:v>
                </c:pt>
                <c:pt idx="206">
                  <c:v>1.4394</c:v>
                </c:pt>
                <c:pt idx="207">
                  <c:v>1.4228000000000001</c:v>
                </c:pt>
                <c:pt idx="208">
                  <c:v>1.4738</c:v>
                </c:pt>
                <c:pt idx="209">
                  <c:v>1.5287999999999999</c:v>
                </c:pt>
                <c:pt idx="210">
                  <c:v>1.5143</c:v>
                </c:pt>
                <c:pt idx="211">
                  <c:v>1.5302</c:v>
                </c:pt>
                <c:pt idx="212">
                  <c:v>1.5305</c:v>
                </c:pt>
                <c:pt idx="213">
                  <c:v>1.5324</c:v>
                </c:pt>
                <c:pt idx="214">
                  <c:v>1.5498000000000001</c:v>
                </c:pt>
                <c:pt idx="215">
                  <c:v>1.5904</c:v>
                </c:pt>
                <c:pt idx="216">
                  <c:v>1.6107</c:v>
                </c:pt>
                <c:pt idx="217">
                  <c:v>1.6731</c:v>
                </c:pt>
                <c:pt idx="218">
                  <c:v>1.6344000000000001</c:v>
                </c:pt>
                <c:pt idx="219">
                  <c:v>1.7124999999999999</c:v>
                </c:pt>
                <c:pt idx="220">
                  <c:v>1.7302999999999999</c:v>
                </c:pt>
                <c:pt idx="221">
                  <c:v>1.7343999999999999</c:v>
                </c:pt>
                <c:pt idx="222">
                  <c:v>1.7131000000000001</c:v>
                </c:pt>
                <c:pt idx="223">
                  <c:v>1.7749999999999999</c:v>
                </c:pt>
                <c:pt idx="224">
                  <c:v>1.8229</c:v>
                </c:pt>
                <c:pt idx="225">
                  <c:v>1.8623000000000001</c:v>
                </c:pt>
                <c:pt idx="226">
                  <c:v>1.9162999999999999</c:v>
                </c:pt>
                <c:pt idx="227">
                  <c:v>1.9285000000000001</c:v>
                </c:pt>
                <c:pt idx="228">
                  <c:v>1.9912000000000001</c:v>
                </c:pt>
                <c:pt idx="229">
                  <c:v>1.9332</c:v>
                </c:pt>
                <c:pt idx="230">
                  <c:v>1.9919</c:v>
                </c:pt>
                <c:pt idx="231">
                  <c:v>2.0346000000000002</c:v>
                </c:pt>
                <c:pt idx="232">
                  <c:v>2.0741000000000001</c:v>
                </c:pt>
                <c:pt idx="233">
                  <c:v>2.0356000000000001</c:v>
                </c:pt>
                <c:pt idx="234">
                  <c:v>2.0089999999999999</c:v>
                </c:pt>
                <c:pt idx="235">
                  <c:v>1.9450000000000001</c:v>
                </c:pt>
                <c:pt idx="236">
                  <c:v>1.8436999999999999</c:v>
                </c:pt>
                <c:pt idx="237">
                  <c:v>1.8298000000000001</c:v>
                </c:pt>
                <c:pt idx="238">
                  <c:v>1.8299000000000001</c:v>
                </c:pt>
                <c:pt idx="239">
                  <c:v>1.8797999999999999</c:v>
                </c:pt>
                <c:pt idx="240">
                  <c:v>1.8926000000000001</c:v>
                </c:pt>
                <c:pt idx="241">
                  <c:v>1.8823000000000001</c:v>
                </c:pt>
                <c:pt idx="242">
                  <c:v>1.8658999999999999</c:v>
                </c:pt>
                <c:pt idx="243">
                  <c:v>1.8182</c:v>
                </c:pt>
                <c:pt idx="244">
                  <c:v>1.8087999999999991</c:v>
                </c:pt>
                <c:pt idx="245">
                  <c:v>1.861899999999999</c:v>
                </c:pt>
                <c:pt idx="246">
                  <c:v>1.9035999999999991</c:v>
                </c:pt>
                <c:pt idx="247">
                  <c:v>1.8865000000000001</c:v>
                </c:pt>
                <c:pt idx="248">
                  <c:v>1.8816999999999999</c:v>
                </c:pt>
                <c:pt idx="249">
                  <c:v>1.907</c:v>
                </c:pt>
                <c:pt idx="250">
                  <c:v>1.8877999999999999</c:v>
                </c:pt>
                <c:pt idx="251">
                  <c:v>1.9186000000000001</c:v>
                </c:pt>
                <c:pt idx="252">
                  <c:v>1.88</c:v>
                </c:pt>
                <c:pt idx="253">
                  <c:v>1.8369</c:v>
                </c:pt>
                <c:pt idx="254">
                  <c:v>1.9185000000000001</c:v>
                </c:pt>
                <c:pt idx="255">
                  <c:v>1.9558</c:v>
                </c:pt>
                <c:pt idx="256">
                  <c:v>2.0295999999999998</c:v>
                </c:pt>
                <c:pt idx="257">
                  <c:v>2.0294999999999992</c:v>
                </c:pt>
                <c:pt idx="258">
                  <c:v>1.9793999999999989</c:v>
                </c:pt>
                <c:pt idx="259">
                  <c:v>1.982799999999999</c:v>
                </c:pt>
                <c:pt idx="260">
                  <c:v>1.9536</c:v>
                </c:pt>
                <c:pt idx="261">
                  <c:v>2.0135999999999998</c:v>
                </c:pt>
                <c:pt idx="262">
                  <c:v>1.9211</c:v>
                </c:pt>
                <c:pt idx="263">
                  <c:v>1.9539999999999991</c:v>
                </c:pt>
                <c:pt idx="264">
                  <c:v>1.9573</c:v>
                </c:pt>
                <c:pt idx="265">
                  <c:v>1.9289000000000001</c:v>
                </c:pt>
                <c:pt idx="266">
                  <c:v>1.9702999999999999</c:v>
                </c:pt>
                <c:pt idx="267">
                  <c:v>1.9525999999999999</c:v>
                </c:pt>
                <c:pt idx="268">
                  <c:v>1.9240999999999999</c:v>
                </c:pt>
                <c:pt idx="269">
                  <c:v>1.9260999999999999</c:v>
                </c:pt>
                <c:pt idx="270">
                  <c:v>1.9823</c:v>
                </c:pt>
                <c:pt idx="271">
                  <c:v>2.0091000000000001</c:v>
                </c:pt>
                <c:pt idx="272">
                  <c:v>2.0409000000000002</c:v>
                </c:pt>
                <c:pt idx="273">
                  <c:v>2.0731999999999999</c:v>
                </c:pt>
                <c:pt idx="274">
                  <c:v>2.0922000000000001</c:v>
                </c:pt>
                <c:pt idx="275">
                  <c:v>2.144400000000001</c:v>
                </c:pt>
                <c:pt idx="276">
                  <c:v>2.162300000000001</c:v>
                </c:pt>
                <c:pt idx="277">
                  <c:v>2.1779999999999999</c:v>
                </c:pt>
                <c:pt idx="278">
                  <c:v>2.1916000000000002</c:v>
                </c:pt>
                <c:pt idx="279">
                  <c:v>2.2319</c:v>
                </c:pt>
                <c:pt idx="280">
                  <c:v>2.2759999999999998</c:v>
                </c:pt>
                <c:pt idx="281">
                  <c:v>2.2176</c:v>
                </c:pt>
                <c:pt idx="282">
                  <c:v>2.2323</c:v>
                </c:pt>
                <c:pt idx="283">
                  <c:v>2.2818999999999998</c:v>
                </c:pt>
                <c:pt idx="284">
                  <c:v>2.3308999999999971</c:v>
                </c:pt>
                <c:pt idx="285">
                  <c:v>2.330299999999998</c:v>
                </c:pt>
                <c:pt idx="286">
                  <c:v>2.3589999999999991</c:v>
                </c:pt>
                <c:pt idx="287">
                  <c:v>2.4155000000000002</c:v>
                </c:pt>
                <c:pt idx="288">
                  <c:v>2.4738000000000002</c:v>
                </c:pt>
                <c:pt idx="289">
                  <c:v>2.4889000000000001</c:v>
                </c:pt>
                <c:pt idx="290">
                  <c:v>2.4685000000000001</c:v>
                </c:pt>
                <c:pt idx="291">
                  <c:v>2.5184000000000002</c:v>
                </c:pt>
                <c:pt idx="292">
                  <c:v>2.4961999999999991</c:v>
                </c:pt>
                <c:pt idx="293">
                  <c:v>2.4712000000000001</c:v>
                </c:pt>
                <c:pt idx="294">
                  <c:v>2.5419</c:v>
                </c:pt>
                <c:pt idx="295">
                  <c:v>2.5859000000000001</c:v>
                </c:pt>
                <c:pt idx="296">
                  <c:v>2.5941000000000001</c:v>
                </c:pt>
                <c:pt idx="297">
                  <c:v>2.5703999999999998</c:v>
                </c:pt>
                <c:pt idx="298">
                  <c:v>2.5771999999999999</c:v>
                </c:pt>
                <c:pt idx="299">
                  <c:v>2.6116999999999999</c:v>
                </c:pt>
                <c:pt idx="300">
                  <c:v>2.6277000000000008</c:v>
                </c:pt>
                <c:pt idx="301">
                  <c:v>2.6027</c:v>
                </c:pt>
                <c:pt idx="302">
                  <c:v>2.6482000000000001</c:v>
                </c:pt>
                <c:pt idx="303">
                  <c:v>2.5996999999999999</c:v>
                </c:pt>
                <c:pt idx="304">
                  <c:v>2.6328999999999998</c:v>
                </c:pt>
                <c:pt idx="305">
                  <c:v>2.6726999999999999</c:v>
                </c:pt>
                <c:pt idx="306">
                  <c:v>2.6833000000000009</c:v>
                </c:pt>
                <c:pt idx="307">
                  <c:v>2.6772</c:v>
                </c:pt>
                <c:pt idx="308">
                  <c:v>2.6583999999999999</c:v>
                </c:pt>
                <c:pt idx="309">
                  <c:v>2.6532</c:v>
                </c:pt>
                <c:pt idx="310">
                  <c:v>2.7136</c:v>
                </c:pt>
                <c:pt idx="311">
                  <c:v>2.7445000000000008</c:v>
                </c:pt>
                <c:pt idx="312">
                  <c:v>2.742700000000001</c:v>
                </c:pt>
                <c:pt idx="313">
                  <c:v>2.7414000000000001</c:v>
                </c:pt>
                <c:pt idx="314">
                  <c:v>2.7289000000000012</c:v>
                </c:pt>
                <c:pt idx="315">
                  <c:v>2.7021999999999999</c:v>
                </c:pt>
                <c:pt idx="316">
                  <c:v>2.7091000000000012</c:v>
                </c:pt>
                <c:pt idx="317">
                  <c:v>2.6920000000000002</c:v>
                </c:pt>
                <c:pt idx="318">
                  <c:v>2.7174999999999998</c:v>
                </c:pt>
                <c:pt idx="319">
                  <c:v>2.6741000000000001</c:v>
                </c:pt>
                <c:pt idx="320">
                  <c:v>2.6777000000000002</c:v>
                </c:pt>
                <c:pt idx="321">
                  <c:v>2.7249000000000012</c:v>
                </c:pt>
                <c:pt idx="322">
                  <c:v>2.754</c:v>
                </c:pt>
                <c:pt idx="323">
                  <c:v>2.7555999999999998</c:v>
                </c:pt>
                <c:pt idx="324">
                  <c:v>2.8079999999999998</c:v>
                </c:pt>
                <c:pt idx="325">
                  <c:v>2.8254000000000001</c:v>
                </c:pt>
                <c:pt idx="326">
                  <c:v>2.8626999999999998</c:v>
                </c:pt>
                <c:pt idx="327">
                  <c:v>2.9062999999999999</c:v>
                </c:pt>
                <c:pt idx="328">
                  <c:v>2.9377</c:v>
                </c:pt>
                <c:pt idx="329">
                  <c:v>2.9489999999999998</c:v>
                </c:pt>
                <c:pt idx="330">
                  <c:v>2.9994000000000001</c:v>
                </c:pt>
                <c:pt idx="331">
                  <c:v>2.9765000000000001</c:v>
                </c:pt>
                <c:pt idx="332">
                  <c:v>3.041300000000001</c:v>
                </c:pt>
                <c:pt idx="333">
                  <c:v>3.025300000000001</c:v>
                </c:pt>
                <c:pt idx="334">
                  <c:v>3.1196999999999999</c:v>
                </c:pt>
                <c:pt idx="335">
                  <c:v>3.1753</c:v>
                </c:pt>
                <c:pt idx="336">
                  <c:v>3.182100000000001</c:v>
                </c:pt>
                <c:pt idx="337">
                  <c:v>3.2132000000000001</c:v>
                </c:pt>
                <c:pt idx="338">
                  <c:v>3.2126000000000001</c:v>
                </c:pt>
                <c:pt idx="339">
                  <c:v>3.2447000000000008</c:v>
                </c:pt>
                <c:pt idx="340">
                  <c:v>3.2553999999999998</c:v>
                </c:pt>
                <c:pt idx="341">
                  <c:v>3.3218999999999999</c:v>
                </c:pt>
                <c:pt idx="342">
                  <c:v>3.3418999999999999</c:v>
                </c:pt>
                <c:pt idx="343">
                  <c:v>3.3456000000000001</c:v>
                </c:pt>
                <c:pt idx="344">
                  <c:v>3.3435000000000001</c:v>
                </c:pt>
                <c:pt idx="345">
                  <c:v>3.3184999999999998</c:v>
                </c:pt>
                <c:pt idx="346">
                  <c:v>3.3904999999999998</c:v>
                </c:pt>
                <c:pt idx="347">
                  <c:v>3.4072</c:v>
                </c:pt>
                <c:pt idx="348">
                  <c:v>3.379</c:v>
                </c:pt>
                <c:pt idx="349">
                  <c:v>3.4186000000000001</c:v>
                </c:pt>
                <c:pt idx="350">
                  <c:v>3.4864999999999999</c:v>
                </c:pt>
                <c:pt idx="351">
                  <c:v>3.4912000000000001</c:v>
                </c:pt>
                <c:pt idx="352">
                  <c:v>3.4415</c:v>
                </c:pt>
                <c:pt idx="353">
                  <c:v>3.4782999999999999</c:v>
                </c:pt>
                <c:pt idx="354">
                  <c:v>3.528900000000001</c:v>
                </c:pt>
                <c:pt idx="355">
                  <c:v>3.4989000000000008</c:v>
                </c:pt>
                <c:pt idx="356">
                  <c:v>3.4493000000000009</c:v>
                </c:pt>
                <c:pt idx="357">
                  <c:v>3.4570000000000012</c:v>
                </c:pt>
                <c:pt idx="358">
                  <c:v>3.4626000000000001</c:v>
                </c:pt>
                <c:pt idx="359">
                  <c:v>3.496599999999999</c:v>
                </c:pt>
                <c:pt idx="360">
                  <c:v>3.4636</c:v>
                </c:pt>
                <c:pt idx="361">
                  <c:v>3.4453999999999998</c:v>
                </c:pt>
                <c:pt idx="362">
                  <c:v>3.4689999999999999</c:v>
                </c:pt>
                <c:pt idx="363">
                  <c:v>3.5141</c:v>
                </c:pt>
                <c:pt idx="364">
                  <c:v>3.5512000000000001</c:v>
                </c:pt>
                <c:pt idx="365">
                  <c:v>3.5462000000000011</c:v>
                </c:pt>
                <c:pt idx="366">
                  <c:v>3.5559000000000012</c:v>
                </c:pt>
                <c:pt idx="367">
                  <c:v>3.5073000000000012</c:v>
                </c:pt>
                <c:pt idx="368">
                  <c:v>3.4501000000000008</c:v>
                </c:pt>
                <c:pt idx="369">
                  <c:v>3.4098000000000002</c:v>
                </c:pt>
                <c:pt idx="370">
                  <c:v>3.4356</c:v>
                </c:pt>
                <c:pt idx="371">
                  <c:v>3.3988999999999998</c:v>
                </c:pt>
                <c:pt idx="372">
                  <c:v>3.4483000000000001</c:v>
                </c:pt>
                <c:pt idx="373">
                  <c:v>3.4342999999999999</c:v>
                </c:pt>
                <c:pt idx="374">
                  <c:v>3.468</c:v>
                </c:pt>
                <c:pt idx="375">
                  <c:v>3.4996999999999998</c:v>
                </c:pt>
                <c:pt idx="376">
                  <c:v>3.5239000000000011</c:v>
                </c:pt>
                <c:pt idx="377">
                  <c:v>3.5535000000000001</c:v>
                </c:pt>
                <c:pt idx="378">
                  <c:v>3.5981000000000001</c:v>
                </c:pt>
                <c:pt idx="379">
                  <c:v>3.6175999999999999</c:v>
                </c:pt>
                <c:pt idx="380">
                  <c:v>3.6661000000000001</c:v>
                </c:pt>
                <c:pt idx="381">
                  <c:v>3.6932</c:v>
                </c:pt>
                <c:pt idx="382">
                  <c:v>3.7244000000000002</c:v>
                </c:pt>
                <c:pt idx="383">
                  <c:v>3.7780999999999998</c:v>
                </c:pt>
                <c:pt idx="384">
                  <c:v>3.7873000000000001</c:v>
                </c:pt>
                <c:pt idx="385">
                  <c:v>3.7987000000000002</c:v>
                </c:pt>
                <c:pt idx="386">
                  <c:v>3.8037000000000001</c:v>
                </c:pt>
                <c:pt idx="387">
                  <c:v>3.8422999999999998</c:v>
                </c:pt>
                <c:pt idx="388">
                  <c:v>3.8618000000000001</c:v>
                </c:pt>
                <c:pt idx="389">
                  <c:v>3.8618000000000001</c:v>
                </c:pt>
                <c:pt idx="390">
                  <c:v>3.895999999999999</c:v>
                </c:pt>
                <c:pt idx="391">
                  <c:v>3.8839999999999999</c:v>
                </c:pt>
                <c:pt idx="392">
                  <c:v>3.8389999999999991</c:v>
                </c:pt>
                <c:pt idx="393">
                  <c:v>3.8548</c:v>
                </c:pt>
                <c:pt idx="394">
                  <c:v>3.8734000000000002</c:v>
                </c:pt>
                <c:pt idx="395">
                  <c:v>3.9014000000000002</c:v>
                </c:pt>
                <c:pt idx="396">
                  <c:v>3.8349000000000002</c:v>
                </c:pt>
                <c:pt idx="397">
                  <c:v>3.8494999999999999</c:v>
                </c:pt>
                <c:pt idx="398">
                  <c:v>3.8367</c:v>
                </c:pt>
                <c:pt idx="399">
                  <c:v>3.8214999999999999</c:v>
                </c:pt>
                <c:pt idx="400">
                  <c:v>3.8553999999999991</c:v>
                </c:pt>
                <c:pt idx="401">
                  <c:v>3.8786</c:v>
                </c:pt>
                <c:pt idx="402">
                  <c:v>3.8561999999999981</c:v>
                </c:pt>
                <c:pt idx="403">
                  <c:v>3.8879999999999999</c:v>
                </c:pt>
                <c:pt idx="404">
                  <c:v>3.8296999999999999</c:v>
                </c:pt>
                <c:pt idx="405">
                  <c:v>3.8248000000000002</c:v>
                </c:pt>
                <c:pt idx="406">
                  <c:v>3.8730000000000002</c:v>
                </c:pt>
                <c:pt idx="407">
                  <c:v>3.9217</c:v>
                </c:pt>
                <c:pt idx="408">
                  <c:v>3.9855999999999998</c:v>
                </c:pt>
                <c:pt idx="409">
                  <c:v>4.0226999999999986</c:v>
                </c:pt>
                <c:pt idx="410">
                  <c:v>4.0536000000000003</c:v>
                </c:pt>
                <c:pt idx="411">
                  <c:v>4.0582000000000003</c:v>
                </c:pt>
                <c:pt idx="412">
                  <c:v>4.0840000000000014</c:v>
                </c:pt>
                <c:pt idx="413">
                  <c:v>4.0552000000000001</c:v>
                </c:pt>
                <c:pt idx="414">
                  <c:v>4.0853000000000002</c:v>
                </c:pt>
                <c:pt idx="415">
                  <c:v>4.1123999999999956</c:v>
                </c:pt>
                <c:pt idx="416">
                  <c:v>4.0926</c:v>
                </c:pt>
                <c:pt idx="417">
                  <c:v>4.1201999999999908</c:v>
                </c:pt>
                <c:pt idx="418">
                  <c:v>4.1661999999999946</c:v>
                </c:pt>
                <c:pt idx="419">
                  <c:v>4.1662999999999997</c:v>
                </c:pt>
                <c:pt idx="420">
                  <c:v>4.13</c:v>
                </c:pt>
                <c:pt idx="421">
                  <c:v>4.1500999999999966</c:v>
                </c:pt>
                <c:pt idx="422">
                  <c:v>4.1452999999999998</c:v>
                </c:pt>
                <c:pt idx="423">
                  <c:v>4.0815999999999999</c:v>
                </c:pt>
                <c:pt idx="424">
                  <c:v>3.9975000000000001</c:v>
                </c:pt>
                <c:pt idx="425">
                  <c:v>3.9148000000000001</c:v>
                </c:pt>
                <c:pt idx="426">
                  <c:v>3.9803000000000002</c:v>
                </c:pt>
                <c:pt idx="427">
                  <c:v>4.0038999999999998</c:v>
                </c:pt>
                <c:pt idx="428">
                  <c:v>3.9538000000000002</c:v>
                </c:pt>
                <c:pt idx="429">
                  <c:v>3.9557999999999991</c:v>
                </c:pt>
                <c:pt idx="430">
                  <c:v>4.0664999999999996</c:v>
                </c:pt>
                <c:pt idx="431">
                  <c:v>4.0789</c:v>
                </c:pt>
                <c:pt idx="432">
                  <c:v>4.1307</c:v>
                </c:pt>
                <c:pt idx="433">
                  <c:v>4.1092000000000004</c:v>
                </c:pt>
                <c:pt idx="434">
                  <c:v>4.1423000000000014</c:v>
                </c:pt>
                <c:pt idx="435">
                  <c:v>4.1899000000000006</c:v>
                </c:pt>
                <c:pt idx="436">
                  <c:v>4.2099000000000002</c:v>
                </c:pt>
                <c:pt idx="437">
                  <c:v>4.1922000000000006</c:v>
                </c:pt>
                <c:pt idx="438">
                  <c:v>4.1910000000000007</c:v>
                </c:pt>
                <c:pt idx="439">
                  <c:v>4.2442000000000011</c:v>
                </c:pt>
                <c:pt idx="440">
                  <c:v>4.2312000000000021</c:v>
                </c:pt>
                <c:pt idx="441">
                  <c:v>4.2594000000000012</c:v>
                </c:pt>
                <c:pt idx="442">
                  <c:v>4.2536000000000014</c:v>
                </c:pt>
                <c:pt idx="443">
                  <c:v>4.2748000000000017</c:v>
                </c:pt>
                <c:pt idx="444">
                  <c:v>4.300200000000002</c:v>
                </c:pt>
                <c:pt idx="445">
                  <c:v>4.3182000000000018</c:v>
                </c:pt>
                <c:pt idx="446">
                  <c:v>4.3354000000000017</c:v>
                </c:pt>
                <c:pt idx="447">
                  <c:v>4.3393000000000024</c:v>
                </c:pt>
                <c:pt idx="448">
                  <c:v>4.3560999999999996</c:v>
                </c:pt>
                <c:pt idx="449">
                  <c:v>4.3718000000000012</c:v>
                </c:pt>
                <c:pt idx="450">
                  <c:v>4.3922000000000017</c:v>
                </c:pt>
                <c:pt idx="451">
                  <c:v>4.380600000000002</c:v>
                </c:pt>
                <c:pt idx="452">
                  <c:v>4.4103000000000021</c:v>
                </c:pt>
                <c:pt idx="453">
                  <c:v>4.419100000000002</c:v>
                </c:pt>
                <c:pt idx="454">
                  <c:v>4.4220000000000006</c:v>
                </c:pt>
                <c:pt idx="455">
                  <c:v>4.4254000000000024</c:v>
                </c:pt>
                <c:pt idx="456">
                  <c:v>4.4636000000000022</c:v>
                </c:pt>
                <c:pt idx="457">
                  <c:v>4.4710000000000019</c:v>
                </c:pt>
                <c:pt idx="458">
                  <c:v>4.4612000000000016</c:v>
                </c:pt>
                <c:pt idx="459">
                  <c:v>4.4954000000000018</c:v>
                </c:pt>
                <c:pt idx="460">
                  <c:v>4.4908000000000019</c:v>
                </c:pt>
                <c:pt idx="461">
                  <c:v>4.4392000000000102</c:v>
                </c:pt>
                <c:pt idx="462">
                  <c:v>4.4566000000000026</c:v>
                </c:pt>
                <c:pt idx="463">
                  <c:v>4.4872000000000023</c:v>
                </c:pt>
                <c:pt idx="464">
                  <c:v>4.5188999999999986</c:v>
                </c:pt>
                <c:pt idx="465">
                  <c:v>4.5480000000000018</c:v>
                </c:pt>
                <c:pt idx="466">
                  <c:v>4.5512000000000024</c:v>
                </c:pt>
                <c:pt idx="467">
                  <c:v>4.5646000000000004</c:v>
                </c:pt>
                <c:pt idx="468">
                  <c:v>4.5756000000000014</c:v>
                </c:pt>
                <c:pt idx="469">
                  <c:v>4.5669999999999966</c:v>
                </c:pt>
                <c:pt idx="470">
                  <c:v>4.545700000000001</c:v>
                </c:pt>
                <c:pt idx="471">
                  <c:v>4.5705000000000009</c:v>
                </c:pt>
                <c:pt idx="472">
                  <c:v>4.5180000000000007</c:v>
                </c:pt>
                <c:pt idx="473">
                  <c:v>4.5074000000000014</c:v>
                </c:pt>
                <c:pt idx="474">
                  <c:v>4.4946000000000002</c:v>
                </c:pt>
                <c:pt idx="475">
                  <c:v>4.4196</c:v>
                </c:pt>
                <c:pt idx="476">
                  <c:v>4.4130000000000003</c:v>
                </c:pt>
                <c:pt idx="477">
                  <c:v>4.4561000000000002</c:v>
                </c:pt>
                <c:pt idx="478">
                  <c:v>4.4741</c:v>
                </c:pt>
                <c:pt idx="479">
                  <c:v>4.4794</c:v>
                </c:pt>
                <c:pt idx="480">
                  <c:v>4.5651999999999946</c:v>
                </c:pt>
                <c:pt idx="481">
                  <c:v>4.5766</c:v>
                </c:pt>
                <c:pt idx="482">
                  <c:v>4.6203999999999956</c:v>
                </c:pt>
                <c:pt idx="483">
                  <c:v>4.6624999999999908</c:v>
                </c:pt>
                <c:pt idx="484">
                  <c:v>4.6224999999999907</c:v>
                </c:pt>
                <c:pt idx="485">
                  <c:v>4.6493000000000002</c:v>
                </c:pt>
                <c:pt idx="486">
                  <c:v>4.6981999999999937</c:v>
                </c:pt>
                <c:pt idx="487">
                  <c:v>4.6923999999999957</c:v>
                </c:pt>
                <c:pt idx="488">
                  <c:v>4.7267000000000001</c:v>
                </c:pt>
                <c:pt idx="489">
                  <c:v>4.6996999999999991</c:v>
                </c:pt>
                <c:pt idx="490">
                  <c:v>4.706999999999999</c:v>
                </c:pt>
                <c:pt idx="491">
                  <c:v>4.7408000000000001</c:v>
                </c:pt>
                <c:pt idx="492">
                  <c:v>4.7041999999999966</c:v>
                </c:pt>
                <c:pt idx="493">
                  <c:v>4.6705999999999976</c:v>
                </c:pt>
                <c:pt idx="494">
                  <c:v>4.6764000000000001</c:v>
                </c:pt>
                <c:pt idx="495">
                  <c:v>4.7712000000000003</c:v>
                </c:pt>
                <c:pt idx="496">
                  <c:v>4.7984999999999998</c:v>
                </c:pt>
                <c:pt idx="497">
                  <c:v>4.8097000000000003</c:v>
                </c:pt>
                <c:pt idx="498">
                  <c:v>4.7873000000000001</c:v>
                </c:pt>
                <c:pt idx="499">
                  <c:v>4.8048999999999946</c:v>
                </c:pt>
                <c:pt idx="500">
                  <c:v>4.849499999999999</c:v>
                </c:pt>
                <c:pt idx="501">
                  <c:v>4.8580999999999976</c:v>
                </c:pt>
                <c:pt idx="502">
                  <c:v>4.916599999999999</c:v>
                </c:pt>
                <c:pt idx="503">
                  <c:v>4.8815</c:v>
                </c:pt>
                <c:pt idx="504">
                  <c:v>4.874299999999999</c:v>
                </c:pt>
                <c:pt idx="505">
                  <c:v>4.8204999999999956</c:v>
                </c:pt>
                <c:pt idx="506">
                  <c:v>4.8514999999999988</c:v>
                </c:pt>
                <c:pt idx="507">
                  <c:v>4.8714000000000004</c:v>
                </c:pt>
                <c:pt idx="508">
                  <c:v>4.8751999999999986</c:v>
                </c:pt>
                <c:pt idx="509">
                  <c:v>4.8084999999999987</c:v>
                </c:pt>
                <c:pt idx="510">
                  <c:v>4.7438000000000002</c:v>
                </c:pt>
                <c:pt idx="511">
                  <c:v>4.7955999999999976</c:v>
                </c:pt>
                <c:pt idx="512">
                  <c:v>4.7720000000000002</c:v>
                </c:pt>
                <c:pt idx="513">
                  <c:v>4.8285999999999936</c:v>
                </c:pt>
                <c:pt idx="514">
                  <c:v>4.7958999999999987</c:v>
                </c:pt>
                <c:pt idx="515">
                  <c:v>4.7759999999999989</c:v>
                </c:pt>
                <c:pt idx="516">
                  <c:v>4.7009999999999987</c:v>
                </c:pt>
                <c:pt idx="517">
                  <c:v>4.7584999999999988</c:v>
                </c:pt>
                <c:pt idx="518">
                  <c:v>4.7535999999999987</c:v>
                </c:pt>
                <c:pt idx="519">
                  <c:v>4.6485999999999956</c:v>
                </c:pt>
                <c:pt idx="520">
                  <c:v>4.584699999999998</c:v>
                </c:pt>
                <c:pt idx="521">
                  <c:v>4.5325999999999977</c:v>
                </c:pt>
                <c:pt idx="522">
                  <c:v>4.6070999999999946</c:v>
                </c:pt>
                <c:pt idx="523">
                  <c:v>4.6572999999999967</c:v>
                </c:pt>
                <c:pt idx="524">
                  <c:v>4.7044999999999977</c:v>
                </c:pt>
                <c:pt idx="525">
                  <c:v>4.6862999999999984</c:v>
                </c:pt>
                <c:pt idx="526">
                  <c:v>4.7367999999999979</c:v>
                </c:pt>
                <c:pt idx="527">
                  <c:v>4.7981999999999978</c:v>
                </c:pt>
                <c:pt idx="528">
                  <c:v>4.8503999999999978</c:v>
                </c:pt>
                <c:pt idx="529">
                  <c:v>4.8677999999999946</c:v>
                </c:pt>
                <c:pt idx="530">
                  <c:v>4.9120999999999979</c:v>
                </c:pt>
                <c:pt idx="531">
                  <c:v>4.9463999999999979</c:v>
                </c:pt>
                <c:pt idx="532">
                  <c:v>4.9094999999999978</c:v>
                </c:pt>
                <c:pt idx="533">
                  <c:v>4.9121999999999977</c:v>
                </c:pt>
                <c:pt idx="534">
                  <c:v>4.8711999999999973</c:v>
                </c:pt>
                <c:pt idx="535">
                  <c:v>4.9137999999999984</c:v>
                </c:pt>
                <c:pt idx="536">
                  <c:v>4.9089999999999971</c:v>
                </c:pt>
                <c:pt idx="537">
                  <c:v>4.8684999999999956</c:v>
                </c:pt>
                <c:pt idx="538">
                  <c:v>4.8675999999999879</c:v>
                </c:pt>
                <c:pt idx="539">
                  <c:v>4.9583999999999984</c:v>
                </c:pt>
                <c:pt idx="540">
                  <c:v>4.9861999999999984</c:v>
                </c:pt>
                <c:pt idx="541">
                  <c:v>5.0173999999999976</c:v>
                </c:pt>
                <c:pt idx="542">
                  <c:v>5.026399999999998</c:v>
                </c:pt>
                <c:pt idx="543">
                  <c:v>5.0321999999999978</c:v>
                </c:pt>
                <c:pt idx="544">
                  <c:v>5.0476999999999981</c:v>
                </c:pt>
                <c:pt idx="545">
                  <c:v>5.0262999999999982</c:v>
                </c:pt>
                <c:pt idx="546">
                  <c:v>5.0213999999999981</c:v>
                </c:pt>
                <c:pt idx="547">
                  <c:v>5.056899999999998</c:v>
                </c:pt>
                <c:pt idx="548">
                  <c:v>5.0488999999999979</c:v>
                </c:pt>
                <c:pt idx="549">
                  <c:v>5.0580999999999978</c:v>
                </c:pt>
                <c:pt idx="550">
                  <c:v>5.1077999999999966</c:v>
                </c:pt>
                <c:pt idx="551">
                  <c:v>5.1176999999999966</c:v>
                </c:pt>
                <c:pt idx="552">
                  <c:v>5.0891999999999973</c:v>
                </c:pt>
                <c:pt idx="553">
                  <c:v>5.0447999999999968</c:v>
                </c:pt>
                <c:pt idx="554">
                  <c:v>5.0364999999999966</c:v>
                </c:pt>
                <c:pt idx="555">
                  <c:v>4.984899999999997</c:v>
                </c:pt>
                <c:pt idx="556">
                  <c:v>4.9605999999999968</c:v>
                </c:pt>
                <c:pt idx="557">
                  <c:v>4.9500999999999964</c:v>
                </c:pt>
                <c:pt idx="558">
                  <c:v>5.0068999999999964</c:v>
                </c:pt>
                <c:pt idx="559">
                  <c:v>4.9754999999999967</c:v>
                </c:pt>
                <c:pt idx="560">
                  <c:v>5.0297999999999963</c:v>
                </c:pt>
                <c:pt idx="561">
                  <c:v>5.0276999999999958</c:v>
                </c:pt>
                <c:pt idx="562">
                  <c:v>4.9058999999999964</c:v>
                </c:pt>
                <c:pt idx="563">
                  <c:v>4.9180999999999964</c:v>
                </c:pt>
                <c:pt idx="564">
                  <c:v>4.9226999999999954</c:v>
                </c:pt>
                <c:pt idx="565">
                  <c:v>4.9236999999999957</c:v>
                </c:pt>
                <c:pt idx="566">
                  <c:v>4.9011999999999958</c:v>
                </c:pt>
                <c:pt idx="567">
                  <c:v>4.8557999999999959</c:v>
                </c:pt>
                <c:pt idx="568">
                  <c:v>4.8165999999999958</c:v>
                </c:pt>
                <c:pt idx="569">
                  <c:v>4.7942999999999953</c:v>
                </c:pt>
                <c:pt idx="570">
                  <c:v>4.7207999999999952</c:v>
                </c:pt>
                <c:pt idx="571">
                  <c:v>4.6332999999999949</c:v>
                </c:pt>
                <c:pt idx="572">
                  <c:v>4.5236999999999954</c:v>
                </c:pt>
                <c:pt idx="573">
                  <c:v>4.6897999999999946</c:v>
                </c:pt>
                <c:pt idx="574">
                  <c:v>4.6500999999999948</c:v>
                </c:pt>
                <c:pt idx="575">
                  <c:v>4.6226999999999947</c:v>
                </c:pt>
                <c:pt idx="576">
                  <c:v>4.765099999999995</c:v>
                </c:pt>
                <c:pt idx="577">
                  <c:v>4.8249999999999842</c:v>
                </c:pt>
                <c:pt idx="578">
                  <c:v>4.8556999999999952</c:v>
                </c:pt>
                <c:pt idx="579">
                  <c:v>4.9023999999999957</c:v>
                </c:pt>
                <c:pt idx="580">
                  <c:v>4.9586999999999959</c:v>
                </c:pt>
                <c:pt idx="581">
                  <c:v>5.0109999999999957</c:v>
                </c:pt>
                <c:pt idx="582">
                  <c:v>4.949899999999996</c:v>
                </c:pt>
                <c:pt idx="583">
                  <c:v>4.9261999999999961</c:v>
                </c:pt>
                <c:pt idx="584">
                  <c:v>4.888899999999996</c:v>
                </c:pt>
                <c:pt idx="585">
                  <c:v>4.947599999999996</c:v>
                </c:pt>
                <c:pt idx="586">
                  <c:v>4.9781999999999957</c:v>
                </c:pt>
                <c:pt idx="587">
                  <c:v>4.9669999999999961</c:v>
                </c:pt>
                <c:pt idx="588">
                  <c:v>5.0932999999999957</c:v>
                </c:pt>
                <c:pt idx="589">
                  <c:v>5.0998999999999954</c:v>
                </c:pt>
                <c:pt idx="590">
                  <c:v>5.127199999999986</c:v>
                </c:pt>
                <c:pt idx="591">
                  <c:v>5.1164999999999958</c:v>
                </c:pt>
                <c:pt idx="592">
                  <c:v>5.1066999999999956</c:v>
                </c:pt>
                <c:pt idx="593">
                  <c:v>5.151499999999996</c:v>
                </c:pt>
                <c:pt idx="594">
                  <c:v>5.1454999999999957</c:v>
                </c:pt>
                <c:pt idx="595">
                  <c:v>5.1440999999999946</c:v>
                </c:pt>
                <c:pt idx="596">
                  <c:v>5.1690999999999958</c:v>
                </c:pt>
                <c:pt idx="597">
                  <c:v>5.1489999999999956</c:v>
                </c:pt>
                <c:pt idx="598">
                  <c:v>5.1565999999999956</c:v>
                </c:pt>
                <c:pt idx="599">
                  <c:v>5.2170999999999959</c:v>
                </c:pt>
                <c:pt idx="600">
                  <c:v>5.1801999999999957</c:v>
                </c:pt>
                <c:pt idx="601">
                  <c:v>5.164199999999985</c:v>
                </c:pt>
                <c:pt idx="602">
                  <c:v>5.1542999999999957</c:v>
                </c:pt>
                <c:pt idx="603">
                  <c:v>5.1595999999999957</c:v>
                </c:pt>
                <c:pt idx="604">
                  <c:v>5.1486999999999954</c:v>
                </c:pt>
                <c:pt idx="605">
                  <c:v>5.1997999999999953</c:v>
                </c:pt>
                <c:pt idx="606">
                  <c:v>5.1870999999999956</c:v>
                </c:pt>
                <c:pt idx="607">
                  <c:v>5.1739999999999959</c:v>
                </c:pt>
                <c:pt idx="608">
                  <c:v>5.1755999999999958</c:v>
                </c:pt>
                <c:pt idx="609">
                  <c:v>5.1366999999999958</c:v>
                </c:pt>
                <c:pt idx="610">
                  <c:v>5.1816999999999958</c:v>
                </c:pt>
                <c:pt idx="611">
                  <c:v>5.1892999999999958</c:v>
                </c:pt>
                <c:pt idx="612">
                  <c:v>5.1340999999999957</c:v>
                </c:pt>
                <c:pt idx="613">
                  <c:v>5.124899999999986</c:v>
                </c:pt>
                <c:pt idx="614">
                  <c:v>5.1586999999999961</c:v>
                </c:pt>
                <c:pt idx="615">
                  <c:v>5.2428999999999961</c:v>
                </c:pt>
                <c:pt idx="616">
                  <c:v>5.2655999999999956</c:v>
                </c:pt>
                <c:pt idx="617">
                  <c:v>5.2540999999999967</c:v>
                </c:pt>
                <c:pt idx="618">
                  <c:v>5.3107999999999969</c:v>
                </c:pt>
                <c:pt idx="619">
                  <c:v>5.3538999999999968</c:v>
                </c:pt>
                <c:pt idx="620">
                  <c:v>5.345799999999997</c:v>
                </c:pt>
                <c:pt idx="621">
                  <c:v>5.2334999999999967</c:v>
                </c:pt>
                <c:pt idx="622">
                  <c:v>5.2675999999999936</c:v>
                </c:pt>
                <c:pt idx="623">
                  <c:v>5.2841999999999967</c:v>
                </c:pt>
                <c:pt idx="624">
                  <c:v>5.3341999999999956</c:v>
                </c:pt>
                <c:pt idx="625">
                  <c:v>5.3058999999999967</c:v>
                </c:pt>
                <c:pt idx="626">
                  <c:v>5.3707999999999974</c:v>
                </c:pt>
                <c:pt idx="627">
                  <c:v>5.3781999999999961</c:v>
                </c:pt>
                <c:pt idx="628">
                  <c:v>5.3642999999999956</c:v>
                </c:pt>
                <c:pt idx="629">
                  <c:v>5.4108999999999963</c:v>
                </c:pt>
                <c:pt idx="630">
                  <c:v>5.4267999999999974</c:v>
                </c:pt>
                <c:pt idx="631">
                  <c:v>5.4897999999999971</c:v>
                </c:pt>
                <c:pt idx="632">
                  <c:v>5.489899999999996</c:v>
                </c:pt>
                <c:pt idx="633">
                  <c:v>5.4175999999999958</c:v>
                </c:pt>
                <c:pt idx="634">
                  <c:v>5.479599999999996</c:v>
                </c:pt>
                <c:pt idx="635">
                  <c:v>5.5069999999999961</c:v>
                </c:pt>
                <c:pt idx="636">
                  <c:v>5.5700999999999974</c:v>
                </c:pt>
                <c:pt idx="637">
                  <c:v>5.5667999999999962</c:v>
                </c:pt>
                <c:pt idx="638">
                  <c:v>5.449899999999996</c:v>
                </c:pt>
                <c:pt idx="639">
                  <c:v>5.5021999999999958</c:v>
                </c:pt>
                <c:pt idx="640">
                  <c:v>5.5628999999999964</c:v>
                </c:pt>
                <c:pt idx="641">
                  <c:v>5.5995999999999952</c:v>
                </c:pt>
                <c:pt idx="642">
                  <c:v>5.6697999999999951</c:v>
                </c:pt>
                <c:pt idx="643">
                  <c:v>5.6941999999999853</c:v>
                </c:pt>
                <c:pt idx="644">
                  <c:v>5.7235999999999949</c:v>
                </c:pt>
                <c:pt idx="645">
                  <c:v>5.7436999999999951</c:v>
                </c:pt>
                <c:pt idx="646">
                  <c:v>5.8491999999999953</c:v>
                </c:pt>
                <c:pt idx="647">
                  <c:v>5.8170999999999946</c:v>
                </c:pt>
                <c:pt idx="648">
                  <c:v>5.7770999999999963</c:v>
                </c:pt>
                <c:pt idx="649">
                  <c:v>5.7933999999999957</c:v>
                </c:pt>
                <c:pt idx="650">
                  <c:v>5.8410999999999964</c:v>
                </c:pt>
                <c:pt idx="651">
                  <c:v>5.8308999999999953</c:v>
                </c:pt>
                <c:pt idx="652">
                  <c:v>5.8434999999999953</c:v>
                </c:pt>
                <c:pt idx="653">
                  <c:v>5.8333999999999957</c:v>
                </c:pt>
                <c:pt idx="654">
                  <c:v>5.8303999999999956</c:v>
                </c:pt>
                <c:pt idx="655">
                  <c:v>5.7728999999999964</c:v>
                </c:pt>
                <c:pt idx="656">
                  <c:v>5.7135999999999951</c:v>
                </c:pt>
                <c:pt idx="657">
                  <c:v>5.7748999999999953</c:v>
                </c:pt>
                <c:pt idx="658">
                  <c:v>5.819199999999995</c:v>
                </c:pt>
                <c:pt idx="659">
                  <c:v>5.791399999999995</c:v>
                </c:pt>
                <c:pt idx="660">
                  <c:v>5.766999999999995</c:v>
                </c:pt>
                <c:pt idx="661">
                  <c:v>5.7175999999999947</c:v>
                </c:pt>
                <c:pt idx="662">
                  <c:v>5.708699999999995</c:v>
                </c:pt>
                <c:pt idx="663">
                  <c:v>5.7526999999999946</c:v>
                </c:pt>
                <c:pt idx="664">
                  <c:v>5.7233999999999954</c:v>
                </c:pt>
                <c:pt idx="665">
                  <c:v>5.7020999999999944</c:v>
                </c:pt>
                <c:pt idx="666">
                  <c:v>5.6806999999999954</c:v>
                </c:pt>
                <c:pt idx="667">
                  <c:v>5.7996999999999952</c:v>
                </c:pt>
                <c:pt idx="668">
                  <c:v>5.8176999999999941</c:v>
                </c:pt>
                <c:pt idx="669">
                  <c:v>5.9365999999999941</c:v>
                </c:pt>
                <c:pt idx="670">
                  <c:v>5.989599999999994</c:v>
                </c:pt>
                <c:pt idx="671">
                  <c:v>6.001799999999994</c:v>
                </c:pt>
                <c:pt idx="672">
                  <c:v>6.0446999999999944</c:v>
                </c:pt>
                <c:pt idx="673">
                  <c:v>6.0767999999999951</c:v>
                </c:pt>
                <c:pt idx="674">
                  <c:v>6.1112999999999946</c:v>
                </c:pt>
                <c:pt idx="675">
                  <c:v>6.1850999999999949</c:v>
                </c:pt>
                <c:pt idx="676">
                  <c:v>6.1971999999999863</c:v>
                </c:pt>
                <c:pt idx="677">
                  <c:v>6.234599999999995</c:v>
                </c:pt>
                <c:pt idx="678">
                  <c:v>6.201299999999998</c:v>
                </c:pt>
                <c:pt idx="679">
                  <c:v>6.2038999999999964</c:v>
                </c:pt>
                <c:pt idx="680">
                  <c:v>6.2206999999999963</c:v>
                </c:pt>
                <c:pt idx="681">
                  <c:v>6.1938999999999957</c:v>
                </c:pt>
                <c:pt idx="682">
                  <c:v>6.2224999999999957</c:v>
                </c:pt>
                <c:pt idx="683">
                  <c:v>6.2119999999999953</c:v>
                </c:pt>
                <c:pt idx="684">
                  <c:v>6.2003999999999957</c:v>
                </c:pt>
                <c:pt idx="685">
                  <c:v>6.1592999999999956</c:v>
                </c:pt>
                <c:pt idx="686">
                  <c:v>6.1728999999999958</c:v>
                </c:pt>
                <c:pt idx="687">
                  <c:v>6.1757999999999962</c:v>
                </c:pt>
                <c:pt idx="688">
                  <c:v>6.1238999999999946</c:v>
                </c:pt>
                <c:pt idx="689">
                  <c:v>6.149599999999996</c:v>
                </c:pt>
                <c:pt idx="690">
                  <c:v>6.1303999999999963</c:v>
                </c:pt>
                <c:pt idx="691">
                  <c:v>6.2414999999999967</c:v>
                </c:pt>
                <c:pt idx="692">
                  <c:v>6.2420999999999971</c:v>
                </c:pt>
                <c:pt idx="693">
                  <c:v>6.2436999999999969</c:v>
                </c:pt>
                <c:pt idx="694">
                  <c:v>6.2333999999999969</c:v>
                </c:pt>
                <c:pt idx="695">
                  <c:v>6.2581999999999969</c:v>
                </c:pt>
                <c:pt idx="696">
                  <c:v>6.3445999999999936</c:v>
                </c:pt>
                <c:pt idx="697">
                  <c:v>6.362599999999988</c:v>
                </c:pt>
                <c:pt idx="698">
                  <c:v>6.3603999999999967</c:v>
                </c:pt>
                <c:pt idx="699">
                  <c:v>6.3579999999999881</c:v>
                </c:pt>
                <c:pt idx="700">
                  <c:v>6.4154999999999971</c:v>
                </c:pt>
                <c:pt idx="701">
                  <c:v>6.4337</c:v>
                </c:pt>
                <c:pt idx="702">
                  <c:v>6.4324999999999974</c:v>
                </c:pt>
                <c:pt idx="703">
                  <c:v>6.4277999999999977</c:v>
                </c:pt>
                <c:pt idx="704">
                  <c:v>6.3883999999999981</c:v>
                </c:pt>
                <c:pt idx="705">
                  <c:v>6.4351000000000003</c:v>
                </c:pt>
                <c:pt idx="706">
                  <c:v>6.5059999999999976</c:v>
                </c:pt>
                <c:pt idx="707">
                  <c:v>6.5513000000000003</c:v>
                </c:pt>
                <c:pt idx="708">
                  <c:v>6.5633999999999988</c:v>
                </c:pt>
                <c:pt idx="709">
                  <c:v>6.6399999999999988</c:v>
                </c:pt>
                <c:pt idx="710">
                  <c:v>6.6947999999999936</c:v>
                </c:pt>
                <c:pt idx="711">
                  <c:v>6.6868999999999987</c:v>
                </c:pt>
                <c:pt idx="712">
                  <c:v>6.7379999999999987</c:v>
                </c:pt>
                <c:pt idx="713">
                  <c:v>6.7534999999999989</c:v>
                </c:pt>
                <c:pt idx="714">
                  <c:v>6.6941999999999888</c:v>
                </c:pt>
                <c:pt idx="715">
                  <c:v>6.7594999999999983</c:v>
                </c:pt>
                <c:pt idx="716">
                  <c:v>6.6779999999999946</c:v>
                </c:pt>
                <c:pt idx="717">
                  <c:v>6.7291999999999978</c:v>
                </c:pt>
                <c:pt idx="718">
                  <c:v>6.7447999999999979</c:v>
                </c:pt>
                <c:pt idx="719">
                  <c:v>6.7169999999999979</c:v>
                </c:pt>
                <c:pt idx="720">
                  <c:v>6.8458999999999977</c:v>
                </c:pt>
                <c:pt idx="721">
                  <c:v>6.8940999999999937</c:v>
                </c:pt>
                <c:pt idx="722">
                  <c:v>6.9151999999999969</c:v>
                </c:pt>
                <c:pt idx="723">
                  <c:v>6.8984999999999967</c:v>
                </c:pt>
                <c:pt idx="724">
                  <c:v>6.9033999999999969</c:v>
                </c:pt>
                <c:pt idx="725">
                  <c:v>6.9475999999999969</c:v>
                </c:pt>
                <c:pt idx="726">
                  <c:v>6.9906999999999968</c:v>
                </c:pt>
                <c:pt idx="727">
                  <c:v>7.0305999999999971</c:v>
                </c:pt>
                <c:pt idx="728">
                  <c:v>7.0091999999999972</c:v>
                </c:pt>
                <c:pt idx="729">
                  <c:v>6.7827999999999973</c:v>
                </c:pt>
                <c:pt idx="730">
                  <c:v>6.708599999999997</c:v>
                </c:pt>
                <c:pt idx="731">
                  <c:v>6.7805999999999971</c:v>
                </c:pt>
                <c:pt idx="732">
                  <c:v>6.8255999999999881</c:v>
                </c:pt>
                <c:pt idx="733">
                  <c:v>6.8776999999999973</c:v>
                </c:pt>
                <c:pt idx="734">
                  <c:v>6.8593999999999973</c:v>
                </c:pt>
                <c:pt idx="735">
                  <c:v>6.8695999999999966</c:v>
                </c:pt>
                <c:pt idx="736">
                  <c:v>6.8717999999999977</c:v>
                </c:pt>
                <c:pt idx="737">
                  <c:v>6.9245999999999954</c:v>
                </c:pt>
                <c:pt idx="738">
                  <c:v>6.9171999999999976</c:v>
                </c:pt>
                <c:pt idx="739">
                  <c:v>6.8899999999999988</c:v>
                </c:pt>
                <c:pt idx="740">
                  <c:v>6.9291999999999989</c:v>
                </c:pt>
                <c:pt idx="741">
                  <c:v>6.9467999999999996</c:v>
                </c:pt>
                <c:pt idx="742">
                  <c:v>6.9295999999999989</c:v>
                </c:pt>
                <c:pt idx="743">
                  <c:v>6.9508000000000001</c:v>
                </c:pt>
                <c:pt idx="744">
                  <c:v>7.0172999999999988</c:v>
                </c:pt>
                <c:pt idx="745">
                  <c:v>7.0008999999999988</c:v>
                </c:pt>
                <c:pt idx="746">
                  <c:v>7.023299999999999</c:v>
                </c:pt>
                <c:pt idx="747">
                  <c:v>7.0732999999999997</c:v>
                </c:pt>
                <c:pt idx="748">
                  <c:v>7.1146999999999956</c:v>
                </c:pt>
                <c:pt idx="749">
                  <c:v>7.108299999999999</c:v>
                </c:pt>
                <c:pt idx="750">
                  <c:v>7.1872999999999987</c:v>
                </c:pt>
                <c:pt idx="751">
                  <c:v>7.2091000000000003</c:v>
                </c:pt>
                <c:pt idx="752">
                  <c:v>7.2079999999999984</c:v>
                </c:pt>
                <c:pt idx="753">
                  <c:v>7.1780999999999988</c:v>
                </c:pt>
                <c:pt idx="754">
                  <c:v>7.1952999999999987</c:v>
                </c:pt>
                <c:pt idx="755">
                  <c:v>7.2129999999999974</c:v>
                </c:pt>
                <c:pt idx="756">
                  <c:v>7.1401999999999974</c:v>
                </c:pt>
                <c:pt idx="757">
                  <c:v>7.1569999999999956</c:v>
                </c:pt>
                <c:pt idx="758">
                  <c:v>7.1816999999999984</c:v>
                </c:pt>
                <c:pt idx="759">
                  <c:v>7.1549999999999887</c:v>
                </c:pt>
                <c:pt idx="760">
                  <c:v>7.2459999999999987</c:v>
                </c:pt>
                <c:pt idx="761">
                  <c:v>7.2413999999999996</c:v>
                </c:pt>
                <c:pt idx="762">
                  <c:v>7.2291999999999987</c:v>
                </c:pt>
                <c:pt idx="763">
                  <c:v>7.1343999999999994</c:v>
                </c:pt>
                <c:pt idx="764">
                  <c:v>7.0791999999999984</c:v>
                </c:pt>
                <c:pt idx="765">
                  <c:v>7.066799999999998</c:v>
                </c:pt>
                <c:pt idx="766">
                  <c:v>7.1359999999999966</c:v>
                </c:pt>
                <c:pt idx="767">
                  <c:v>7.1665999999999954</c:v>
                </c:pt>
                <c:pt idx="768">
                  <c:v>7.2186999999999983</c:v>
                </c:pt>
                <c:pt idx="769">
                  <c:v>7.2953999999999981</c:v>
                </c:pt>
                <c:pt idx="770">
                  <c:v>7.326299999999998</c:v>
                </c:pt>
                <c:pt idx="771">
                  <c:v>7.3287999999999967</c:v>
                </c:pt>
                <c:pt idx="772">
                  <c:v>7.3698999999999986</c:v>
                </c:pt>
                <c:pt idx="773">
                  <c:v>7.3246999999999947</c:v>
                </c:pt>
                <c:pt idx="774">
                  <c:v>7.3719999999999981</c:v>
                </c:pt>
                <c:pt idx="775">
                  <c:v>7.3997999999999982</c:v>
                </c:pt>
                <c:pt idx="776">
                  <c:v>7.3884999999999978</c:v>
                </c:pt>
                <c:pt idx="777">
                  <c:v>7.4054999999999982</c:v>
                </c:pt>
                <c:pt idx="778">
                  <c:v>7.3674999999999891</c:v>
                </c:pt>
                <c:pt idx="779">
                  <c:v>7.4795999999999978</c:v>
                </c:pt>
                <c:pt idx="780">
                  <c:v>7.4770999999999974</c:v>
                </c:pt>
                <c:pt idx="781">
                  <c:v>7.4907999999999983</c:v>
                </c:pt>
                <c:pt idx="782">
                  <c:v>7.4676999999999971</c:v>
                </c:pt>
                <c:pt idx="783">
                  <c:v>7.4817</c:v>
                </c:pt>
                <c:pt idx="784">
                  <c:v>7.4874999999999972</c:v>
                </c:pt>
                <c:pt idx="785">
                  <c:v>7.4672999999999972</c:v>
                </c:pt>
                <c:pt idx="786">
                  <c:v>7.5080999999999971</c:v>
                </c:pt>
                <c:pt idx="787">
                  <c:v>7.4868999999999968</c:v>
                </c:pt>
                <c:pt idx="788">
                  <c:v>7.5013999999999967</c:v>
                </c:pt>
                <c:pt idx="789">
                  <c:v>7.5138999999999969</c:v>
                </c:pt>
                <c:pt idx="790">
                  <c:v>7.5574999999999974</c:v>
                </c:pt>
                <c:pt idx="791">
                  <c:v>7.5755999999999961</c:v>
                </c:pt>
                <c:pt idx="792">
                  <c:v>7.5871999999999957</c:v>
                </c:pt>
                <c:pt idx="793">
                  <c:v>7.5906999999999956</c:v>
                </c:pt>
                <c:pt idx="794">
                  <c:v>7.6161999999999956</c:v>
                </c:pt>
                <c:pt idx="795">
                  <c:v>7.5880999999999954</c:v>
                </c:pt>
                <c:pt idx="796">
                  <c:v>7.6190999999999951</c:v>
                </c:pt>
                <c:pt idx="797">
                  <c:v>7.6246999999999856</c:v>
                </c:pt>
                <c:pt idx="798">
                  <c:v>7.623699999999995</c:v>
                </c:pt>
                <c:pt idx="799">
                  <c:v>7.6633999999999949</c:v>
                </c:pt>
                <c:pt idx="800">
                  <c:v>7.6647999999999863</c:v>
                </c:pt>
                <c:pt idx="801">
                  <c:v>7.6810999999999954</c:v>
                </c:pt>
                <c:pt idx="802">
                  <c:v>7.6646999999999936</c:v>
                </c:pt>
                <c:pt idx="803">
                  <c:v>7.6834999999999951</c:v>
                </c:pt>
                <c:pt idx="804">
                  <c:v>7.7146999999999952</c:v>
                </c:pt>
                <c:pt idx="805">
                  <c:v>7.6911999999999949</c:v>
                </c:pt>
                <c:pt idx="806">
                  <c:v>7.6460999999999952</c:v>
                </c:pt>
                <c:pt idx="807">
                  <c:v>7.6555999999999864</c:v>
                </c:pt>
                <c:pt idx="808">
                  <c:v>7.6644999999999852</c:v>
                </c:pt>
                <c:pt idx="809">
                  <c:v>7.6372999999999953</c:v>
                </c:pt>
                <c:pt idx="810">
                  <c:v>7.668299999999995</c:v>
                </c:pt>
                <c:pt idx="811">
                  <c:v>7.7120999999999951</c:v>
                </c:pt>
                <c:pt idx="812">
                  <c:v>7.692699999999995</c:v>
                </c:pt>
                <c:pt idx="813">
                  <c:v>7.7098999999999949</c:v>
                </c:pt>
                <c:pt idx="814">
                  <c:v>7.6731999999999951</c:v>
                </c:pt>
                <c:pt idx="815">
                  <c:v>7.686199999999995</c:v>
                </c:pt>
                <c:pt idx="816">
                  <c:v>7.7083999999999948</c:v>
                </c:pt>
                <c:pt idx="817">
                  <c:v>7.748699999999995</c:v>
                </c:pt>
                <c:pt idx="818">
                  <c:v>7.7750999999999948</c:v>
                </c:pt>
                <c:pt idx="819">
                  <c:v>7.8005999999999949</c:v>
                </c:pt>
                <c:pt idx="820">
                  <c:v>7.8349999999999946</c:v>
                </c:pt>
                <c:pt idx="821">
                  <c:v>7.8668999999999949</c:v>
                </c:pt>
                <c:pt idx="822">
                  <c:v>7.9085999999999954</c:v>
                </c:pt>
                <c:pt idx="823">
                  <c:v>7.9187999999999947</c:v>
                </c:pt>
                <c:pt idx="824">
                  <c:v>7.9565999999999946</c:v>
                </c:pt>
                <c:pt idx="825">
                  <c:v>7.9460999999999951</c:v>
                </c:pt>
                <c:pt idx="826">
                  <c:v>7.9897999999999971</c:v>
                </c:pt>
                <c:pt idx="827">
                  <c:v>8.0050000000000008</c:v>
                </c:pt>
                <c:pt idx="828">
                  <c:v>8.0318999999999932</c:v>
                </c:pt>
                <c:pt idx="829">
                  <c:v>8.0490999999999993</c:v>
                </c:pt>
                <c:pt idx="830">
                  <c:v>8.0603000000000016</c:v>
                </c:pt>
                <c:pt idx="831">
                  <c:v>8.0854999999999997</c:v>
                </c:pt>
                <c:pt idx="832">
                  <c:v>8.1133000000000006</c:v>
                </c:pt>
                <c:pt idx="833">
                  <c:v>8.1059000000000019</c:v>
                </c:pt>
                <c:pt idx="834">
                  <c:v>8.0507000000000009</c:v>
                </c:pt>
                <c:pt idx="835">
                  <c:v>8.0823999999999998</c:v>
                </c:pt>
                <c:pt idx="836">
                  <c:v>8.1369000000000007</c:v>
                </c:pt>
                <c:pt idx="837">
                  <c:v>8.1496999999999993</c:v>
                </c:pt>
                <c:pt idx="838">
                  <c:v>8.2162999999999968</c:v>
                </c:pt>
                <c:pt idx="839">
                  <c:v>8.2039000000000009</c:v>
                </c:pt>
                <c:pt idx="840">
                  <c:v>8.2582999999999966</c:v>
                </c:pt>
                <c:pt idx="841">
                  <c:v>8.2573000000000008</c:v>
                </c:pt>
                <c:pt idx="842">
                  <c:v>8.211299999999996</c:v>
                </c:pt>
                <c:pt idx="843">
                  <c:v>8.2560000000000002</c:v>
                </c:pt>
                <c:pt idx="844">
                  <c:v>8.3282999999999987</c:v>
                </c:pt>
                <c:pt idx="845">
                  <c:v>8.3729999999999993</c:v>
                </c:pt>
                <c:pt idx="846">
                  <c:v>8.4506000000000032</c:v>
                </c:pt>
                <c:pt idx="847">
                  <c:v>8.4132000000000016</c:v>
                </c:pt>
                <c:pt idx="848">
                  <c:v>8.4711000000000016</c:v>
                </c:pt>
                <c:pt idx="849">
                  <c:v>8.4373000000000005</c:v>
                </c:pt>
                <c:pt idx="850">
                  <c:v>8.4710000000000019</c:v>
                </c:pt>
                <c:pt idx="851">
                  <c:v>8.4890000000000008</c:v>
                </c:pt>
                <c:pt idx="852">
                  <c:v>8.4948000000000015</c:v>
                </c:pt>
                <c:pt idx="853">
                  <c:v>8.5690000000000008</c:v>
                </c:pt>
                <c:pt idx="854">
                  <c:v>8.6205000000000016</c:v>
                </c:pt>
                <c:pt idx="855">
                  <c:v>8.6321000000000012</c:v>
                </c:pt>
                <c:pt idx="856">
                  <c:v>8.6053999999999995</c:v>
                </c:pt>
                <c:pt idx="857">
                  <c:v>8.6412999999999975</c:v>
                </c:pt>
                <c:pt idx="858">
                  <c:v>8.6207000000000011</c:v>
                </c:pt>
                <c:pt idx="859">
                  <c:v>8.4642000000000035</c:v>
                </c:pt>
                <c:pt idx="860">
                  <c:v>8.5302999999999987</c:v>
                </c:pt>
                <c:pt idx="861">
                  <c:v>8.6048000000000009</c:v>
                </c:pt>
                <c:pt idx="862">
                  <c:v>8.6689000000000007</c:v>
                </c:pt>
                <c:pt idx="863">
                  <c:v>8.7342999999999975</c:v>
                </c:pt>
                <c:pt idx="864">
                  <c:v>8.7728000000000037</c:v>
                </c:pt>
                <c:pt idx="865">
                  <c:v>8.7355000000000018</c:v>
                </c:pt>
                <c:pt idx="866">
                  <c:v>8.7743000000000002</c:v>
                </c:pt>
                <c:pt idx="867">
                  <c:v>8.8213000000000008</c:v>
                </c:pt>
                <c:pt idx="868">
                  <c:v>8.8001000000000023</c:v>
                </c:pt>
                <c:pt idx="869">
                  <c:v>8.8518000000000026</c:v>
                </c:pt>
                <c:pt idx="870">
                  <c:v>8.8209000000000017</c:v>
                </c:pt>
                <c:pt idx="871">
                  <c:v>8.8110000000000017</c:v>
                </c:pt>
                <c:pt idx="872">
                  <c:v>8.7868000000000013</c:v>
                </c:pt>
                <c:pt idx="873">
                  <c:v>8.8520000000000092</c:v>
                </c:pt>
                <c:pt idx="874">
                  <c:v>8.8893000000000022</c:v>
                </c:pt>
                <c:pt idx="875">
                  <c:v>8.9709000000000021</c:v>
                </c:pt>
                <c:pt idx="876">
                  <c:v>8.9276000000000018</c:v>
                </c:pt>
                <c:pt idx="877">
                  <c:v>8.9564000000000092</c:v>
                </c:pt>
                <c:pt idx="878">
                  <c:v>9.013200000000003</c:v>
                </c:pt>
                <c:pt idx="879">
                  <c:v>8.9538000000000046</c:v>
                </c:pt>
                <c:pt idx="880">
                  <c:v>8.9145000000000021</c:v>
                </c:pt>
                <c:pt idx="881">
                  <c:v>8.9649000000000036</c:v>
                </c:pt>
                <c:pt idx="882">
                  <c:v>8.9452000000000016</c:v>
                </c:pt>
                <c:pt idx="883">
                  <c:v>9.0215000000000014</c:v>
                </c:pt>
                <c:pt idx="884">
                  <c:v>8.9722000000000008</c:v>
                </c:pt>
                <c:pt idx="885">
                  <c:v>8.9501000000000008</c:v>
                </c:pt>
                <c:pt idx="886">
                  <c:v>8.847900000000001</c:v>
                </c:pt>
                <c:pt idx="887">
                  <c:v>8.8648000000000007</c:v>
                </c:pt>
                <c:pt idx="888">
                  <c:v>8.9014000000000006</c:v>
                </c:pt>
                <c:pt idx="889">
                  <c:v>8.8045000000000027</c:v>
                </c:pt>
                <c:pt idx="890">
                  <c:v>8.7361999999999984</c:v>
                </c:pt>
                <c:pt idx="891">
                  <c:v>8.8196000000000012</c:v>
                </c:pt>
                <c:pt idx="892">
                  <c:v>8.8301000000000016</c:v>
                </c:pt>
                <c:pt idx="893">
                  <c:v>8.8136000000000028</c:v>
                </c:pt>
                <c:pt idx="894">
                  <c:v>8.795300000000001</c:v>
                </c:pt>
                <c:pt idx="895">
                  <c:v>8.7338000000000005</c:v>
                </c:pt>
                <c:pt idx="896">
                  <c:v>8.6440999999999999</c:v>
                </c:pt>
                <c:pt idx="897">
                  <c:v>8.6708999999999996</c:v>
                </c:pt>
                <c:pt idx="898">
                  <c:v>8.7479999999999976</c:v>
                </c:pt>
                <c:pt idx="899">
                  <c:v>8.7655999999999992</c:v>
                </c:pt>
                <c:pt idx="900">
                  <c:v>8.7525999999999993</c:v>
                </c:pt>
                <c:pt idx="901">
                  <c:v>8.7309999999999999</c:v>
                </c:pt>
                <c:pt idx="902">
                  <c:v>8.7746999999999993</c:v>
                </c:pt>
                <c:pt idx="903">
                  <c:v>8.7241</c:v>
                </c:pt>
                <c:pt idx="904">
                  <c:v>8.7117000000000004</c:v>
                </c:pt>
                <c:pt idx="905">
                  <c:v>8.6409000000000002</c:v>
                </c:pt>
                <c:pt idx="906">
                  <c:v>8.5606000000000027</c:v>
                </c:pt>
                <c:pt idx="907">
                  <c:v>8.5670000000000002</c:v>
                </c:pt>
                <c:pt idx="908">
                  <c:v>8.4649000000000019</c:v>
                </c:pt>
                <c:pt idx="909">
                  <c:v>8.5447000000000006</c:v>
                </c:pt>
                <c:pt idx="910">
                  <c:v>8.6055000000000028</c:v>
                </c:pt>
                <c:pt idx="911">
                  <c:v>8.5489999999999995</c:v>
                </c:pt>
                <c:pt idx="912">
                  <c:v>8.5242999999999984</c:v>
                </c:pt>
                <c:pt idx="913">
                  <c:v>8.5064000000000028</c:v>
                </c:pt>
                <c:pt idx="914">
                  <c:v>8.5183</c:v>
                </c:pt>
                <c:pt idx="915">
                  <c:v>8.6015000000000015</c:v>
                </c:pt>
                <c:pt idx="916">
                  <c:v>8.6629000000000023</c:v>
                </c:pt>
                <c:pt idx="917">
                  <c:v>8.6781000000000006</c:v>
                </c:pt>
                <c:pt idx="918">
                  <c:v>8.702200000000003</c:v>
                </c:pt>
                <c:pt idx="919">
                  <c:v>8.7262999999999984</c:v>
                </c:pt>
                <c:pt idx="920">
                  <c:v>8.7146999999999988</c:v>
                </c:pt>
                <c:pt idx="921">
                  <c:v>8.7762000000000029</c:v>
                </c:pt>
                <c:pt idx="922">
                  <c:v>8.7904000000000053</c:v>
                </c:pt>
                <c:pt idx="923">
                  <c:v>8.834100000000003</c:v>
                </c:pt>
                <c:pt idx="924">
                  <c:v>8.8563000000000045</c:v>
                </c:pt>
                <c:pt idx="925">
                  <c:v>8.8709000000000042</c:v>
                </c:pt>
                <c:pt idx="926">
                  <c:v>8.8586000000000045</c:v>
                </c:pt>
                <c:pt idx="927">
                  <c:v>8.8411000000000026</c:v>
                </c:pt>
                <c:pt idx="928">
                  <c:v>8.8535000000000093</c:v>
                </c:pt>
                <c:pt idx="929">
                  <c:v>8.8729000000000031</c:v>
                </c:pt>
                <c:pt idx="930">
                  <c:v>8.8332000000000033</c:v>
                </c:pt>
                <c:pt idx="931">
                  <c:v>8.8351000000000024</c:v>
                </c:pt>
                <c:pt idx="932">
                  <c:v>8.8522000000000052</c:v>
                </c:pt>
                <c:pt idx="933">
                  <c:v>8.8676000000000013</c:v>
                </c:pt>
                <c:pt idx="934">
                  <c:v>8.9145000000000021</c:v>
                </c:pt>
                <c:pt idx="935">
                  <c:v>8.9504000000000108</c:v>
                </c:pt>
                <c:pt idx="936">
                  <c:v>8.9244000000000021</c:v>
                </c:pt>
                <c:pt idx="937">
                  <c:v>8.9448000000000008</c:v>
                </c:pt>
                <c:pt idx="938">
                  <c:v>8.9273000000000007</c:v>
                </c:pt>
                <c:pt idx="939">
                  <c:v>8.9033000000000033</c:v>
                </c:pt>
                <c:pt idx="940">
                  <c:v>8.9422000000000033</c:v>
                </c:pt>
                <c:pt idx="941">
                  <c:v>8.9502000000000024</c:v>
                </c:pt>
                <c:pt idx="942">
                  <c:v>8.9918000000000031</c:v>
                </c:pt>
                <c:pt idx="943">
                  <c:v>8.9826000000000032</c:v>
                </c:pt>
                <c:pt idx="944">
                  <c:v>8.9903000000000031</c:v>
                </c:pt>
                <c:pt idx="945">
                  <c:v>8.9729000000000028</c:v>
                </c:pt>
                <c:pt idx="946">
                  <c:v>9.0122000000000035</c:v>
                </c:pt>
                <c:pt idx="947">
                  <c:v>9.0129000000000037</c:v>
                </c:pt>
                <c:pt idx="948">
                  <c:v>9.0468000000000011</c:v>
                </c:pt>
                <c:pt idx="949">
                  <c:v>9.0471999999999984</c:v>
                </c:pt>
                <c:pt idx="950">
                  <c:v>9.0655000000000108</c:v>
                </c:pt>
                <c:pt idx="951">
                  <c:v>9.0764000000000031</c:v>
                </c:pt>
                <c:pt idx="952">
                  <c:v>9.0450000000000035</c:v>
                </c:pt>
                <c:pt idx="953">
                  <c:v>9.0455000000000041</c:v>
                </c:pt>
                <c:pt idx="954">
                  <c:v>9.0417000000000005</c:v>
                </c:pt>
                <c:pt idx="955">
                  <c:v>9.0662000000000038</c:v>
                </c:pt>
                <c:pt idx="956">
                  <c:v>9.0887000000000029</c:v>
                </c:pt>
                <c:pt idx="957">
                  <c:v>9.1251000000000051</c:v>
                </c:pt>
                <c:pt idx="958">
                  <c:v>9.1464000000000052</c:v>
                </c:pt>
                <c:pt idx="959">
                  <c:v>9.159000000000006</c:v>
                </c:pt>
                <c:pt idx="960">
                  <c:v>9.1775000000000055</c:v>
                </c:pt>
                <c:pt idx="961">
                  <c:v>9.1617000000000051</c:v>
                </c:pt>
                <c:pt idx="962">
                  <c:v>9.1728000000000058</c:v>
                </c:pt>
                <c:pt idx="963">
                  <c:v>9.2121000000000048</c:v>
                </c:pt>
                <c:pt idx="964">
                  <c:v>9.2485999999999962</c:v>
                </c:pt>
                <c:pt idx="965">
                  <c:v>9.2330000000000005</c:v>
                </c:pt>
                <c:pt idx="966">
                  <c:v>9.1997000000000071</c:v>
                </c:pt>
                <c:pt idx="967">
                  <c:v>9.2131000000000007</c:v>
                </c:pt>
                <c:pt idx="968">
                  <c:v>9.2484999999999982</c:v>
                </c:pt>
                <c:pt idx="969">
                  <c:v>9.2697000000000074</c:v>
                </c:pt>
                <c:pt idx="970">
                  <c:v>9.2247999999999983</c:v>
                </c:pt>
                <c:pt idx="971">
                  <c:v>9.2187999999999981</c:v>
                </c:pt>
                <c:pt idx="972">
                  <c:v>9.1574000000000062</c:v>
                </c:pt>
                <c:pt idx="973">
                  <c:v>9.1278000000000006</c:v>
                </c:pt>
                <c:pt idx="974">
                  <c:v>9.1201000000000025</c:v>
                </c:pt>
                <c:pt idx="975">
                  <c:v>9.1679000000000048</c:v>
                </c:pt>
                <c:pt idx="976">
                  <c:v>9.1882999999999981</c:v>
                </c:pt>
                <c:pt idx="977">
                  <c:v>9.1056000000000061</c:v>
                </c:pt>
                <c:pt idx="978">
                  <c:v>9.0994000000000064</c:v>
                </c:pt>
                <c:pt idx="979">
                  <c:v>9.116000000000005</c:v>
                </c:pt>
                <c:pt idx="980">
                  <c:v>9.0251000000000072</c:v>
                </c:pt>
                <c:pt idx="981">
                  <c:v>8.8536000000000108</c:v>
                </c:pt>
                <c:pt idx="982">
                  <c:v>8.775300000000005</c:v>
                </c:pt>
                <c:pt idx="983">
                  <c:v>8.7928000000000051</c:v>
                </c:pt>
                <c:pt idx="984">
                  <c:v>8.7116000000000007</c:v>
                </c:pt>
                <c:pt idx="985">
                  <c:v>8.6107000000000049</c:v>
                </c:pt>
                <c:pt idx="986">
                  <c:v>8.7004000000000072</c:v>
                </c:pt>
                <c:pt idx="987">
                  <c:v>8.8024000000000093</c:v>
                </c:pt>
                <c:pt idx="988">
                  <c:v>8.8545000000000105</c:v>
                </c:pt>
                <c:pt idx="989">
                  <c:v>8.8589000000000073</c:v>
                </c:pt>
                <c:pt idx="990">
                  <c:v>8.9362000000000048</c:v>
                </c:pt>
                <c:pt idx="991">
                  <c:v>8.9695000000000107</c:v>
                </c:pt>
                <c:pt idx="992">
                  <c:v>9.0104000000000077</c:v>
                </c:pt>
                <c:pt idx="993">
                  <c:v>8.9845000000000077</c:v>
                </c:pt>
                <c:pt idx="994">
                  <c:v>9.0401000000000007</c:v>
                </c:pt>
                <c:pt idx="995">
                  <c:v>9.0677000000000074</c:v>
                </c:pt>
                <c:pt idx="996">
                  <c:v>9.0340999999999987</c:v>
                </c:pt>
                <c:pt idx="997">
                  <c:v>9.0681000000000083</c:v>
                </c:pt>
                <c:pt idx="998">
                  <c:v>9.1314000000000082</c:v>
                </c:pt>
                <c:pt idx="999">
                  <c:v>9.1515000000000075</c:v>
                </c:pt>
                <c:pt idx="1000">
                  <c:v>9.07270000000001</c:v>
                </c:pt>
                <c:pt idx="1001">
                  <c:v>9.0172000000000079</c:v>
                </c:pt>
                <c:pt idx="1002">
                  <c:v>9.0865000000000098</c:v>
                </c:pt>
                <c:pt idx="1003">
                  <c:v>9.0388999999999999</c:v>
                </c:pt>
                <c:pt idx="1004">
                  <c:v>9.1344000000000083</c:v>
                </c:pt>
                <c:pt idx="1005">
                  <c:v>9.1733000000000082</c:v>
                </c:pt>
                <c:pt idx="1006">
                  <c:v>9.17940000000001</c:v>
                </c:pt>
                <c:pt idx="1007">
                  <c:v>9.2476999999999983</c:v>
                </c:pt>
                <c:pt idx="1008">
                  <c:v>9.267900000000008</c:v>
                </c:pt>
                <c:pt idx="1009">
                  <c:v>9.3029000000000099</c:v>
                </c:pt>
                <c:pt idx="1010">
                  <c:v>9.3077000000000076</c:v>
                </c:pt>
                <c:pt idx="1011">
                  <c:v>9.3367000000000075</c:v>
                </c:pt>
                <c:pt idx="1012">
                  <c:v>9.3240000000000069</c:v>
                </c:pt>
                <c:pt idx="1013">
                  <c:v>9.3065000000000104</c:v>
                </c:pt>
                <c:pt idx="1014">
                  <c:v>9.2831000000000046</c:v>
                </c:pt>
                <c:pt idx="1015">
                  <c:v>9.2232000000000003</c:v>
                </c:pt>
                <c:pt idx="1016">
                  <c:v>9.1471999999999962</c:v>
                </c:pt>
                <c:pt idx="1017">
                  <c:v>9.2606000000000055</c:v>
                </c:pt>
                <c:pt idx="1018">
                  <c:v>9.2580000000000027</c:v>
                </c:pt>
                <c:pt idx="1019">
                  <c:v>9.2654000000000067</c:v>
                </c:pt>
                <c:pt idx="1020">
                  <c:v>9.3160000000000061</c:v>
                </c:pt>
                <c:pt idx="1021">
                  <c:v>9.3603000000000058</c:v>
                </c:pt>
                <c:pt idx="1022">
                  <c:v>9.3914000000000062</c:v>
                </c:pt>
                <c:pt idx="1023">
                  <c:v>9.3830000000000062</c:v>
                </c:pt>
                <c:pt idx="1024">
                  <c:v>9.3211000000000048</c:v>
                </c:pt>
                <c:pt idx="1025">
                  <c:v>9.3599000000000068</c:v>
                </c:pt>
                <c:pt idx="1026">
                  <c:v>9.3678000000000061</c:v>
                </c:pt>
                <c:pt idx="1027">
                  <c:v>9.3935000000000066</c:v>
                </c:pt>
                <c:pt idx="1028">
                  <c:v>9.4210000000000047</c:v>
                </c:pt>
                <c:pt idx="1029">
                  <c:v>9.4036000000000062</c:v>
                </c:pt>
                <c:pt idx="1030">
                  <c:v>9.4114000000000058</c:v>
                </c:pt>
                <c:pt idx="1031">
                  <c:v>9.4233000000000047</c:v>
                </c:pt>
                <c:pt idx="1032">
                  <c:v>9.4791000000000061</c:v>
                </c:pt>
                <c:pt idx="1033">
                  <c:v>9.4919000000000047</c:v>
                </c:pt>
                <c:pt idx="1034">
                  <c:v>9.5322000000000049</c:v>
                </c:pt>
                <c:pt idx="1035">
                  <c:v>9.5478000000000005</c:v>
                </c:pt>
                <c:pt idx="1036">
                  <c:v>9.5759000000000061</c:v>
                </c:pt>
                <c:pt idx="1037">
                  <c:v>9.5638000000000076</c:v>
                </c:pt>
                <c:pt idx="1038">
                  <c:v>9.6203000000000003</c:v>
                </c:pt>
                <c:pt idx="1039">
                  <c:v>9.5934000000000061</c:v>
                </c:pt>
                <c:pt idx="1040">
                  <c:v>9.6310000000000002</c:v>
                </c:pt>
                <c:pt idx="1041">
                  <c:v>9.6727000000000043</c:v>
                </c:pt>
                <c:pt idx="1042">
                  <c:v>9.7039000000000026</c:v>
                </c:pt>
                <c:pt idx="1043">
                  <c:v>9.7320000000000046</c:v>
                </c:pt>
              </c:numCache>
            </c:numRef>
          </c:yVal>
          <c:smooth val="0"/>
          <c:extLst>
            <c:ext xmlns:c16="http://schemas.microsoft.com/office/drawing/2014/chart" uri="{C3380CC4-5D6E-409C-BE32-E72D297353CC}">
              <c16:uniqueId val="{00000000-2842-634D-8FFD-C9D1B58C474B}"/>
            </c:ext>
          </c:extLst>
        </c:ser>
        <c:ser>
          <c:idx val="1"/>
          <c:order val="1"/>
          <c:tx>
            <c:strRef>
              <c:f>Cumulative!$E$2</c:f>
              <c:strCache>
                <c:ptCount val="1"/>
                <c:pt idx="0">
                  <c:v>Small</c:v>
                </c:pt>
              </c:strCache>
            </c:strRef>
          </c:tx>
          <c:spPr>
            <a:ln w="28575">
              <a:solidFill>
                <a:schemeClr val="tx1"/>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E$3:$E$1046</c:f>
              <c:numCache>
                <c:formatCode>General</c:formatCode>
                <c:ptCount val="1044"/>
                <c:pt idx="0">
                  <c:v>4.1000000000000003E-3</c:v>
                </c:pt>
                <c:pt idx="1">
                  <c:v>6.6900000000000001E-2</c:v>
                </c:pt>
                <c:pt idx="2">
                  <c:v>1.8700000000000001E-2</c:v>
                </c:pt>
                <c:pt idx="3">
                  <c:v>6.5299999999999997E-2</c:v>
                </c:pt>
                <c:pt idx="4">
                  <c:v>0.16769999999999999</c:v>
                </c:pt>
                <c:pt idx="5">
                  <c:v>0.1245</c:v>
                </c:pt>
                <c:pt idx="6">
                  <c:v>0.1852</c:v>
                </c:pt>
                <c:pt idx="7">
                  <c:v>0.17560000000000001</c:v>
                </c:pt>
                <c:pt idx="8">
                  <c:v>0.1739</c:v>
                </c:pt>
                <c:pt idx="9">
                  <c:v>0.1305</c:v>
                </c:pt>
                <c:pt idx="10">
                  <c:v>0.27579999999999999</c:v>
                </c:pt>
                <c:pt idx="11">
                  <c:v>0.31130000000000002</c:v>
                </c:pt>
                <c:pt idx="12">
                  <c:v>0.4168</c:v>
                </c:pt>
                <c:pt idx="13">
                  <c:v>0.40600000000000003</c:v>
                </c:pt>
                <c:pt idx="14">
                  <c:v>0.4491</c:v>
                </c:pt>
                <c:pt idx="15">
                  <c:v>0.68789999999999996</c:v>
                </c:pt>
                <c:pt idx="16">
                  <c:v>0.77749999999999997</c:v>
                </c:pt>
                <c:pt idx="17">
                  <c:v>0.66069999999999995</c:v>
                </c:pt>
                <c:pt idx="18">
                  <c:v>0.64939999999999998</c:v>
                </c:pt>
                <c:pt idx="19">
                  <c:v>0.66449999999999998</c:v>
                </c:pt>
                <c:pt idx="20">
                  <c:v>0.75819999999999999</c:v>
                </c:pt>
                <c:pt idx="21">
                  <c:v>0.79569999999999996</c:v>
                </c:pt>
                <c:pt idx="22">
                  <c:v>0.9022</c:v>
                </c:pt>
                <c:pt idx="23">
                  <c:v>0.85340000000000005</c:v>
                </c:pt>
                <c:pt idx="24">
                  <c:v>0.90080000000000005</c:v>
                </c:pt>
                <c:pt idx="25">
                  <c:v>0.89710000000000001</c:v>
                </c:pt>
                <c:pt idx="26">
                  <c:v>0.87639999999999996</c:v>
                </c:pt>
                <c:pt idx="27">
                  <c:v>0.90510000000000002</c:v>
                </c:pt>
                <c:pt idx="28">
                  <c:v>0.7581</c:v>
                </c:pt>
                <c:pt idx="29">
                  <c:v>0.82989999999999997</c:v>
                </c:pt>
                <c:pt idx="30">
                  <c:v>0.81</c:v>
                </c:pt>
                <c:pt idx="31">
                  <c:v>0.77259999999999995</c:v>
                </c:pt>
                <c:pt idx="32">
                  <c:v>0.71650000000000003</c:v>
                </c:pt>
                <c:pt idx="33">
                  <c:v>0.50949999999999995</c:v>
                </c:pt>
                <c:pt idx="34">
                  <c:v>0.3926</c:v>
                </c:pt>
                <c:pt idx="35">
                  <c:v>0.28970000000000001</c:v>
                </c:pt>
                <c:pt idx="36">
                  <c:v>0.4481</c:v>
                </c:pt>
                <c:pt idx="37">
                  <c:v>0.47799999999999998</c:v>
                </c:pt>
                <c:pt idx="38">
                  <c:v>0.59</c:v>
                </c:pt>
                <c:pt idx="39">
                  <c:v>0.51580000000000004</c:v>
                </c:pt>
                <c:pt idx="40">
                  <c:v>0.45</c:v>
                </c:pt>
                <c:pt idx="41">
                  <c:v>0.22919999999999999</c:v>
                </c:pt>
                <c:pt idx="42">
                  <c:v>0.25530000000000003</c:v>
                </c:pt>
                <c:pt idx="43">
                  <c:v>0.19650000000000001</c:v>
                </c:pt>
                <c:pt idx="44">
                  <c:v>6.0999999999998798E-3</c:v>
                </c:pt>
                <c:pt idx="45">
                  <c:v>-0.1043</c:v>
                </c:pt>
                <c:pt idx="46">
                  <c:v>-0.15640000000000001</c:v>
                </c:pt>
                <c:pt idx="47">
                  <c:v>-0.3508</c:v>
                </c:pt>
                <c:pt idx="48">
                  <c:v>-0.16619999999999999</c:v>
                </c:pt>
                <c:pt idx="49">
                  <c:v>9.2499999999999902E-2</c:v>
                </c:pt>
                <c:pt idx="50">
                  <c:v>8.4899999999999906E-2</c:v>
                </c:pt>
                <c:pt idx="51">
                  <c:v>-0.11310000000000001</c:v>
                </c:pt>
                <c:pt idx="52">
                  <c:v>-0.27879999999999999</c:v>
                </c:pt>
                <c:pt idx="53">
                  <c:v>-4.1000000000000099E-2</c:v>
                </c:pt>
                <c:pt idx="54">
                  <c:v>-9.3700000000000103E-2</c:v>
                </c:pt>
                <c:pt idx="55">
                  <c:v>-0.17319999999999999</c:v>
                </c:pt>
                <c:pt idx="56">
                  <c:v>-0.4698</c:v>
                </c:pt>
                <c:pt idx="57">
                  <c:v>-0.4471</c:v>
                </c:pt>
                <c:pt idx="58">
                  <c:v>-0.55279999999999996</c:v>
                </c:pt>
                <c:pt idx="59">
                  <c:v>-0.7883</c:v>
                </c:pt>
                <c:pt idx="60">
                  <c:v>-0.69640000000000002</c:v>
                </c:pt>
                <c:pt idx="61">
                  <c:v>-0.70699999999999996</c:v>
                </c:pt>
                <c:pt idx="62">
                  <c:v>-0.82730000000000004</c:v>
                </c:pt>
                <c:pt idx="63">
                  <c:v>-0.9909</c:v>
                </c:pt>
                <c:pt idx="64">
                  <c:v>-1.0931999999999999</c:v>
                </c:pt>
                <c:pt idx="65">
                  <c:v>-1.1140000000000001</c:v>
                </c:pt>
                <c:pt idx="66">
                  <c:v>-0.59989999999999999</c:v>
                </c:pt>
                <c:pt idx="67">
                  <c:v>0.62760000000000005</c:v>
                </c:pt>
                <c:pt idx="68">
                  <c:v>0.46489999999999998</c:v>
                </c:pt>
                <c:pt idx="69">
                  <c:v>0.25309999999999999</c:v>
                </c:pt>
                <c:pt idx="70">
                  <c:v>0.1283</c:v>
                </c:pt>
                <c:pt idx="71">
                  <c:v>2.18E-2</c:v>
                </c:pt>
                <c:pt idx="72">
                  <c:v>-1.4E-2</c:v>
                </c:pt>
                <c:pt idx="73">
                  <c:v>-0.20860000000000001</c:v>
                </c:pt>
                <c:pt idx="74">
                  <c:v>-0.1055</c:v>
                </c:pt>
                <c:pt idx="75">
                  <c:v>0.3664</c:v>
                </c:pt>
                <c:pt idx="76">
                  <c:v>1.4437</c:v>
                </c:pt>
                <c:pt idx="77">
                  <c:v>1.7418</c:v>
                </c:pt>
                <c:pt idx="78">
                  <c:v>1.7223999999999999</c:v>
                </c:pt>
                <c:pt idx="79">
                  <c:v>1.7310000000000001</c:v>
                </c:pt>
                <c:pt idx="80">
                  <c:v>1.5491999999999999</c:v>
                </c:pt>
                <c:pt idx="81">
                  <c:v>1.4692000000000001</c:v>
                </c:pt>
                <c:pt idx="82">
                  <c:v>1.4748000000000001</c:v>
                </c:pt>
                <c:pt idx="83">
                  <c:v>1.4421999999999999</c:v>
                </c:pt>
                <c:pt idx="84">
                  <c:v>1.9008</c:v>
                </c:pt>
                <c:pt idx="85">
                  <c:v>1.9941</c:v>
                </c:pt>
                <c:pt idx="86">
                  <c:v>2.0459000000000001</c:v>
                </c:pt>
                <c:pt idx="87">
                  <c:v>2.0695000000000001</c:v>
                </c:pt>
                <c:pt idx="88">
                  <c:v>1.915</c:v>
                </c:pt>
                <c:pt idx="89">
                  <c:v>1.8798999999999999</c:v>
                </c:pt>
                <c:pt idx="90">
                  <c:v>1.6747000000000001</c:v>
                </c:pt>
                <c:pt idx="91">
                  <c:v>1.7290000000000001</c:v>
                </c:pt>
                <c:pt idx="92">
                  <c:v>1.6946000000000001</c:v>
                </c:pt>
                <c:pt idx="93">
                  <c:v>1.6561999999999999</c:v>
                </c:pt>
                <c:pt idx="94">
                  <c:v>1.7612000000000001</c:v>
                </c:pt>
                <c:pt idx="95">
                  <c:v>1.8090999999999999</c:v>
                </c:pt>
                <c:pt idx="96">
                  <c:v>1.7786</c:v>
                </c:pt>
                <c:pt idx="97">
                  <c:v>1.6255999999999999</c:v>
                </c:pt>
                <c:pt idx="98">
                  <c:v>1.5628</c:v>
                </c:pt>
                <c:pt idx="99">
                  <c:v>1.6692</c:v>
                </c:pt>
                <c:pt idx="100">
                  <c:v>1.6773</c:v>
                </c:pt>
                <c:pt idx="101">
                  <c:v>1.6659999999999999</c:v>
                </c:pt>
                <c:pt idx="102">
                  <c:v>1.837</c:v>
                </c:pt>
                <c:pt idx="103">
                  <c:v>2.0144000000000002</c:v>
                </c:pt>
                <c:pt idx="104">
                  <c:v>2.0289999999999999</c:v>
                </c:pt>
                <c:pt idx="105">
                  <c:v>2.0802</c:v>
                </c:pt>
                <c:pt idx="106">
                  <c:v>2.4291</c:v>
                </c:pt>
                <c:pt idx="107">
                  <c:v>2.4517000000000011</c:v>
                </c:pt>
                <c:pt idx="108">
                  <c:v>2.8860000000000001</c:v>
                </c:pt>
                <c:pt idx="109">
                  <c:v>2.9194</c:v>
                </c:pt>
                <c:pt idx="110">
                  <c:v>2.9236</c:v>
                </c:pt>
                <c:pt idx="111">
                  <c:v>2.6825999999999999</c:v>
                </c:pt>
                <c:pt idx="112">
                  <c:v>2.7416</c:v>
                </c:pt>
                <c:pt idx="113">
                  <c:v>2.7122000000000002</c:v>
                </c:pt>
                <c:pt idx="114">
                  <c:v>2.7856000000000001</c:v>
                </c:pt>
                <c:pt idx="115">
                  <c:v>2.816599999999998</c:v>
                </c:pt>
                <c:pt idx="116">
                  <c:v>2.8833000000000011</c:v>
                </c:pt>
                <c:pt idx="117">
                  <c:v>2.9367000000000001</c:v>
                </c:pt>
                <c:pt idx="118">
                  <c:v>3.2057000000000011</c:v>
                </c:pt>
                <c:pt idx="119">
                  <c:v>3.255100000000001</c:v>
                </c:pt>
                <c:pt idx="120">
                  <c:v>3.4262999999999999</c:v>
                </c:pt>
                <c:pt idx="121">
                  <c:v>3.4872000000000001</c:v>
                </c:pt>
                <c:pt idx="122">
                  <c:v>3.4873000000000012</c:v>
                </c:pt>
                <c:pt idx="123">
                  <c:v>3.3236000000000012</c:v>
                </c:pt>
                <c:pt idx="124">
                  <c:v>3.2834000000000012</c:v>
                </c:pt>
                <c:pt idx="125">
                  <c:v>3.1479000000000008</c:v>
                </c:pt>
                <c:pt idx="126">
                  <c:v>3.287300000000001</c:v>
                </c:pt>
                <c:pt idx="127">
                  <c:v>3.1836000000000011</c:v>
                </c:pt>
                <c:pt idx="128">
                  <c:v>2.9519999999999991</c:v>
                </c:pt>
                <c:pt idx="129">
                  <c:v>2.8589000000000011</c:v>
                </c:pt>
                <c:pt idx="130">
                  <c:v>2.7253000000000012</c:v>
                </c:pt>
                <c:pt idx="131">
                  <c:v>2.5849000000000011</c:v>
                </c:pt>
                <c:pt idx="132">
                  <c:v>2.6373000000000011</c:v>
                </c:pt>
                <c:pt idx="133">
                  <c:v>2.6363000000000012</c:v>
                </c:pt>
                <c:pt idx="134">
                  <c:v>2.3357999999999981</c:v>
                </c:pt>
                <c:pt idx="135">
                  <c:v>2.5157000000000012</c:v>
                </c:pt>
                <c:pt idx="136">
                  <c:v>2.4311000000000011</c:v>
                </c:pt>
                <c:pt idx="137">
                  <c:v>2.7076000000000011</c:v>
                </c:pt>
                <c:pt idx="138">
                  <c:v>2.8721999999999981</c:v>
                </c:pt>
                <c:pt idx="139">
                  <c:v>2.745200000000001</c:v>
                </c:pt>
                <c:pt idx="140">
                  <c:v>2.6960000000000011</c:v>
                </c:pt>
                <c:pt idx="141">
                  <c:v>2.903500000000002</c:v>
                </c:pt>
                <c:pt idx="142">
                  <c:v>2.8341000000000012</c:v>
                </c:pt>
                <c:pt idx="143">
                  <c:v>2.777000000000001</c:v>
                </c:pt>
                <c:pt idx="144">
                  <c:v>2.7134000000000009</c:v>
                </c:pt>
                <c:pt idx="145">
                  <c:v>2.7118000000000011</c:v>
                </c:pt>
                <c:pt idx="146">
                  <c:v>2.5058000000000011</c:v>
                </c:pt>
                <c:pt idx="147">
                  <c:v>2.5040000000000018</c:v>
                </c:pt>
                <c:pt idx="148">
                  <c:v>2.550800000000002</c:v>
                </c:pt>
                <c:pt idx="149">
                  <c:v>2.4585000000000021</c:v>
                </c:pt>
                <c:pt idx="150">
                  <c:v>2.5945000000000018</c:v>
                </c:pt>
                <c:pt idx="151">
                  <c:v>2.4748000000000019</c:v>
                </c:pt>
                <c:pt idx="152">
                  <c:v>3.4702000000000019</c:v>
                </c:pt>
                <c:pt idx="153">
                  <c:v>3.365000000000002</c:v>
                </c:pt>
                <c:pt idx="154">
                  <c:v>3.191800000000002</c:v>
                </c:pt>
                <c:pt idx="155">
                  <c:v>3.1517000000000031</c:v>
                </c:pt>
                <c:pt idx="156">
                  <c:v>3.1271000000000031</c:v>
                </c:pt>
                <c:pt idx="157">
                  <c:v>3.1818000000000031</c:v>
                </c:pt>
                <c:pt idx="158">
                  <c:v>3.2159000000000031</c:v>
                </c:pt>
                <c:pt idx="159">
                  <c:v>3.2698000000000031</c:v>
                </c:pt>
                <c:pt idx="160">
                  <c:v>2.9164000000000021</c:v>
                </c:pt>
                <c:pt idx="161">
                  <c:v>2.9706000000000019</c:v>
                </c:pt>
                <c:pt idx="162">
                  <c:v>2.9969000000000019</c:v>
                </c:pt>
                <c:pt idx="163">
                  <c:v>2.9847000000000028</c:v>
                </c:pt>
                <c:pt idx="164">
                  <c:v>3.0272000000000032</c:v>
                </c:pt>
                <c:pt idx="165">
                  <c:v>3.0154000000000019</c:v>
                </c:pt>
                <c:pt idx="166">
                  <c:v>3.0042000000000022</c:v>
                </c:pt>
                <c:pt idx="167">
                  <c:v>2.9199000000000019</c:v>
                </c:pt>
                <c:pt idx="168">
                  <c:v>2.9718000000000022</c:v>
                </c:pt>
                <c:pt idx="169">
                  <c:v>2.9671000000000021</c:v>
                </c:pt>
                <c:pt idx="170">
                  <c:v>2.9954000000000018</c:v>
                </c:pt>
                <c:pt idx="171">
                  <c:v>2.9373000000000018</c:v>
                </c:pt>
                <c:pt idx="172">
                  <c:v>2.9352000000000018</c:v>
                </c:pt>
                <c:pt idx="173">
                  <c:v>3.0401000000000029</c:v>
                </c:pt>
                <c:pt idx="174">
                  <c:v>3.3180000000000018</c:v>
                </c:pt>
                <c:pt idx="175">
                  <c:v>3.3095000000000021</c:v>
                </c:pt>
                <c:pt idx="176">
                  <c:v>3.2471000000000032</c:v>
                </c:pt>
                <c:pt idx="177">
                  <c:v>3.1603000000000021</c:v>
                </c:pt>
                <c:pt idx="178">
                  <c:v>3.0951000000000022</c:v>
                </c:pt>
                <c:pt idx="179">
                  <c:v>2.9286000000000021</c:v>
                </c:pt>
                <c:pt idx="180">
                  <c:v>3.276600000000002</c:v>
                </c:pt>
                <c:pt idx="181">
                  <c:v>3.2550000000000021</c:v>
                </c:pt>
                <c:pt idx="182">
                  <c:v>3.177700000000002</c:v>
                </c:pt>
                <c:pt idx="183">
                  <c:v>3.147400000000002</c:v>
                </c:pt>
                <c:pt idx="184">
                  <c:v>3.125100000000002</c:v>
                </c:pt>
                <c:pt idx="185">
                  <c:v>3.1665000000000019</c:v>
                </c:pt>
                <c:pt idx="186">
                  <c:v>3.2410000000000019</c:v>
                </c:pt>
                <c:pt idx="187">
                  <c:v>3.275800000000002</c:v>
                </c:pt>
                <c:pt idx="188">
                  <c:v>3.4076000000000022</c:v>
                </c:pt>
                <c:pt idx="189">
                  <c:v>3.5350000000000019</c:v>
                </c:pt>
                <c:pt idx="190">
                  <c:v>3.4864000000000019</c:v>
                </c:pt>
                <c:pt idx="191">
                  <c:v>3.4805000000000028</c:v>
                </c:pt>
                <c:pt idx="192">
                  <c:v>3.8929000000000018</c:v>
                </c:pt>
                <c:pt idx="193">
                  <c:v>4.2582000000000022</c:v>
                </c:pt>
                <c:pt idx="194">
                  <c:v>4.3435000000000006</c:v>
                </c:pt>
                <c:pt idx="195">
                  <c:v>4.4478000000000026</c:v>
                </c:pt>
                <c:pt idx="196">
                  <c:v>4.6524999999999936</c:v>
                </c:pt>
                <c:pt idx="197">
                  <c:v>4.6093000000000028</c:v>
                </c:pt>
                <c:pt idx="198">
                  <c:v>4.5253000000000014</c:v>
                </c:pt>
                <c:pt idx="199">
                  <c:v>4.500600000000003</c:v>
                </c:pt>
                <c:pt idx="200">
                  <c:v>4.5473000000000026</c:v>
                </c:pt>
                <c:pt idx="201">
                  <c:v>4.5308000000000037</c:v>
                </c:pt>
                <c:pt idx="202">
                  <c:v>4.3868000000000036</c:v>
                </c:pt>
                <c:pt idx="203">
                  <c:v>4.528000000000004</c:v>
                </c:pt>
                <c:pt idx="204">
                  <c:v>4.6118000000000041</c:v>
                </c:pt>
                <c:pt idx="205">
                  <c:v>4.654999999999994</c:v>
                </c:pt>
                <c:pt idx="206">
                  <c:v>4.7133000000000038</c:v>
                </c:pt>
                <c:pt idx="207">
                  <c:v>4.6684999999999937</c:v>
                </c:pt>
                <c:pt idx="208">
                  <c:v>4.7557000000000036</c:v>
                </c:pt>
                <c:pt idx="209">
                  <c:v>4.9632000000000032</c:v>
                </c:pt>
                <c:pt idx="210">
                  <c:v>4.9342000000000033</c:v>
                </c:pt>
                <c:pt idx="211">
                  <c:v>4.9822000000000033</c:v>
                </c:pt>
                <c:pt idx="212">
                  <c:v>4.9656000000000029</c:v>
                </c:pt>
                <c:pt idx="213">
                  <c:v>4.966300000000003</c:v>
                </c:pt>
                <c:pt idx="214">
                  <c:v>4.9909000000000026</c:v>
                </c:pt>
                <c:pt idx="215">
                  <c:v>5.0954000000000006</c:v>
                </c:pt>
                <c:pt idx="216">
                  <c:v>5.1724999999999994</c:v>
                </c:pt>
                <c:pt idx="217">
                  <c:v>5.2928999999999986</c:v>
                </c:pt>
                <c:pt idx="218">
                  <c:v>5.1780000000000026</c:v>
                </c:pt>
                <c:pt idx="219">
                  <c:v>5.275400000000003</c:v>
                </c:pt>
                <c:pt idx="220">
                  <c:v>5.3374999999999986</c:v>
                </c:pt>
                <c:pt idx="221">
                  <c:v>5.4544999999999986</c:v>
                </c:pt>
                <c:pt idx="222">
                  <c:v>5.4139000000000026</c:v>
                </c:pt>
                <c:pt idx="223">
                  <c:v>5.4721000000000029</c:v>
                </c:pt>
                <c:pt idx="224">
                  <c:v>5.5301000000000027</c:v>
                </c:pt>
                <c:pt idx="225">
                  <c:v>5.6526999999999976</c:v>
                </c:pt>
                <c:pt idx="226">
                  <c:v>5.7989000000000006</c:v>
                </c:pt>
                <c:pt idx="227">
                  <c:v>5.8224999999999936</c:v>
                </c:pt>
                <c:pt idx="228">
                  <c:v>5.9992000000000081</c:v>
                </c:pt>
                <c:pt idx="229">
                  <c:v>5.9238000000000026</c:v>
                </c:pt>
                <c:pt idx="230">
                  <c:v>5.9459000000000026</c:v>
                </c:pt>
                <c:pt idx="231">
                  <c:v>6.0510000000000037</c:v>
                </c:pt>
                <c:pt idx="232">
                  <c:v>6.0850000000000044</c:v>
                </c:pt>
                <c:pt idx="233">
                  <c:v>6.0282000000000044</c:v>
                </c:pt>
                <c:pt idx="234">
                  <c:v>5.9763000000000099</c:v>
                </c:pt>
                <c:pt idx="235">
                  <c:v>5.8914000000000026</c:v>
                </c:pt>
                <c:pt idx="236">
                  <c:v>5.7158999999999986</c:v>
                </c:pt>
                <c:pt idx="237">
                  <c:v>5.7077000000000027</c:v>
                </c:pt>
                <c:pt idx="238">
                  <c:v>5.6998999999999986</c:v>
                </c:pt>
                <c:pt idx="239">
                  <c:v>5.711000000000003</c:v>
                </c:pt>
                <c:pt idx="240">
                  <c:v>5.7696000000000032</c:v>
                </c:pt>
                <c:pt idx="241">
                  <c:v>5.7753000000000032</c:v>
                </c:pt>
                <c:pt idx="242">
                  <c:v>5.7348999999999997</c:v>
                </c:pt>
                <c:pt idx="243">
                  <c:v>5.6210999999999967</c:v>
                </c:pt>
                <c:pt idx="244">
                  <c:v>5.5583000000000027</c:v>
                </c:pt>
                <c:pt idx="245">
                  <c:v>5.6213000000000006</c:v>
                </c:pt>
                <c:pt idx="246">
                  <c:v>5.7006000000000023</c:v>
                </c:pt>
                <c:pt idx="247">
                  <c:v>5.6667999999999976</c:v>
                </c:pt>
                <c:pt idx="248">
                  <c:v>5.6843999999999957</c:v>
                </c:pt>
                <c:pt idx="249">
                  <c:v>5.7180000000000017</c:v>
                </c:pt>
                <c:pt idx="250">
                  <c:v>5.6895000000000007</c:v>
                </c:pt>
                <c:pt idx="251">
                  <c:v>5.7091000000000012</c:v>
                </c:pt>
                <c:pt idx="252">
                  <c:v>5.7360000000000024</c:v>
                </c:pt>
                <c:pt idx="253">
                  <c:v>5.6607999999999956</c:v>
                </c:pt>
                <c:pt idx="254">
                  <c:v>5.7622000000000018</c:v>
                </c:pt>
                <c:pt idx="255">
                  <c:v>5.8203999999999976</c:v>
                </c:pt>
                <c:pt idx="256">
                  <c:v>5.9372000000000016</c:v>
                </c:pt>
                <c:pt idx="257">
                  <c:v>5.9258000000000006</c:v>
                </c:pt>
                <c:pt idx="258">
                  <c:v>5.8641999999999914</c:v>
                </c:pt>
                <c:pt idx="259">
                  <c:v>5.8512000000000013</c:v>
                </c:pt>
                <c:pt idx="260">
                  <c:v>5.7989000000000006</c:v>
                </c:pt>
                <c:pt idx="261">
                  <c:v>5.8519999999999976</c:v>
                </c:pt>
                <c:pt idx="262">
                  <c:v>5.7447999999999997</c:v>
                </c:pt>
                <c:pt idx="263">
                  <c:v>5.7137000000000011</c:v>
                </c:pt>
                <c:pt idx="264">
                  <c:v>5.7480000000000011</c:v>
                </c:pt>
                <c:pt idx="265">
                  <c:v>5.6947999999999936</c:v>
                </c:pt>
                <c:pt idx="266">
                  <c:v>5.7638000000000007</c:v>
                </c:pt>
                <c:pt idx="267">
                  <c:v>5.7361000000000004</c:v>
                </c:pt>
                <c:pt idx="268">
                  <c:v>5.6793000000000013</c:v>
                </c:pt>
                <c:pt idx="269">
                  <c:v>5.6697999999999986</c:v>
                </c:pt>
                <c:pt idx="270">
                  <c:v>5.7456000000000014</c:v>
                </c:pt>
                <c:pt idx="271">
                  <c:v>5.7581000000000007</c:v>
                </c:pt>
                <c:pt idx="272">
                  <c:v>5.8152000000000008</c:v>
                </c:pt>
                <c:pt idx="273">
                  <c:v>5.8910000000000009</c:v>
                </c:pt>
                <c:pt idx="274">
                  <c:v>5.8739000000000008</c:v>
                </c:pt>
                <c:pt idx="275">
                  <c:v>5.968300000000001</c:v>
                </c:pt>
                <c:pt idx="276">
                  <c:v>6.0254999999999974</c:v>
                </c:pt>
                <c:pt idx="277">
                  <c:v>6.0492000000000008</c:v>
                </c:pt>
                <c:pt idx="278">
                  <c:v>6.0443000000000007</c:v>
                </c:pt>
                <c:pt idx="279">
                  <c:v>6.103600000000001</c:v>
                </c:pt>
                <c:pt idx="280">
                  <c:v>6.1428999999999956</c:v>
                </c:pt>
                <c:pt idx="281">
                  <c:v>6.0469000000000008</c:v>
                </c:pt>
                <c:pt idx="282">
                  <c:v>6.1416000000000004</c:v>
                </c:pt>
                <c:pt idx="283">
                  <c:v>6.1867000000000001</c:v>
                </c:pt>
                <c:pt idx="284">
                  <c:v>6.2294</c:v>
                </c:pt>
                <c:pt idx="285">
                  <c:v>6.2240999999999964</c:v>
                </c:pt>
                <c:pt idx="286">
                  <c:v>6.2560000000000002</c:v>
                </c:pt>
                <c:pt idx="287">
                  <c:v>6.4164000000000003</c:v>
                </c:pt>
                <c:pt idx="288">
                  <c:v>6.4972000000000003</c:v>
                </c:pt>
                <c:pt idx="289">
                  <c:v>6.5013000000000014</c:v>
                </c:pt>
                <c:pt idx="290">
                  <c:v>6.4298000000000002</c:v>
                </c:pt>
                <c:pt idx="291">
                  <c:v>6.4680999999999997</c:v>
                </c:pt>
                <c:pt idx="292">
                  <c:v>6.4390999999999998</c:v>
                </c:pt>
                <c:pt idx="293">
                  <c:v>6.3681999999999936</c:v>
                </c:pt>
                <c:pt idx="294">
                  <c:v>6.4058999999999999</c:v>
                </c:pt>
                <c:pt idx="295">
                  <c:v>6.4737999999999998</c:v>
                </c:pt>
                <c:pt idx="296">
                  <c:v>6.4862000000000002</c:v>
                </c:pt>
                <c:pt idx="297">
                  <c:v>6.4729000000000001</c:v>
                </c:pt>
                <c:pt idx="298">
                  <c:v>6.46</c:v>
                </c:pt>
                <c:pt idx="299">
                  <c:v>6.4568000000000003</c:v>
                </c:pt>
                <c:pt idx="300">
                  <c:v>6.4763999999999999</c:v>
                </c:pt>
                <c:pt idx="301">
                  <c:v>6.4448999999999996</c:v>
                </c:pt>
                <c:pt idx="302">
                  <c:v>6.4537000000000004</c:v>
                </c:pt>
                <c:pt idx="303">
                  <c:v>6.4099000000000004</c:v>
                </c:pt>
                <c:pt idx="304">
                  <c:v>6.4179999999999966</c:v>
                </c:pt>
                <c:pt idx="305">
                  <c:v>6.4445999999999994</c:v>
                </c:pt>
                <c:pt idx="306">
                  <c:v>6.4445999999999994</c:v>
                </c:pt>
                <c:pt idx="307">
                  <c:v>6.4405999999999999</c:v>
                </c:pt>
                <c:pt idx="308">
                  <c:v>6.4311999999999996</c:v>
                </c:pt>
                <c:pt idx="309">
                  <c:v>6.4276</c:v>
                </c:pt>
                <c:pt idx="310">
                  <c:v>6.4634999999999998</c:v>
                </c:pt>
                <c:pt idx="311">
                  <c:v>6.4692999999999996</c:v>
                </c:pt>
                <c:pt idx="312">
                  <c:v>6.5261999999999976</c:v>
                </c:pt>
                <c:pt idx="313">
                  <c:v>6.5528999999999966</c:v>
                </c:pt>
                <c:pt idx="314">
                  <c:v>6.5377999999999989</c:v>
                </c:pt>
                <c:pt idx="315">
                  <c:v>6.5171999999999954</c:v>
                </c:pt>
                <c:pt idx="316">
                  <c:v>6.5312000000000001</c:v>
                </c:pt>
                <c:pt idx="317">
                  <c:v>6.4882</c:v>
                </c:pt>
                <c:pt idx="318">
                  <c:v>6.4904999999999999</c:v>
                </c:pt>
                <c:pt idx="319">
                  <c:v>6.4401999999999999</c:v>
                </c:pt>
                <c:pt idx="320">
                  <c:v>6.3989999999999956</c:v>
                </c:pt>
                <c:pt idx="321">
                  <c:v>6.4233000000000002</c:v>
                </c:pt>
                <c:pt idx="322">
                  <c:v>6.4452999999999996</c:v>
                </c:pt>
                <c:pt idx="323">
                  <c:v>6.4179999999999966</c:v>
                </c:pt>
                <c:pt idx="324">
                  <c:v>6.5029999999999966</c:v>
                </c:pt>
                <c:pt idx="325">
                  <c:v>6.5028999999999986</c:v>
                </c:pt>
                <c:pt idx="326">
                  <c:v>6.5301</c:v>
                </c:pt>
                <c:pt idx="327">
                  <c:v>6.5425000000000004</c:v>
                </c:pt>
                <c:pt idx="328">
                  <c:v>6.5739999999999998</c:v>
                </c:pt>
                <c:pt idx="329">
                  <c:v>6.5858999999999996</c:v>
                </c:pt>
                <c:pt idx="330">
                  <c:v>6.7077999999999998</c:v>
                </c:pt>
                <c:pt idx="331">
                  <c:v>6.7039</c:v>
                </c:pt>
                <c:pt idx="332">
                  <c:v>6.7453000000000003</c:v>
                </c:pt>
                <c:pt idx="333">
                  <c:v>6.7492000000000001</c:v>
                </c:pt>
                <c:pt idx="334">
                  <c:v>6.8071999999999946</c:v>
                </c:pt>
                <c:pt idx="335">
                  <c:v>6.9353999999999996</c:v>
                </c:pt>
                <c:pt idx="336">
                  <c:v>6.9752000000000001</c:v>
                </c:pt>
                <c:pt idx="337">
                  <c:v>7.0163000000000002</c:v>
                </c:pt>
                <c:pt idx="338">
                  <c:v>7.0181999999999984</c:v>
                </c:pt>
                <c:pt idx="339">
                  <c:v>7.0496999999999996</c:v>
                </c:pt>
                <c:pt idx="340">
                  <c:v>7.0674999999999946</c:v>
                </c:pt>
                <c:pt idx="341">
                  <c:v>7.1166</c:v>
                </c:pt>
                <c:pt idx="342">
                  <c:v>7.1418999999999997</c:v>
                </c:pt>
                <c:pt idx="343">
                  <c:v>7.1424999999999974</c:v>
                </c:pt>
                <c:pt idx="344">
                  <c:v>7.1474999999999964</c:v>
                </c:pt>
                <c:pt idx="345">
                  <c:v>7.1252999999999984</c:v>
                </c:pt>
                <c:pt idx="346">
                  <c:v>7.1665999999999954</c:v>
                </c:pt>
                <c:pt idx="347">
                  <c:v>7.1909999999999936</c:v>
                </c:pt>
                <c:pt idx="348">
                  <c:v>7.1787999999999998</c:v>
                </c:pt>
                <c:pt idx="349">
                  <c:v>7.2134999999999998</c:v>
                </c:pt>
                <c:pt idx="350">
                  <c:v>7.2553000000000001</c:v>
                </c:pt>
                <c:pt idx="351">
                  <c:v>7.2637999999999998</c:v>
                </c:pt>
                <c:pt idx="352">
                  <c:v>7.2134999999999998</c:v>
                </c:pt>
                <c:pt idx="353">
                  <c:v>7.2153999999999998</c:v>
                </c:pt>
                <c:pt idx="354">
                  <c:v>7.2313000000000001</c:v>
                </c:pt>
                <c:pt idx="355">
                  <c:v>7.2156000000000002</c:v>
                </c:pt>
                <c:pt idx="356">
                  <c:v>7.1827999999999976</c:v>
                </c:pt>
                <c:pt idx="357">
                  <c:v>7.1835000000000004</c:v>
                </c:pt>
                <c:pt idx="358">
                  <c:v>7.1864000000000008</c:v>
                </c:pt>
                <c:pt idx="359">
                  <c:v>7.1903999999999986</c:v>
                </c:pt>
                <c:pt idx="360">
                  <c:v>7.2319000000000004</c:v>
                </c:pt>
                <c:pt idx="361">
                  <c:v>7.2028000000000008</c:v>
                </c:pt>
                <c:pt idx="362">
                  <c:v>7.2135000000000007</c:v>
                </c:pt>
                <c:pt idx="363">
                  <c:v>7.2486000000000006</c:v>
                </c:pt>
                <c:pt idx="364">
                  <c:v>7.2557000000000009</c:v>
                </c:pt>
                <c:pt idx="365">
                  <c:v>7.2757000000000014</c:v>
                </c:pt>
                <c:pt idx="366">
                  <c:v>7.2804000000000002</c:v>
                </c:pt>
                <c:pt idx="367">
                  <c:v>7.2359999999999998</c:v>
                </c:pt>
                <c:pt idx="368">
                  <c:v>7.1760999999999999</c:v>
                </c:pt>
                <c:pt idx="369">
                  <c:v>7.0818000000000003</c:v>
                </c:pt>
                <c:pt idx="370">
                  <c:v>7.0773000000000001</c:v>
                </c:pt>
                <c:pt idx="371">
                  <c:v>7.0347999999999997</c:v>
                </c:pt>
                <c:pt idx="372">
                  <c:v>7.1641999999999877</c:v>
                </c:pt>
                <c:pt idx="373">
                  <c:v>7.1459999999999946</c:v>
                </c:pt>
                <c:pt idx="374">
                  <c:v>7.1760999999999999</c:v>
                </c:pt>
                <c:pt idx="375">
                  <c:v>7.2294</c:v>
                </c:pt>
                <c:pt idx="376">
                  <c:v>7.2938000000000001</c:v>
                </c:pt>
                <c:pt idx="377">
                  <c:v>7.3312999999999997</c:v>
                </c:pt>
                <c:pt idx="378">
                  <c:v>7.3873999999999986</c:v>
                </c:pt>
                <c:pt idx="379">
                  <c:v>7.4321000000000002</c:v>
                </c:pt>
                <c:pt idx="380">
                  <c:v>7.4981</c:v>
                </c:pt>
                <c:pt idx="381">
                  <c:v>7.5189999999999966</c:v>
                </c:pt>
                <c:pt idx="382">
                  <c:v>7.5408999999999988</c:v>
                </c:pt>
                <c:pt idx="383">
                  <c:v>7.5771999999999986</c:v>
                </c:pt>
                <c:pt idx="384">
                  <c:v>7.6636999999999986</c:v>
                </c:pt>
                <c:pt idx="385">
                  <c:v>7.6977999999999946</c:v>
                </c:pt>
                <c:pt idx="386">
                  <c:v>7.7008999999999981</c:v>
                </c:pt>
                <c:pt idx="387">
                  <c:v>7.7194999999999983</c:v>
                </c:pt>
                <c:pt idx="388">
                  <c:v>7.7203999999999979</c:v>
                </c:pt>
                <c:pt idx="389">
                  <c:v>7.7067999999999977</c:v>
                </c:pt>
                <c:pt idx="390">
                  <c:v>7.7490999999999977</c:v>
                </c:pt>
                <c:pt idx="391">
                  <c:v>7.7327999999999983</c:v>
                </c:pt>
                <c:pt idx="392">
                  <c:v>7.6985999999999937</c:v>
                </c:pt>
                <c:pt idx="393">
                  <c:v>7.6979999999999871</c:v>
                </c:pt>
                <c:pt idx="394">
                  <c:v>7.7021999999999968</c:v>
                </c:pt>
                <c:pt idx="395">
                  <c:v>7.7151999999999967</c:v>
                </c:pt>
                <c:pt idx="396">
                  <c:v>7.715099999999997</c:v>
                </c:pt>
                <c:pt idx="397">
                  <c:v>7.7033999999999967</c:v>
                </c:pt>
                <c:pt idx="398">
                  <c:v>7.6908999999999956</c:v>
                </c:pt>
                <c:pt idx="399">
                  <c:v>7.657999999999987</c:v>
                </c:pt>
                <c:pt idx="400">
                  <c:v>7.6655999999999871</c:v>
                </c:pt>
                <c:pt idx="401">
                  <c:v>7.698699999999997</c:v>
                </c:pt>
                <c:pt idx="402">
                  <c:v>7.6842999999999968</c:v>
                </c:pt>
                <c:pt idx="403">
                  <c:v>7.7376999999999967</c:v>
                </c:pt>
                <c:pt idx="404">
                  <c:v>7.6764999999999963</c:v>
                </c:pt>
                <c:pt idx="405">
                  <c:v>7.6432999999999964</c:v>
                </c:pt>
                <c:pt idx="406">
                  <c:v>7.6622999999999957</c:v>
                </c:pt>
                <c:pt idx="407">
                  <c:v>7.6839999999999966</c:v>
                </c:pt>
                <c:pt idx="408">
                  <c:v>7.7726999999999968</c:v>
                </c:pt>
                <c:pt idx="409">
                  <c:v>7.833999999999997</c:v>
                </c:pt>
                <c:pt idx="410">
                  <c:v>7.8933999999999971</c:v>
                </c:pt>
                <c:pt idx="411">
                  <c:v>7.9279999999999946</c:v>
                </c:pt>
                <c:pt idx="412">
                  <c:v>7.974999999999997</c:v>
                </c:pt>
                <c:pt idx="413">
                  <c:v>7.9208999999999969</c:v>
                </c:pt>
                <c:pt idx="414">
                  <c:v>7.9123999999999972</c:v>
                </c:pt>
                <c:pt idx="415">
                  <c:v>7.9252999999999973</c:v>
                </c:pt>
                <c:pt idx="416">
                  <c:v>7.890399999999997</c:v>
                </c:pt>
                <c:pt idx="417">
                  <c:v>7.9111999999999973</c:v>
                </c:pt>
                <c:pt idx="418">
                  <c:v>7.9546999999999972</c:v>
                </c:pt>
                <c:pt idx="419">
                  <c:v>7.9495999999999976</c:v>
                </c:pt>
                <c:pt idx="420">
                  <c:v>7.9879999999999978</c:v>
                </c:pt>
                <c:pt idx="421">
                  <c:v>8.015900000000002</c:v>
                </c:pt>
                <c:pt idx="422">
                  <c:v>8.0058000000000042</c:v>
                </c:pt>
                <c:pt idx="423">
                  <c:v>7.9348000000000001</c:v>
                </c:pt>
                <c:pt idx="424">
                  <c:v>7.8223999999999956</c:v>
                </c:pt>
                <c:pt idx="425">
                  <c:v>7.7397</c:v>
                </c:pt>
                <c:pt idx="426">
                  <c:v>7.8164999999999996</c:v>
                </c:pt>
                <c:pt idx="427">
                  <c:v>7.8481999999999976</c:v>
                </c:pt>
                <c:pt idx="428">
                  <c:v>7.788899999999999</c:v>
                </c:pt>
                <c:pt idx="429">
                  <c:v>7.7488000000000001</c:v>
                </c:pt>
                <c:pt idx="430">
                  <c:v>7.882299999999999</c:v>
                </c:pt>
                <c:pt idx="431">
                  <c:v>7.8698999999999986</c:v>
                </c:pt>
                <c:pt idx="432">
                  <c:v>7.9785999999999984</c:v>
                </c:pt>
                <c:pt idx="433">
                  <c:v>7.9755999999999982</c:v>
                </c:pt>
                <c:pt idx="434">
                  <c:v>7.9953999999999983</c:v>
                </c:pt>
                <c:pt idx="435">
                  <c:v>8.0238999999999994</c:v>
                </c:pt>
                <c:pt idx="436">
                  <c:v>8.0885999999999996</c:v>
                </c:pt>
                <c:pt idx="437">
                  <c:v>8.0693000000000001</c:v>
                </c:pt>
                <c:pt idx="438">
                  <c:v>8.0669000000000022</c:v>
                </c:pt>
                <c:pt idx="439">
                  <c:v>8.0923999999999996</c:v>
                </c:pt>
                <c:pt idx="440">
                  <c:v>8.0904000000000007</c:v>
                </c:pt>
                <c:pt idx="441">
                  <c:v>8.0973000000000006</c:v>
                </c:pt>
                <c:pt idx="442">
                  <c:v>8.0772999999999993</c:v>
                </c:pt>
                <c:pt idx="443">
                  <c:v>8.0542000000000016</c:v>
                </c:pt>
                <c:pt idx="444">
                  <c:v>8.1018000000000008</c:v>
                </c:pt>
                <c:pt idx="445">
                  <c:v>8.1288999999999998</c:v>
                </c:pt>
                <c:pt idx="446">
                  <c:v>8.1523000000000021</c:v>
                </c:pt>
                <c:pt idx="447">
                  <c:v>8.1525999999999996</c:v>
                </c:pt>
                <c:pt idx="448">
                  <c:v>8.1602999999999994</c:v>
                </c:pt>
                <c:pt idx="449">
                  <c:v>8.1728000000000005</c:v>
                </c:pt>
                <c:pt idx="450">
                  <c:v>8.2103999999999964</c:v>
                </c:pt>
                <c:pt idx="451">
                  <c:v>8.2060999999999993</c:v>
                </c:pt>
                <c:pt idx="452">
                  <c:v>8.2569999999999997</c:v>
                </c:pt>
                <c:pt idx="453">
                  <c:v>8.2837999999999994</c:v>
                </c:pt>
                <c:pt idx="454">
                  <c:v>8.2848000000000006</c:v>
                </c:pt>
                <c:pt idx="455">
                  <c:v>8.2676999999999996</c:v>
                </c:pt>
                <c:pt idx="456">
                  <c:v>8.3521000000000001</c:v>
                </c:pt>
                <c:pt idx="457">
                  <c:v>8.3842999999999996</c:v>
                </c:pt>
                <c:pt idx="458">
                  <c:v>8.4070000000000018</c:v>
                </c:pt>
                <c:pt idx="459">
                  <c:v>8.4583999999999993</c:v>
                </c:pt>
                <c:pt idx="460">
                  <c:v>8.4571000000000023</c:v>
                </c:pt>
                <c:pt idx="461">
                  <c:v>8.3598000000000052</c:v>
                </c:pt>
                <c:pt idx="462">
                  <c:v>8.3861000000000026</c:v>
                </c:pt>
                <c:pt idx="463">
                  <c:v>8.4270999999999994</c:v>
                </c:pt>
                <c:pt idx="464">
                  <c:v>8.4573999999999998</c:v>
                </c:pt>
                <c:pt idx="465">
                  <c:v>8.5385000000000009</c:v>
                </c:pt>
                <c:pt idx="466">
                  <c:v>8.6102000000000007</c:v>
                </c:pt>
                <c:pt idx="467">
                  <c:v>8.6622000000000021</c:v>
                </c:pt>
                <c:pt idx="468">
                  <c:v>8.7475999999999967</c:v>
                </c:pt>
                <c:pt idx="469">
                  <c:v>8.8025000000000002</c:v>
                </c:pt>
                <c:pt idx="470">
                  <c:v>8.8074999999999992</c:v>
                </c:pt>
                <c:pt idx="471">
                  <c:v>8.8773999999999997</c:v>
                </c:pt>
                <c:pt idx="472">
                  <c:v>8.7466000000000008</c:v>
                </c:pt>
                <c:pt idx="473">
                  <c:v>8.7449999999999957</c:v>
                </c:pt>
                <c:pt idx="474">
                  <c:v>8.7245000000000008</c:v>
                </c:pt>
                <c:pt idx="475">
                  <c:v>8.6075000000000017</c:v>
                </c:pt>
                <c:pt idx="476">
                  <c:v>8.5853000000000002</c:v>
                </c:pt>
                <c:pt idx="477">
                  <c:v>8.5325000000000024</c:v>
                </c:pt>
                <c:pt idx="478">
                  <c:v>8.5732000000000017</c:v>
                </c:pt>
                <c:pt idx="479">
                  <c:v>8.5878999999999994</c:v>
                </c:pt>
                <c:pt idx="480">
                  <c:v>8.7947999999999933</c:v>
                </c:pt>
                <c:pt idx="481">
                  <c:v>8.8604000000000003</c:v>
                </c:pt>
                <c:pt idx="482">
                  <c:v>8.9297000000000022</c:v>
                </c:pt>
                <c:pt idx="483">
                  <c:v>8.9788999999999994</c:v>
                </c:pt>
                <c:pt idx="484">
                  <c:v>8.9764999999999997</c:v>
                </c:pt>
                <c:pt idx="485">
                  <c:v>9.1095000000000006</c:v>
                </c:pt>
                <c:pt idx="486">
                  <c:v>9.2135000000000016</c:v>
                </c:pt>
                <c:pt idx="487">
                  <c:v>9.2264999999999997</c:v>
                </c:pt>
                <c:pt idx="488">
                  <c:v>9.3153000000000024</c:v>
                </c:pt>
                <c:pt idx="489">
                  <c:v>9.3043999999999993</c:v>
                </c:pt>
                <c:pt idx="490">
                  <c:v>9.2935000000000016</c:v>
                </c:pt>
                <c:pt idx="491">
                  <c:v>9.41</c:v>
                </c:pt>
                <c:pt idx="492">
                  <c:v>9.4671000000000021</c:v>
                </c:pt>
                <c:pt idx="493">
                  <c:v>9.3923000000000023</c:v>
                </c:pt>
                <c:pt idx="494">
                  <c:v>9.3770000000000024</c:v>
                </c:pt>
                <c:pt idx="495">
                  <c:v>9.5475999999999992</c:v>
                </c:pt>
                <c:pt idx="496">
                  <c:v>9.6946999999999992</c:v>
                </c:pt>
                <c:pt idx="497">
                  <c:v>9.7102999999999948</c:v>
                </c:pt>
                <c:pt idx="498">
                  <c:v>9.6879000000000008</c:v>
                </c:pt>
                <c:pt idx="499">
                  <c:v>9.7349999999999977</c:v>
                </c:pt>
                <c:pt idx="500">
                  <c:v>9.8086000000000002</c:v>
                </c:pt>
                <c:pt idx="501">
                  <c:v>9.8102000000000018</c:v>
                </c:pt>
                <c:pt idx="502">
                  <c:v>9.8811999999999998</c:v>
                </c:pt>
                <c:pt idx="503">
                  <c:v>9.9153000000000002</c:v>
                </c:pt>
                <c:pt idx="504">
                  <c:v>9.9094999999999995</c:v>
                </c:pt>
                <c:pt idx="505">
                  <c:v>9.8018000000000018</c:v>
                </c:pt>
                <c:pt idx="506">
                  <c:v>9.8323000000000018</c:v>
                </c:pt>
                <c:pt idx="507">
                  <c:v>9.8336000000000006</c:v>
                </c:pt>
                <c:pt idx="508">
                  <c:v>9.8462999999999994</c:v>
                </c:pt>
                <c:pt idx="509">
                  <c:v>9.7085999999999988</c:v>
                </c:pt>
                <c:pt idx="510">
                  <c:v>9.5928000000000004</c:v>
                </c:pt>
                <c:pt idx="511">
                  <c:v>9.6342999999999943</c:v>
                </c:pt>
                <c:pt idx="512">
                  <c:v>9.6013999999999964</c:v>
                </c:pt>
                <c:pt idx="513">
                  <c:v>9.7089999999999961</c:v>
                </c:pt>
                <c:pt idx="514">
                  <c:v>9.6383999999999954</c:v>
                </c:pt>
                <c:pt idx="515">
                  <c:v>9.5512999999999995</c:v>
                </c:pt>
                <c:pt idx="516">
                  <c:v>9.5325000000000024</c:v>
                </c:pt>
                <c:pt idx="517">
                  <c:v>9.5608000000000022</c:v>
                </c:pt>
                <c:pt idx="518">
                  <c:v>9.5195000000000025</c:v>
                </c:pt>
                <c:pt idx="519">
                  <c:v>9.3308000000000018</c:v>
                </c:pt>
                <c:pt idx="520">
                  <c:v>9.2342999999999922</c:v>
                </c:pt>
                <c:pt idx="521">
                  <c:v>9.1533999999999995</c:v>
                </c:pt>
                <c:pt idx="522">
                  <c:v>9.1940000000000008</c:v>
                </c:pt>
                <c:pt idx="523">
                  <c:v>9.253700000000002</c:v>
                </c:pt>
                <c:pt idx="524">
                  <c:v>9.4208999999999996</c:v>
                </c:pt>
                <c:pt idx="525">
                  <c:v>9.3328000000000024</c:v>
                </c:pt>
                <c:pt idx="526">
                  <c:v>9.3047000000000022</c:v>
                </c:pt>
                <c:pt idx="527">
                  <c:v>9.3963000000000019</c:v>
                </c:pt>
                <c:pt idx="528">
                  <c:v>9.5706000000000024</c:v>
                </c:pt>
                <c:pt idx="529">
                  <c:v>9.6388999999999925</c:v>
                </c:pt>
                <c:pt idx="530">
                  <c:v>9.7007999999999992</c:v>
                </c:pt>
                <c:pt idx="531">
                  <c:v>9.7155000000000022</c:v>
                </c:pt>
                <c:pt idx="532">
                  <c:v>9.6503999999999994</c:v>
                </c:pt>
                <c:pt idx="533">
                  <c:v>9.6205999999999996</c:v>
                </c:pt>
                <c:pt idx="534">
                  <c:v>9.5534999999999997</c:v>
                </c:pt>
                <c:pt idx="535">
                  <c:v>9.5846999999999998</c:v>
                </c:pt>
                <c:pt idx="536">
                  <c:v>9.5829000000000022</c:v>
                </c:pt>
                <c:pt idx="537">
                  <c:v>9.5130999999999997</c:v>
                </c:pt>
                <c:pt idx="538">
                  <c:v>9.4574999999999996</c:v>
                </c:pt>
                <c:pt idx="539">
                  <c:v>9.5860000000000021</c:v>
                </c:pt>
                <c:pt idx="540">
                  <c:v>9.7329000000000008</c:v>
                </c:pt>
                <c:pt idx="541">
                  <c:v>9.7795000000000023</c:v>
                </c:pt>
                <c:pt idx="542">
                  <c:v>9.7708999999999993</c:v>
                </c:pt>
                <c:pt idx="543">
                  <c:v>9.7759000000000018</c:v>
                </c:pt>
                <c:pt idx="544">
                  <c:v>9.7474999999999952</c:v>
                </c:pt>
                <c:pt idx="545">
                  <c:v>9.7055000000000025</c:v>
                </c:pt>
                <c:pt idx="546">
                  <c:v>9.6685999999999996</c:v>
                </c:pt>
                <c:pt idx="547">
                  <c:v>9.6675000000000004</c:v>
                </c:pt>
                <c:pt idx="548">
                  <c:v>9.6231000000000009</c:v>
                </c:pt>
                <c:pt idx="549">
                  <c:v>9.5908999999999995</c:v>
                </c:pt>
                <c:pt idx="550">
                  <c:v>9.6338999999999988</c:v>
                </c:pt>
                <c:pt idx="551">
                  <c:v>9.6051000000000002</c:v>
                </c:pt>
                <c:pt idx="552">
                  <c:v>9.5765999999999991</c:v>
                </c:pt>
                <c:pt idx="553">
                  <c:v>9.4959000000000007</c:v>
                </c:pt>
                <c:pt idx="554">
                  <c:v>9.4717000000000002</c:v>
                </c:pt>
                <c:pt idx="555">
                  <c:v>9.3993000000000002</c:v>
                </c:pt>
                <c:pt idx="556">
                  <c:v>9.3057999999999996</c:v>
                </c:pt>
                <c:pt idx="557">
                  <c:v>9.2708999999999993</c:v>
                </c:pt>
                <c:pt idx="558">
                  <c:v>9.3922000000000025</c:v>
                </c:pt>
                <c:pt idx="559">
                  <c:v>9.3333999999999993</c:v>
                </c:pt>
                <c:pt idx="560">
                  <c:v>9.4068000000000023</c:v>
                </c:pt>
                <c:pt idx="561">
                  <c:v>9.4074000000000009</c:v>
                </c:pt>
                <c:pt idx="562">
                  <c:v>9.2125000000000021</c:v>
                </c:pt>
                <c:pt idx="563">
                  <c:v>9.1635000000000009</c:v>
                </c:pt>
                <c:pt idx="564">
                  <c:v>9.3012999999999995</c:v>
                </c:pt>
                <c:pt idx="565">
                  <c:v>9.3028999999999993</c:v>
                </c:pt>
                <c:pt idx="566">
                  <c:v>9.3188999999999993</c:v>
                </c:pt>
                <c:pt idx="567">
                  <c:v>9.2669999999999995</c:v>
                </c:pt>
                <c:pt idx="568">
                  <c:v>9.1951000000000018</c:v>
                </c:pt>
                <c:pt idx="569">
                  <c:v>9.1672999999999991</c:v>
                </c:pt>
                <c:pt idx="570">
                  <c:v>9.1109000000000009</c:v>
                </c:pt>
                <c:pt idx="571">
                  <c:v>9.0306000000000015</c:v>
                </c:pt>
                <c:pt idx="572">
                  <c:v>8.9534000000000002</c:v>
                </c:pt>
                <c:pt idx="573">
                  <c:v>9.0237999999999996</c:v>
                </c:pt>
                <c:pt idx="574">
                  <c:v>8.9649999999999999</c:v>
                </c:pt>
                <c:pt idx="575">
                  <c:v>8.8802000000000021</c:v>
                </c:pt>
                <c:pt idx="576">
                  <c:v>9.1497000000000011</c:v>
                </c:pt>
                <c:pt idx="577">
                  <c:v>9.1939000000000011</c:v>
                </c:pt>
                <c:pt idx="578">
                  <c:v>9.2776000000000014</c:v>
                </c:pt>
                <c:pt idx="579">
                  <c:v>9.3087</c:v>
                </c:pt>
                <c:pt idx="580">
                  <c:v>9.3886000000000003</c:v>
                </c:pt>
                <c:pt idx="581">
                  <c:v>9.4630000000000027</c:v>
                </c:pt>
                <c:pt idx="582">
                  <c:v>9.4705000000000013</c:v>
                </c:pt>
                <c:pt idx="583">
                  <c:v>9.4118000000000013</c:v>
                </c:pt>
                <c:pt idx="584">
                  <c:v>9.3782000000000014</c:v>
                </c:pt>
                <c:pt idx="585">
                  <c:v>9.3856000000000108</c:v>
                </c:pt>
                <c:pt idx="586">
                  <c:v>9.4034000000000049</c:v>
                </c:pt>
                <c:pt idx="587">
                  <c:v>9.3906000000000027</c:v>
                </c:pt>
                <c:pt idx="588">
                  <c:v>9.5887000000000011</c:v>
                </c:pt>
                <c:pt idx="589">
                  <c:v>9.7155000000000005</c:v>
                </c:pt>
                <c:pt idx="590">
                  <c:v>9.7327000000000012</c:v>
                </c:pt>
                <c:pt idx="591">
                  <c:v>9.7224000000000004</c:v>
                </c:pt>
                <c:pt idx="592">
                  <c:v>9.6927000000000003</c:v>
                </c:pt>
                <c:pt idx="593">
                  <c:v>9.7121000000000013</c:v>
                </c:pt>
                <c:pt idx="594">
                  <c:v>9.7117999999999984</c:v>
                </c:pt>
                <c:pt idx="595">
                  <c:v>9.6937000000000015</c:v>
                </c:pt>
                <c:pt idx="596">
                  <c:v>9.7067000000000014</c:v>
                </c:pt>
                <c:pt idx="597">
                  <c:v>9.6892000000000014</c:v>
                </c:pt>
                <c:pt idx="598">
                  <c:v>9.7113999999999994</c:v>
                </c:pt>
                <c:pt idx="599">
                  <c:v>9.8168000000000042</c:v>
                </c:pt>
                <c:pt idx="600">
                  <c:v>9.8702000000000023</c:v>
                </c:pt>
                <c:pt idx="601">
                  <c:v>9.8745000000000012</c:v>
                </c:pt>
                <c:pt idx="602">
                  <c:v>9.8854000000000095</c:v>
                </c:pt>
                <c:pt idx="603">
                  <c:v>9.9067000000000025</c:v>
                </c:pt>
                <c:pt idx="604">
                  <c:v>9.9138000000000002</c:v>
                </c:pt>
                <c:pt idx="605">
                  <c:v>9.9737000000000027</c:v>
                </c:pt>
                <c:pt idx="606">
                  <c:v>9.9916000000000018</c:v>
                </c:pt>
                <c:pt idx="607">
                  <c:v>9.9898000000000042</c:v>
                </c:pt>
                <c:pt idx="608">
                  <c:v>10.011200000000001</c:v>
                </c:pt>
                <c:pt idx="609">
                  <c:v>9.9886000000000017</c:v>
                </c:pt>
                <c:pt idx="610">
                  <c:v>10.0657</c:v>
                </c:pt>
                <c:pt idx="611">
                  <c:v>10.092000000000001</c:v>
                </c:pt>
                <c:pt idx="612">
                  <c:v>10.0906</c:v>
                </c:pt>
                <c:pt idx="613">
                  <c:v>10.128</c:v>
                </c:pt>
                <c:pt idx="614">
                  <c:v>10.204000000000001</c:v>
                </c:pt>
                <c:pt idx="615">
                  <c:v>10.2873</c:v>
                </c:pt>
                <c:pt idx="616">
                  <c:v>10.369400000000001</c:v>
                </c:pt>
                <c:pt idx="617">
                  <c:v>10.377599999999999</c:v>
                </c:pt>
                <c:pt idx="618">
                  <c:v>10.425800000000001</c:v>
                </c:pt>
                <c:pt idx="619">
                  <c:v>10.5297</c:v>
                </c:pt>
                <c:pt idx="620">
                  <c:v>10.533300000000001</c:v>
                </c:pt>
                <c:pt idx="621">
                  <c:v>10.324999999999999</c:v>
                </c:pt>
                <c:pt idx="622">
                  <c:v>10.3691</c:v>
                </c:pt>
                <c:pt idx="623">
                  <c:v>10.3887</c:v>
                </c:pt>
                <c:pt idx="624">
                  <c:v>10.488799999999999</c:v>
                </c:pt>
                <c:pt idx="625">
                  <c:v>10.4732</c:v>
                </c:pt>
                <c:pt idx="626">
                  <c:v>10.5534</c:v>
                </c:pt>
                <c:pt idx="627">
                  <c:v>10.5855</c:v>
                </c:pt>
                <c:pt idx="628">
                  <c:v>10.586600000000001</c:v>
                </c:pt>
                <c:pt idx="629">
                  <c:v>10.639900000000001</c:v>
                </c:pt>
                <c:pt idx="630">
                  <c:v>10.658200000000001</c:v>
                </c:pt>
                <c:pt idx="631">
                  <c:v>10.7311</c:v>
                </c:pt>
                <c:pt idx="632">
                  <c:v>10.725</c:v>
                </c:pt>
                <c:pt idx="633">
                  <c:v>10.622400000000001</c:v>
                </c:pt>
                <c:pt idx="634">
                  <c:v>10.693</c:v>
                </c:pt>
                <c:pt idx="635">
                  <c:v>10.777699999999999</c:v>
                </c:pt>
                <c:pt idx="636">
                  <c:v>10.892899999999999</c:v>
                </c:pt>
                <c:pt idx="637">
                  <c:v>10.8873</c:v>
                </c:pt>
                <c:pt idx="638">
                  <c:v>10.696099999999999</c:v>
                </c:pt>
                <c:pt idx="639">
                  <c:v>10.7484</c:v>
                </c:pt>
                <c:pt idx="640">
                  <c:v>10.814299999999999</c:v>
                </c:pt>
                <c:pt idx="641">
                  <c:v>10.8588</c:v>
                </c:pt>
                <c:pt idx="642">
                  <c:v>10.9519</c:v>
                </c:pt>
                <c:pt idx="643">
                  <c:v>11.0342</c:v>
                </c:pt>
                <c:pt idx="644">
                  <c:v>11.078799999999999</c:v>
                </c:pt>
                <c:pt idx="645">
                  <c:v>11.139900000000001</c:v>
                </c:pt>
                <c:pt idx="646">
                  <c:v>11.215299999999999</c:v>
                </c:pt>
                <c:pt idx="647">
                  <c:v>11.1714</c:v>
                </c:pt>
                <c:pt idx="648">
                  <c:v>11.1714</c:v>
                </c:pt>
                <c:pt idx="649">
                  <c:v>11.1671</c:v>
                </c:pt>
                <c:pt idx="650">
                  <c:v>11.2387</c:v>
                </c:pt>
                <c:pt idx="651">
                  <c:v>11.2743</c:v>
                </c:pt>
                <c:pt idx="652">
                  <c:v>11.308400000000001</c:v>
                </c:pt>
                <c:pt idx="653">
                  <c:v>11.292999999999999</c:v>
                </c:pt>
                <c:pt idx="654">
                  <c:v>11.2682</c:v>
                </c:pt>
                <c:pt idx="655">
                  <c:v>11.1838</c:v>
                </c:pt>
                <c:pt idx="656">
                  <c:v>11.0822</c:v>
                </c:pt>
                <c:pt idx="657">
                  <c:v>11.1556</c:v>
                </c:pt>
                <c:pt idx="658">
                  <c:v>11.1671</c:v>
                </c:pt>
                <c:pt idx="659">
                  <c:v>11.146100000000001</c:v>
                </c:pt>
                <c:pt idx="660">
                  <c:v>11.133800000000001</c:v>
                </c:pt>
                <c:pt idx="661">
                  <c:v>11.0901</c:v>
                </c:pt>
                <c:pt idx="662">
                  <c:v>11.0784</c:v>
                </c:pt>
                <c:pt idx="663">
                  <c:v>11.1264</c:v>
                </c:pt>
                <c:pt idx="664">
                  <c:v>11.108000000000001</c:v>
                </c:pt>
                <c:pt idx="665">
                  <c:v>11.0806</c:v>
                </c:pt>
                <c:pt idx="666">
                  <c:v>11.063499999999999</c:v>
                </c:pt>
                <c:pt idx="667">
                  <c:v>11.107799999999999</c:v>
                </c:pt>
                <c:pt idx="668">
                  <c:v>11.139799999999999</c:v>
                </c:pt>
                <c:pt idx="669">
                  <c:v>11.269299999999999</c:v>
                </c:pt>
                <c:pt idx="670">
                  <c:v>11.3871</c:v>
                </c:pt>
                <c:pt idx="671">
                  <c:v>11.407400000000001</c:v>
                </c:pt>
                <c:pt idx="672">
                  <c:v>11.523300000000001</c:v>
                </c:pt>
                <c:pt idx="673">
                  <c:v>11.5768</c:v>
                </c:pt>
                <c:pt idx="674">
                  <c:v>11.6332</c:v>
                </c:pt>
                <c:pt idx="675">
                  <c:v>11.712199999999999</c:v>
                </c:pt>
                <c:pt idx="676">
                  <c:v>11.8155</c:v>
                </c:pt>
                <c:pt idx="677">
                  <c:v>11.8612</c:v>
                </c:pt>
                <c:pt idx="678">
                  <c:v>11.836600000000001</c:v>
                </c:pt>
                <c:pt idx="679">
                  <c:v>11.7906</c:v>
                </c:pt>
                <c:pt idx="680">
                  <c:v>11.782500000000001</c:v>
                </c:pt>
                <c:pt idx="681">
                  <c:v>11.723000000000001</c:v>
                </c:pt>
                <c:pt idx="682">
                  <c:v>11.748699999999999</c:v>
                </c:pt>
                <c:pt idx="683">
                  <c:v>11.726699999999999</c:v>
                </c:pt>
                <c:pt idx="684">
                  <c:v>11.7339</c:v>
                </c:pt>
                <c:pt idx="685">
                  <c:v>11.6777</c:v>
                </c:pt>
                <c:pt idx="686">
                  <c:v>11.6814</c:v>
                </c:pt>
                <c:pt idx="687">
                  <c:v>11.656700000000001</c:v>
                </c:pt>
                <c:pt idx="688">
                  <c:v>11.6053</c:v>
                </c:pt>
                <c:pt idx="689">
                  <c:v>11.614100000000001</c:v>
                </c:pt>
                <c:pt idx="690">
                  <c:v>11.55970000000001</c:v>
                </c:pt>
                <c:pt idx="691">
                  <c:v>11.636900000000001</c:v>
                </c:pt>
                <c:pt idx="692">
                  <c:v>11.6356</c:v>
                </c:pt>
                <c:pt idx="693">
                  <c:v>11.6135</c:v>
                </c:pt>
                <c:pt idx="694">
                  <c:v>11.5756</c:v>
                </c:pt>
                <c:pt idx="695">
                  <c:v>11.576700000000001</c:v>
                </c:pt>
                <c:pt idx="696">
                  <c:v>11.706</c:v>
                </c:pt>
                <c:pt idx="697">
                  <c:v>11.7492</c:v>
                </c:pt>
                <c:pt idx="698">
                  <c:v>11.735799999999999</c:v>
                </c:pt>
                <c:pt idx="699">
                  <c:v>11.7265</c:v>
                </c:pt>
                <c:pt idx="700">
                  <c:v>11.7502</c:v>
                </c:pt>
                <c:pt idx="701">
                  <c:v>11.7615</c:v>
                </c:pt>
                <c:pt idx="702">
                  <c:v>11.785600000000001</c:v>
                </c:pt>
                <c:pt idx="703">
                  <c:v>11.781000000000001</c:v>
                </c:pt>
                <c:pt idx="704">
                  <c:v>11.7203</c:v>
                </c:pt>
                <c:pt idx="705">
                  <c:v>11.732699999999999</c:v>
                </c:pt>
                <c:pt idx="706">
                  <c:v>11.778600000000001</c:v>
                </c:pt>
                <c:pt idx="707">
                  <c:v>11.8102</c:v>
                </c:pt>
                <c:pt idx="708">
                  <c:v>11.859</c:v>
                </c:pt>
                <c:pt idx="709">
                  <c:v>11.918100000000001</c:v>
                </c:pt>
                <c:pt idx="710">
                  <c:v>11.959300000000001</c:v>
                </c:pt>
                <c:pt idx="711">
                  <c:v>11.977399999999999</c:v>
                </c:pt>
                <c:pt idx="712">
                  <c:v>12.0123</c:v>
                </c:pt>
                <c:pt idx="713">
                  <c:v>12.0237</c:v>
                </c:pt>
                <c:pt idx="714">
                  <c:v>11.942399999999999</c:v>
                </c:pt>
                <c:pt idx="715">
                  <c:v>11.9428</c:v>
                </c:pt>
                <c:pt idx="716">
                  <c:v>11.8809</c:v>
                </c:pt>
                <c:pt idx="717">
                  <c:v>11.895200000000001</c:v>
                </c:pt>
                <c:pt idx="718">
                  <c:v>11.882300000000001</c:v>
                </c:pt>
                <c:pt idx="719">
                  <c:v>11.840400000000001</c:v>
                </c:pt>
                <c:pt idx="720">
                  <c:v>11.947900000000001</c:v>
                </c:pt>
                <c:pt idx="721">
                  <c:v>12.028700000000001</c:v>
                </c:pt>
                <c:pt idx="722">
                  <c:v>12.0623</c:v>
                </c:pt>
                <c:pt idx="723">
                  <c:v>12.042400000000001</c:v>
                </c:pt>
                <c:pt idx="724">
                  <c:v>12.041499999999999</c:v>
                </c:pt>
                <c:pt idx="725">
                  <c:v>12.058700000000011</c:v>
                </c:pt>
                <c:pt idx="726">
                  <c:v>12.07940000000001</c:v>
                </c:pt>
                <c:pt idx="727">
                  <c:v>12.08930000000001</c:v>
                </c:pt>
                <c:pt idx="728">
                  <c:v>12.077400000000001</c:v>
                </c:pt>
                <c:pt idx="729">
                  <c:v>11.788399999999999</c:v>
                </c:pt>
                <c:pt idx="730">
                  <c:v>11.735300000000001</c:v>
                </c:pt>
                <c:pt idx="731">
                  <c:v>11.7515</c:v>
                </c:pt>
                <c:pt idx="732">
                  <c:v>11.825500000000011</c:v>
                </c:pt>
                <c:pt idx="733">
                  <c:v>11.8866</c:v>
                </c:pt>
                <c:pt idx="734">
                  <c:v>11.929399999999999</c:v>
                </c:pt>
                <c:pt idx="735">
                  <c:v>11.9407</c:v>
                </c:pt>
                <c:pt idx="736">
                  <c:v>11.9169</c:v>
                </c:pt>
                <c:pt idx="737">
                  <c:v>11.967599999999999</c:v>
                </c:pt>
                <c:pt idx="738">
                  <c:v>11.968500000000001</c:v>
                </c:pt>
                <c:pt idx="739">
                  <c:v>11.946099999999999</c:v>
                </c:pt>
                <c:pt idx="740">
                  <c:v>11.957100000000001</c:v>
                </c:pt>
                <c:pt idx="741">
                  <c:v>11.9399</c:v>
                </c:pt>
                <c:pt idx="742">
                  <c:v>11.8963</c:v>
                </c:pt>
                <c:pt idx="743">
                  <c:v>11.9175</c:v>
                </c:pt>
                <c:pt idx="744">
                  <c:v>11.96680000000001</c:v>
                </c:pt>
                <c:pt idx="745">
                  <c:v>11.97040000000001</c:v>
                </c:pt>
                <c:pt idx="746">
                  <c:v>11.989200000000009</c:v>
                </c:pt>
                <c:pt idx="747">
                  <c:v>12.017799999999999</c:v>
                </c:pt>
                <c:pt idx="748">
                  <c:v>12.0471</c:v>
                </c:pt>
                <c:pt idx="749">
                  <c:v>12.03550000000001</c:v>
                </c:pt>
                <c:pt idx="750">
                  <c:v>12.06200000000001</c:v>
                </c:pt>
                <c:pt idx="751">
                  <c:v>12.081600000000011</c:v>
                </c:pt>
                <c:pt idx="752">
                  <c:v>12.080800000000011</c:v>
                </c:pt>
                <c:pt idx="753">
                  <c:v>12.02380000000001</c:v>
                </c:pt>
                <c:pt idx="754">
                  <c:v>12.011500000000011</c:v>
                </c:pt>
                <c:pt idx="755">
                  <c:v>11.990100000000011</c:v>
                </c:pt>
                <c:pt idx="756">
                  <c:v>11.934500000000011</c:v>
                </c:pt>
                <c:pt idx="757">
                  <c:v>11.946700000000011</c:v>
                </c:pt>
                <c:pt idx="758">
                  <c:v>11.967000000000009</c:v>
                </c:pt>
                <c:pt idx="759">
                  <c:v>11.94560000000001</c:v>
                </c:pt>
                <c:pt idx="760">
                  <c:v>11.986200000000011</c:v>
                </c:pt>
                <c:pt idx="761">
                  <c:v>11.99950000000001</c:v>
                </c:pt>
                <c:pt idx="762">
                  <c:v>11.959500000000009</c:v>
                </c:pt>
                <c:pt idx="763">
                  <c:v>11.83470000000001</c:v>
                </c:pt>
                <c:pt idx="764">
                  <c:v>11.748699999999999</c:v>
                </c:pt>
                <c:pt idx="765">
                  <c:v>11.678800000000001</c:v>
                </c:pt>
                <c:pt idx="766">
                  <c:v>11.69520000000001</c:v>
                </c:pt>
                <c:pt idx="767">
                  <c:v>11.683500000000009</c:v>
                </c:pt>
                <c:pt idx="768">
                  <c:v>11.75630000000001</c:v>
                </c:pt>
                <c:pt idx="769">
                  <c:v>11.88440000000001</c:v>
                </c:pt>
                <c:pt idx="770">
                  <c:v>11.980900000000011</c:v>
                </c:pt>
                <c:pt idx="771">
                  <c:v>12.00780000000001</c:v>
                </c:pt>
                <c:pt idx="772">
                  <c:v>12.034100000000009</c:v>
                </c:pt>
                <c:pt idx="773">
                  <c:v>11.993900000000011</c:v>
                </c:pt>
                <c:pt idx="774">
                  <c:v>12.01560000000001</c:v>
                </c:pt>
                <c:pt idx="775">
                  <c:v>12.034200000000009</c:v>
                </c:pt>
                <c:pt idx="776">
                  <c:v>12.04310000000001</c:v>
                </c:pt>
                <c:pt idx="777">
                  <c:v>12.066300000000011</c:v>
                </c:pt>
                <c:pt idx="778">
                  <c:v>12.053900000000009</c:v>
                </c:pt>
                <c:pt idx="779">
                  <c:v>12.08200000000001</c:v>
                </c:pt>
                <c:pt idx="780">
                  <c:v>12.249300000000011</c:v>
                </c:pt>
                <c:pt idx="781">
                  <c:v>12.30060000000001</c:v>
                </c:pt>
                <c:pt idx="782">
                  <c:v>12.289600000000011</c:v>
                </c:pt>
                <c:pt idx="783">
                  <c:v>12.23750000000001</c:v>
                </c:pt>
                <c:pt idx="784">
                  <c:v>12.23980000000001</c:v>
                </c:pt>
                <c:pt idx="785">
                  <c:v>12.192700000000009</c:v>
                </c:pt>
                <c:pt idx="786">
                  <c:v>12.21730000000001</c:v>
                </c:pt>
                <c:pt idx="787">
                  <c:v>12.184400000000011</c:v>
                </c:pt>
                <c:pt idx="788">
                  <c:v>12.192000000000011</c:v>
                </c:pt>
                <c:pt idx="789">
                  <c:v>12.20550000000001</c:v>
                </c:pt>
                <c:pt idx="790">
                  <c:v>12.279600000000009</c:v>
                </c:pt>
                <c:pt idx="791">
                  <c:v>12.32860000000001</c:v>
                </c:pt>
                <c:pt idx="792">
                  <c:v>12.40800000000001</c:v>
                </c:pt>
                <c:pt idx="793">
                  <c:v>12.38760000000001</c:v>
                </c:pt>
                <c:pt idx="794">
                  <c:v>12.42390000000001</c:v>
                </c:pt>
                <c:pt idx="795">
                  <c:v>12.40790000000001</c:v>
                </c:pt>
                <c:pt idx="796">
                  <c:v>12.442000000000011</c:v>
                </c:pt>
                <c:pt idx="797">
                  <c:v>12.456500000000011</c:v>
                </c:pt>
                <c:pt idx="798">
                  <c:v>12.47070000000001</c:v>
                </c:pt>
                <c:pt idx="799">
                  <c:v>12.507400000000009</c:v>
                </c:pt>
                <c:pt idx="800">
                  <c:v>12.54520000000001</c:v>
                </c:pt>
                <c:pt idx="801">
                  <c:v>12.59560000000001</c:v>
                </c:pt>
                <c:pt idx="802">
                  <c:v>12.56600000000001</c:v>
                </c:pt>
                <c:pt idx="803">
                  <c:v>12.56680000000001</c:v>
                </c:pt>
                <c:pt idx="804">
                  <c:v>12.62220000000001</c:v>
                </c:pt>
                <c:pt idx="805">
                  <c:v>12.61320000000001</c:v>
                </c:pt>
                <c:pt idx="806">
                  <c:v>12.56810000000001</c:v>
                </c:pt>
                <c:pt idx="807">
                  <c:v>12.553200000000009</c:v>
                </c:pt>
                <c:pt idx="808">
                  <c:v>12.548700000000011</c:v>
                </c:pt>
                <c:pt idx="809">
                  <c:v>12.527400000000011</c:v>
                </c:pt>
                <c:pt idx="810">
                  <c:v>12.53370000000001</c:v>
                </c:pt>
                <c:pt idx="811">
                  <c:v>12.56040000000001</c:v>
                </c:pt>
                <c:pt idx="812">
                  <c:v>12.575300000000009</c:v>
                </c:pt>
                <c:pt idx="813">
                  <c:v>12.580000000000011</c:v>
                </c:pt>
                <c:pt idx="814">
                  <c:v>12.54140000000001</c:v>
                </c:pt>
                <c:pt idx="815">
                  <c:v>12.518100000000009</c:v>
                </c:pt>
                <c:pt idx="816">
                  <c:v>12.548700000000011</c:v>
                </c:pt>
                <c:pt idx="817">
                  <c:v>12.570900000000011</c:v>
                </c:pt>
                <c:pt idx="818">
                  <c:v>12.591300000000009</c:v>
                </c:pt>
                <c:pt idx="819">
                  <c:v>12.6213</c:v>
                </c:pt>
                <c:pt idx="820">
                  <c:v>12.644800000000011</c:v>
                </c:pt>
                <c:pt idx="821">
                  <c:v>12.721299999999999</c:v>
                </c:pt>
                <c:pt idx="822">
                  <c:v>12.7742</c:v>
                </c:pt>
                <c:pt idx="823">
                  <c:v>12.821400000000009</c:v>
                </c:pt>
                <c:pt idx="824">
                  <c:v>12.84470000000001</c:v>
                </c:pt>
                <c:pt idx="825">
                  <c:v>12.794600000000001</c:v>
                </c:pt>
                <c:pt idx="826">
                  <c:v>12.800200000000009</c:v>
                </c:pt>
                <c:pt idx="827">
                  <c:v>12.808500000000009</c:v>
                </c:pt>
                <c:pt idx="828">
                  <c:v>12.833800000000011</c:v>
                </c:pt>
                <c:pt idx="829">
                  <c:v>12.864300000000011</c:v>
                </c:pt>
                <c:pt idx="830">
                  <c:v>12.89290000000001</c:v>
                </c:pt>
                <c:pt idx="831">
                  <c:v>12.96580000000001</c:v>
                </c:pt>
                <c:pt idx="832">
                  <c:v>13.053400000000011</c:v>
                </c:pt>
                <c:pt idx="833">
                  <c:v>13.00470000000001</c:v>
                </c:pt>
                <c:pt idx="834">
                  <c:v>12.91410000000001</c:v>
                </c:pt>
                <c:pt idx="835">
                  <c:v>12.94680000000001</c:v>
                </c:pt>
                <c:pt idx="836">
                  <c:v>12.96760000000001</c:v>
                </c:pt>
                <c:pt idx="837">
                  <c:v>12.9413</c:v>
                </c:pt>
                <c:pt idx="838">
                  <c:v>12.955000000000011</c:v>
                </c:pt>
                <c:pt idx="839">
                  <c:v>12.958299999999999</c:v>
                </c:pt>
                <c:pt idx="840">
                  <c:v>13.023099999999999</c:v>
                </c:pt>
                <c:pt idx="841">
                  <c:v>13.008699999999999</c:v>
                </c:pt>
                <c:pt idx="842">
                  <c:v>12.962600000000011</c:v>
                </c:pt>
                <c:pt idx="843">
                  <c:v>12.93250000000001</c:v>
                </c:pt>
                <c:pt idx="844">
                  <c:v>13.012100000000011</c:v>
                </c:pt>
                <c:pt idx="845">
                  <c:v>13.063800000000009</c:v>
                </c:pt>
                <c:pt idx="846">
                  <c:v>13.1119</c:v>
                </c:pt>
                <c:pt idx="847">
                  <c:v>13.15420000000001</c:v>
                </c:pt>
                <c:pt idx="848">
                  <c:v>13.25550000000001</c:v>
                </c:pt>
                <c:pt idx="849">
                  <c:v>13.23500000000001</c:v>
                </c:pt>
                <c:pt idx="850">
                  <c:v>13.2079</c:v>
                </c:pt>
                <c:pt idx="851">
                  <c:v>13.17270000000001</c:v>
                </c:pt>
                <c:pt idx="852">
                  <c:v>13.168100000000001</c:v>
                </c:pt>
                <c:pt idx="853">
                  <c:v>13.2202</c:v>
                </c:pt>
                <c:pt idx="854">
                  <c:v>13.271000000000001</c:v>
                </c:pt>
                <c:pt idx="855">
                  <c:v>13.299200000000001</c:v>
                </c:pt>
                <c:pt idx="856">
                  <c:v>13.256600000000009</c:v>
                </c:pt>
                <c:pt idx="857">
                  <c:v>13.225500000000009</c:v>
                </c:pt>
                <c:pt idx="858">
                  <c:v>13.16280000000001</c:v>
                </c:pt>
                <c:pt idx="859">
                  <c:v>12.954200000000011</c:v>
                </c:pt>
                <c:pt idx="860">
                  <c:v>12.965700000000011</c:v>
                </c:pt>
                <c:pt idx="861">
                  <c:v>12.97670000000001</c:v>
                </c:pt>
                <c:pt idx="862">
                  <c:v>13.055999999999999</c:v>
                </c:pt>
                <c:pt idx="863">
                  <c:v>13.062099999999999</c:v>
                </c:pt>
                <c:pt idx="864">
                  <c:v>13.1349</c:v>
                </c:pt>
                <c:pt idx="865">
                  <c:v>13.08250000000001</c:v>
                </c:pt>
                <c:pt idx="866">
                  <c:v>13.045600000000009</c:v>
                </c:pt>
                <c:pt idx="867">
                  <c:v>13.127000000000001</c:v>
                </c:pt>
                <c:pt idx="868">
                  <c:v>13.15870000000001</c:v>
                </c:pt>
                <c:pt idx="869">
                  <c:v>13.19690000000001</c:v>
                </c:pt>
                <c:pt idx="870">
                  <c:v>13.2193</c:v>
                </c:pt>
                <c:pt idx="871">
                  <c:v>13.19000000000001</c:v>
                </c:pt>
                <c:pt idx="872">
                  <c:v>13.16560000000001</c:v>
                </c:pt>
                <c:pt idx="873">
                  <c:v>13.160100000000011</c:v>
                </c:pt>
                <c:pt idx="874">
                  <c:v>13.28170000000001</c:v>
                </c:pt>
                <c:pt idx="875">
                  <c:v>13.41020000000001</c:v>
                </c:pt>
                <c:pt idx="876">
                  <c:v>13.516800000000011</c:v>
                </c:pt>
                <c:pt idx="877">
                  <c:v>13.81280000000001</c:v>
                </c:pt>
                <c:pt idx="878">
                  <c:v>13.70840000000001</c:v>
                </c:pt>
                <c:pt idx="879">
                  <c:v>13.526500000000009</c:v>
                </c:pt>
                <c:pt idx="880">
                  <c:v>13.422300000000011</c:v>
                </c:pt>
                <c:pt idx="881">
                  <c:v>13.607500000000011</c:v>
                </c:pt>
                <c:pt idx="882">
                  <c:v>13.588400000000011</c:v>
                </c:pt>
                <c:pt idx="883">
                  <c:v>13.62660000000001</c:v>
                </c:pt>
                <c:pt idx="884">
                  <c:v>13.593500000000009</c:v>
                </c:pt>
                <c:pt idx="885">
                  <c:v>13.52020000000001</c:v>
                </c:pt>
                <c:pt idx="886">
                  <c:v>13.428200000000009</c:v>
                </c:pt>
                <c:pt idx="887">
                  <c:v>13.40430000000001</c:v>
                </c:pt>
                <c:pt idx="888">
                  <c:v>13.582100000000009</c:v>
                </c:pt>
                <c:pt idx="889">
                  <c:v>13.54970000000001</c:v>
                </c:pt>
                <c:pt idx="890">
                  <c:v>13.538500000000001</c:v>
                </c:pt>
                <c:pt idx="891">
                  <c:v>13.56750000000001</c:v>
                </c:pt>
                <c:pt idx="892">
                  <c:v>13.65670000000001</c:v>
                </c:pt>
                <c:pt idx="893">
                  <c:v>13.67700000000001</c:v>
                </c:pt>
                <c:pt idx="894">
                  <c:v>13.668900000000001</c:v>
                </c:pt>
                <c:pt idx="895">
                  <c:v>13.636900000000001</c:v>
                </c:pt>
                <c:pt idx="896">
                  <c:v>13.525200000000011</c:v>
                </c:pt>
                <c:pt idx="897">
                  <c:v>13.593700000000011</c:v>
                </c:pt>
                <c:pt idx="898">
                  <c:v>13.651199999999999</c:v>
                </c:pt>
                <c:pt idx="899">
                  <c:v>13.7181</c:v>
                </c:pt>
                <c:pt idx="900">
                  <c:v>13.762100000000011</c:v>
                </c:pt>
                <c:pt idx="901">
                  <c:v>13.7233</c:v>
                </c:pt>
                <c:pt idx="902">
                  <c:v>13.80220000000001</c:v>
                </c:pt>
                <c:pt idx="903">
                  <c:v>13.82200000000001</c:v>
                </c:pt>
                <c:pt idx="904">
                  <c:v>13.840199999999999</c:v>
                </c:pt>
                <c:pt idx="905">
                  <c:v>13.798299999999999</c:v>
                </c:pt>
                <c:pt idx="906">
                  <c:v>13.683600000000011</c:v>
                </c:pt>
                <c:pt idx="907">
                  <c:v>13.677500000000011</c:v>
                </c:pt>
                <c:pt idx="908">
                  <c:v>13.596000000000011</c:v>
                </c:pt>
                <c:pt idx="909">
                  <c:v>13.630200000000009</c:v>
                </c:pt>
                <c:pt idx="910">
                  <c:v>13.745200000000009</c:v>
                </c:pt>
                <c:pt idx="911">
                  <c:v>13.70590000000001</c:v>
                </c:pt>
                <c:pt idx="912">
                  <c:v>13.726400000000011</c:v>
                </c:pt>
                <c:pt idx="913">
                  <c:v>13.714499999999999</c:v>
                </c:pt>
                <c:pt idx="914">
                  <c:v>13.73260000000001</c:v>
                </c:pt>
                <c:pt idx="915">
                  <c:v>13.82740000000001</c:v>
                </c:pt>
                <c:pt idx="916">
                  <c:v>13.97050000000001</c:v>
                </c:pt>
                <c:pt idx="917">
                  <c:v>14.026199999999999</c:v>
                </c:pt>
                <c:pt idx="918">
                  <c:v>14.1172</c:v>
                </c:pt>
                <c:pt idx="919">
                  <c:v>14.168799999999999</c:v>
                </c:pt>
                <c:pt idx="920">
                  <c:v>14.213800000000001</c:v>
                </c:pt>
                <c:pt idx="921">
                  <c:v>14.308299999999999</c:v>
                </c:pt>
                <c:pt idx="922">
                  <c:v>14.35780000000001</c:v>
                </c:pt>
                <c:pt idx="923">
                  <c:v>14.385600000000011</c:v>
                </c:pt>
                <c:pt idx="924">
                  <c:v>14.46980000000001</c:v>
                </c:pt>
                <c:pt idx="925">
                  <c:v>14.473100000000001</c:v>
                </c:pt>
                <c:pt idx="926">
                  <c:v>14.46900000000001</c:v>
                </c:pt>
                <c:pt idx="927">
                  <c:v>14.42920000000001</c:v>
                </c:pt>
                <c:pt idx="928">
                  <c:v>14.426000000000011</c:v>
                </c:pt>
                <c:pt idx="929">
                  <c:v>14.443600000000011</c:v>
                </c:pt>
                <c:pt idx="930">
                  <c:v>14.373300000000009</c:v>
                </c:pt>
                <c:pt idx="931">
                  <c:v>14.35920000000001</c:v>
                </c:pt>
                <c:pt idx="932">
                  <c:v>14.397900000000011</c:v>
                </c:pt>
                <c:pt idx="933">
                  <c:v>14.411899999999999</c:v>
                </c:pt>
                <c:pt idx="934">
                  <c:v>14.493700000000009</c:v>
                </c:pt>
                <c:pt idx="935">
                  <c:v>14.557900000000011</c:v>
                </c:pt>
                <c:pt idx="936">
                  <c:v>14.522800000000011</c:v>
                </c:pt>
                <c:pt idx="937">
                  <c:v>14.53240000000001</c:v>
                </c:pt>
                <c:pt idx="938">
                  <c:v>14.49050000000001</c:v>
                </c:pt>
                <c:pt idx="939">
                  <c:v>14.432100000000011</c:v>
                </c:pt>
                <c:pt idx="940">
                  <c:v>14.47530000000001</c:v>
                </c:pt>
                <c:pt idx="941">
                  <c:v>14.51550000000001</c:v>
                </c:pt>
                <c:pt idx="942">
                  <c:v>14.594500000000011</c:v>
                </c:pt>
                <c:pt idx="943">
                  <c:v>14.58430000000001</c:v>
                </c:pt>
                <c:pt idx="944">
                  <c:v>14.596000000000011</c:v>
                </c:pt>
                <c:pt idx="945">
                  <c:v>14.561000000000011</c:v>
                </c:pt>
                <c:pt idx="946">
                  <c:v>14.59320000000001</c:v>
                </c:pt>
                <c:pt idx="947">
                  <c:v>14.604300000000009</c:v>
                </c:pt>
                <c:pt idx="948">
                  <c:v>14.69100000000001</c:v>
                </c:pt>
                <c:pt idx="949">
                  <c:v>14.70300000000001</c:v>
                </c:pt>
                <c:pt idx="950">
                  <c:v>14.75650000000001</c:v>
                </c:pt>
                <c:pt idx="951">
                  <c:v>14.759900000000011</c:v>
                </c:pt>
                <c:pt idx="952">
                  <c:v>14.70140000000001</c:v>
                </c:pt>
                <c:pt idx="953">
                  <c:v>14.688800000000001</c:v>
                </c:pt>
                <c:pt idx="954">
                  <c:v>14.653100000000009</c:v>
                </c:pt>
                <c:pt idx="955">
                  <c:v>14.675100000000009</c:v>
                </c:pt>
                <c:pt idx="956">
                  <c:v>14.68340000000001</c:v>
                </c:pt>
                <c:pt idx="957">
                  <c:v>14.736800000000001</c:v>
                </c:pt>
                <c:pt idx="958">
                  <c:v>14.762000000000009</c:v>
                </c:pt>
                <c:pt idx="959">
                  <c:v>14.78590000000001</c:v>
                </c:pt>
                <c:pt idx="960">
                  <c:v>14.801100000000011</c:v>
                </c:pt>
                <c:pt idx="961">
                  <c:v>14.7963</c:v>
                </c:pt>
                <c:pt idx="962">
                  <c:v>14.803900000000009</c:v>
                </c:pt>
                <c:pt idx="963">
                  <c:v>14.822300000000009</c:v>
                </c:pt>
                <c:pt idx="964">
                  <c:v>14.843999999999999</c:v>
                </c:pt>
                <c:pt idx="965">
                  <c:v>14.839600000000001</c:v>
                </c:pt>
                <c:pt idx="966">
                  <c:v>14.779</c:v>
                </c:pt>
                <c:pt idx="967">
                  <c:v>14.7643</c:v>
                </c:pt>
                <c:pt idx="968">
                  <c:v>14.781599999999999</c:v>
                </c:pt>
                <c:pt idx="969">
                  <c:v>14.7919</c:v>
                </c:pt>
                <c:pt idx="970">
                  <c:v>14.7037</c:v>
                </c:pt>
                <c:pt idx="971">
                  <c:v>14.699199999999999</c:v>
                </c:pt>
                <c:pt idx="972">
                  <c:v>14.631399999999999</c:v>
                </c:pt>
                <c:pt idx="973">
                  <c:v>14.598800000000001</c:v>
                </c:pt>
                <c:pt idx="974">
                  <c:v>14.57580000000001</c:v>
                </c:pt>
                <c:pt idx="975">
                  <c:v>14.585000000000001</c:v>
                </c:pt>
                <c:pt idx="976">
                  <c:v>14.619899999999999</c:v>
                </c:pt>
                <c:pt idx="977">
                  <c:v>14.549400000000009</c:v>
                </c:pt>
                <c:pt idx="978">
                  <c:v>14.57510000000001</c:v>
                </c:pt>
                <c:pt idx="979">
                  <c:v>14.601400000000011</c:v>
                </c:pt>
                <c:pt idx="980">
                  <c:v>14.507199999999999</c:v>
                </c:pt>
                <c:pt idx="981">
                  <c:v>14.303300000000011</c:v>
                </c:pt>
                <c:pt idx="982">
                  <c:v>14.1469</c:v>
                </c:pt>
                <c:pt idx="983">
                  <c:v>14.17400000000001</c:v>
                </c:pt>
                <c:pt idx="984">
                  <c:v>14.098200000000009</c:v>
                </c:pt>
                <c:pt idx="985">
                  <c:v>13.96990000000001</c:v>
                </c:pt>
                <c:pt idx="986">
                  <c:v>14.06130000000001</c:v>
                </c:pt>
                <c:pt idx="987">
                  <c:v>14.21150000000001</c:v>
                </c:pt>
                <c:pt idx="988">
                  <c:v>14.297900000000009</c:v>
                </c:pt>
                <c:pt idx="989">
                  <c:v>14.35000000000001</c:v>
                </c:pt>
                <c:pt idx="990">
                  <c:v>14.452000000000011</c:v>
                </c:pt>
                <c:pt idx="991">
                  <c:v>14.524900000000009</c:v>
                </c:pt>
                <c:pt idx="992">
                  <c:v>14.58810000000001</c:v>
                </c:pt>
                <c:pt idx="993">
                  <c:v>14.507400000000009</c:v>
                </c:pt>
                <c:pt idx="994">
                  <c:v>14.52480000000001</c:v>
                </c:pt>
                <c:pt idx="995">
                  <c:v>14.59110000000001</c:v>
                </c:pt>
                <c:pt idx="996">
                  <c:v>14.57890000000001</c:v>
                </c:pt>
                <c:pt idx="997">
                  <c:v>14.620400000000011</c:v>
                </c:pt>
                <c:pt idx="998">
                  <c:v>14.69940000000001</c:v>
                </c:pt>
                <c:pt idx="999">
                  <c:v>14.803400000000011</c:v>
                </c:pt>
                <c:pt idx="1000">
                  <c:v>14.717100000000009</c:v>
                </c:pt>
                <c:pt idx="1001">
                  <c:v>14.624000000000009</c:v>
                </c:pt>
                <c:pt idx="1002">
                  <c:v>14.678300000000011</c:v>
                </c:pt>
                <c:pt idx="1003">
                  <c:v>14.59320000000001</c:v>
                </c:pt>
                <c:pt idx="1004">
                  <c:v>14.705000000000011</c:v>
                </c:pt>
                <c:pt idx="1005">
                  <c:v>14.75010000000001</c:v>
                </c:pt>
                <c:pt idx="1006">
                  <c:v>14.777400000000011</c:v>
                </c:pt>
                <c:pt idx="1007">
                  <c:v>14.86980000000001</c:v>
                </c:pt>
                <c:pt idx="1008">
                  <c:v>14.873300000000009</c:v>
                </c:pt>
                <c:pt idx="1009">
                  <c:v>14.91650000000001</c:v>
                </c:pt>
                <c:pt idx="1010">
                  <c:v>14.92930000000001</c:v>
                </c:pt>
                <c:pt idx="1011">
                  <c:v>14.932200000000011</c:v>
                </c:pt>
                <c:pt idx="1012">
                  <c:v>14.905300000000009</c:v>
                </c:pt>
                <c:pt idx="1013">
                  <c:v>14.88000000000001</c:v>
                </c:pt>
                <c:pt idx="1014">
                  <c:v>14.85490000000001</c:v>
                </c:pt>
                <c:pt idx="1015">
                  <c:v>14.749000000000009</c:v>
                </c:pt>
                <c:pt idx="1016">
                  <c:v>14.63910000000001</c:v>
                </c:pt>
                <c:pt idx="1017">
                  <c:v>14.740800000000011</c:v>
                </c:pt>
                <c:pt idx="1018">
                  <c:v>14.71770000000001</c:v>
                </c:pt>
                <c:pt idx="1019">
                  <c:v>14.73030000000001</c:v>
                </c:pt>
                <c:pt idx="1020">
                  <c:v>14.81340000000001</c:v>
                </c:pt>
                <c:pt idx="1021">
                  <c:v>14.840600000000009</c:v>
                </c:pt>
                <c:pt idx="1022">
                  <c:v>14.88810000000001</c:v>
                </c:pt>
                <c:pt idx="1023">
                  <c:v>14.87610000000001</c:v>
                </c:pt>
                <c:pt idx="1024">
                  <c:v>14.817900000000011</c:v>
                </c:pt>
                <c:pt idx="1025">
                  <c:v>14.878100000000011</c:v>
                </c:pt>
                <c:pt idx="1026">
                  <c:v>14.85920000000001</c:v>
                </c:pt>
                <c:pt idx="1027">
                  <c:v>14.88460000000001</c:v>
                </c:pt>
                <c:pt idx="1028">
                  <c:v>14.931900000000009</c:v>
                </c:pt>
                <c:pt idx="1029">
                  <c:v>14.90180000000001</c:v>
                </c:pt>
                <c:pt idx="1030">
                  <c:v>14.89360000000001</c:v>
                </c:pt>
                <c:pt idx="1031">
                  <c:v>14.91090000000001</c:v>
                </c:pt>
                <c:pt idx="1032">
                  <c:v>14.98270000000001</c:v>
                </c:pt>
                <c:pt idx="1033">
                  <c:v>14.99040000000001</c:v>
                </c:pt>
                <c:pt idx="1034">
                  <c:v>15.044200000000011</c:v>
                </c:pt>
                <c:pt idx="1035">
                  <c:v>15.04900000000001</c:v>
                </c:pt>
                <c:pt idx="1036">
                  <c:v>15.094400000000009</c:v>
                </c:pt>
                <c:pt idx="1037">
                  <c:v>15.10920000000001</c:v>
                </c:pt>
                <c:pt idx="1038">
                  <c:v>15.188300000000011</c:v>
                </c:pt>
                <c:pt idx="1039">
                  <c:v>15.160700000000009</c:v>
                </c:pt>
                <c:pt idx="1040">
                  <c:v>15.226200000000009</c:v>
                </c:pt>
                <c:pt idx="1041">
                  <c:v>15.24490000000001</c:v>
                </c:pt>
                <c:pt idx="1042">
                  <c:v>15.29760000000001</c:v>
                </c:pt>
                <c:pt idx="1043">
                  <c:v>15.323700000000009</c:v>
                </c:pt>
              </c:numCache>
            </c:numRef>
          </c:yVal>
          <c:smooth val="0"/>
          <c:extLst>
            <c:ext xmlns:c16="http://schemas.microsoft.com/office/drawing/2014/chart" uri="{C3380CC4-5D6E-409C-BE32-E72D297353CC}">
              <c16:uniqueId val="{00000001-2842-634D-8FFD-C9D1B58C474B}"/>
            </c:ext>
          </c:extLst>
        </c:ser>
        <c:ser>
          <c:idx val="2"/>
          <c:order val="2"/>
          <c:tx>
            <c:strRef>
              <c:f>Cumulative!$F$2</c:f>
              <c:strCache>
                <c:ptCount val="1"/>
                <c:pt idx="0">
                  <c:v>Large</c:v>
                </c:pt>
              </c:strCache>
            </c:strRef>
          </c:tx>
          <c:spPr>
            <a:ln w="28575">
              <a:solidFill>
                <a:srgbClr val="FF0000"/>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F$3:$F$1046</c:f>
              <c:numCache>
                <c:formatCode>General</c:formatCode>
                <c:ptCount val="1044"/>
                <c:pt idx="0">
                  <c:v>-2.7000000000000001E-3</c:v>
                </c:pt>
                <c:pt idx="1">
                  <c:v>3.7699999999999997E-2</c:v>
                </c:pt>
                <c:pt idx="2">
                  <c:v>5.5500000000000001E-2</c:v>
                </c:pt>
                <c:pt idx="3">
                  <c:v>6.7900000000000002E-2</c:v>
                </c:pt>
                <c:pt idx="4">
                  <c:v>0.1222</c:v>
                </c:pt>
                <c:pt idx="5">
                  <c:v>0.10340000000000001</c:v>
                </c:pt>
                <c:pt idx="6">
                  <c:v>0.185</c:v>
                </c:pt>
                <c:pt idx="7">
                  <c:v>0.21440000000000001</c:v>
                </c:pt>
                <c:pt idx="8">
                  <c:v>0.26879999999999998</c:v>
                </c:pt>
                <c:pt idx="9">
                  <c:v>0.224</c:v>
                </c:pt>
                <c:pt idx="10">
                  <c:v>0.29110000000000003</c:v>
                </c:pt>
                <c:pt idx="11">
                  <c:v>0.31090000000000001</c:v>
                </c:pt>
                <c:pt idx="12">
                  <c:v>0.29449999999999998</c:v>
                </c:pt>
                <c:pt idx="13">
                  <c:v>0.28949999999999998</c:v>
                </c:pt>
                <c:pt idx="14">
                  <c:v>0.38440000000000002</c:v>
                </c:pt>
                <c:pt idx="15">
                  <c:v>0.42030000000000001</c:v>
                </c:pt>
                <c:pt idx="16">
                  <c:v>0.43590000000000001</c:v>
                </c:pt>
                <c:pt idx="17">
                  <c:v>0.3987</c:v>
                </c:pt>
                <c:pt idx="18">
                  <c:v>0.40600000000000003</c:v>
                </c:pt>
                <c:pt idx="19">
                  <c:v>0.47420000000000001</c:v>
                </c:pt>
                <c:pt idx="20">
                  <c:v>0.49569999999999997</c:v>
                </c:pt>
                <c:pt idx="21">
                  <c:v>0.51290000000000002</c:v>
                </c:pt>
                <c:pt idx="22">
                  <c:v>0.64359999999999995</c:v>
                </c:pt>
                <c:pt idx="23">
                  <c:v>0.64190000000000003</c:v>
                </c:pt>
                <c:pt idx="24">
                  <c:v>0.69579999999999997</c:v>
                </c:pt>
                <c:pt idx="25">
                  <c:v>0.69259999999999999</c:v>
                </c:pt>
                <c:pt idx="26">
                  <c:v>0.7016</c:v>
                </c:pt>
                <c:pt idx="27">
                  <c:v>0.71909999999999996</c:v>
                </c:pt>
                <c:pt idx="28">
                  <c:v>0.66369999999999996</c:v>
                </c:pt>
                <c:pt idx="29">
                  <c:v>0.76659999999999995</c:v>
                </c:pt>
                <c:pt idx="30">
                  <c:v>0.82299999999999995</c:v>
                </c:pt>
                <c:pt idx="31">
                  <c:v>0.92630000000000001</c:v>
                </c:pt>
                <c:pt idx="32">
                  <c:v>0.86860000000000004</c:v>
                </c:pt>
                <c:pt idx="33">
                  <c:v>0.68220000000000003</c:v>
                </c:pt>
                <c:pt idx="34">
                  <c:v>0.56010000000000004</c:v>
                </c:pt>
                <c:pt idx="35">
                  <c:v>0.58299999999999996</c:v>
                </c:pt>
                <c:pt idx="36">
                  <c:v>0.63170000000000004</c:v>
                </c:pt>
                <c:pt idx="37">
                  <c:v>0.65910000000000002</c:v>
                </c:pt>
                <c:pt idx="38">
                  <c:v>0.7369</c:v>
                </c:pt>
                <c:pt idx="39">
                  <c:v>0.72599999999999998</c:v>
                </c:pt>
                <c:pt idx="40">
                  <c:v>0.71899999999999997</c:v>
                </c:pt>
                <c:pt idx="41">
                  <c:v>0.57069999999999999</c:v>
                </c:pt>
                <c:pt idx="42">
                  <c:v>0.60850000000000004</c:v>
                </c:pt>
                <c:pt idx="43">
                  <c:v>0.61780000000000002</c:v>
                </c:pt>
                <c:pt idx="44">
                  <c:v>0.50019999999999998</c:v>
                </c:pt>
                <c:pt idx="45">
                  <c:v>0.41789999999999999</c:v>
                </c:pt>
                <c:pt idx="46">
                  <c:v>0.39119999999999999</c:v>
                </c:pt>
                <c:pt idx="47">
                  <c:v>0.32969999999999999</c:v>
                </c:pt>
                <c:pt idx="48">
                  <c:v>0.38290000000000002</c:v>
                </c:pt>
                <c:pt idx="49">
                  <c:v>0.48580000000000001</c:v>
                </c:pt>
                <c:pt idx="50">
                  <c:v>0.42759999999999998</c:v>
                </c:pt>
                <c:pt idx="51">
                  <c:v>0.3412</c:v>
                </c:pt>
                <c:pt idx="52">
                  <c:v>0.21809999999999999</c:v>
                </c:pt>
                <c:pt idx="53">
                  <c:v>0.35549999999999998</c:v>
                </c:pt>
                <c:pt idx="54">
                  <c:v>0.29339999999999999</c:v>
                </c:pt>
                <c:pt idx="55">
                  <c:v>0.29649999999999999</c:v>
                </c:pt>
                <c:pt idx="56">
                  <c:v>2.36999999999997E-2</c:v>
                </c:pt>
                <c:pt idx="57">
                  <c:v>9.8399999999999696E-2</c:v>
                </c:pt>
                <c:pt idx="58">
                  <c:v>7.1999999999997301E-3</c:v>
                </c:pt>
                <c:pt idx="59">
                  <c:v>-0.11940000000000001</c:v>
                </c:pt>
                <c:pt idx="60">
                  <c:v>-0.1426</c:v>
                </c:pt>
                <c:pt idx="61">
                  <c:v>-7.6500000000000304E-2</c:v>
                </c:pt>
                <c:pt idx="62">
                  <c:v>-0.18659999999999999</c:v>
                </c:pt>
                <c:pt idx="63">
                  <c:v>-0.36840000000000001</c:v>
                </c:pt>
                <c:pt idx="64">
                  <c:v>-0.56979999999999997</c:v>
                </c:pt>
                <c:pt idx="65">
                  <c:v>-0.58630000000000004</c:v>
                </c:pt>
                <c:pt idx="66">
                  <c:v>-0.27179999999999999</c:v>
                </c:pt>
                <c:pt idx="67">
                  <c:v>4.4199999999999698E-2</c:v>
                </c:pt>
                <c:pt idx="68">
                  <c:v>1.9499999999999702E-2</c:v>
                </c:pt>
                <c:pt idx="69">
                  <c:v>-9.4900000000000304E-2</c:v>
                </c:pt>
                <c:pt idx="70">
                  <c:v>-0.14399999999999999</c:v>
                </c:pt>
                <c:pt idx="71">
                  <c:v>-8.7600000000000205E-2</c:v>
                </c:pt>
                <c:pt idx="72">
                  <c:v>-7.9200000000000298E-2</c:v>
                </c:pt>
                <c:pt idx="73">
                  <c:v>-0.22489999999999999</c:v>
                </c:pt>
                <c:pt idx="74">
                  <c:v>-0.20630000000000001</c:v>
                </c:pt>
                <c:pt idx="75">
                  <c:v>0.13500000000000001</c:v>
                </c:pt>
                <c:pt idx="76">
                  <c:v>0.30520000000000003</c:v>
                </c:pt>
                <c:pt idx="77">
                  <c:v>0.4234</c:v>
                </c:pt>
                <c:pt idx="78">
                  <c:v>0.33300000000000002</c:v>
                </c:pt>
                <c:pt idx="79">
                  <c:v>0.44409999999999999</c:v>
                </c:pt>
                <c:pt idx="80">
                  <c:v>0.34449999999999997</c:v>
                </c:pt>
                <c:pt idx="81">
                  <c:v>0.26490000000000002</c:v>
                </c:pt>
                <c:pt idx="82">
                  <c:v>0.37419999999999998</c:v>
                </c:pt>
                <c:pt idx="83">
                  <c:v>0.39050000000000001</c:v>
                </c:pt>
                <c:pt idx="84">
                  <c:v>0.495</c:v>
                </c:pt>
                <c:pt idx="85">
                  <c:v>0.46650000000000003</c:v>
                </c:pt>
                <c:pt idx="86">
                  <c:v>0.46179999999999999</c:v>
                </c:pt>
                <c:pt idx="87">
                  <c:v>0.43990000000000001</c:v>
                </c:pt>
                <c:pt idx="88">
                  <c:v>0.37580000000000002</c:v>
                </c:pt>
                <c:pt idx="89">
                  <c:v>0.40200000000000002</c:v>
                </c:pt>
                <c:pt idx="90">
                  <c:v>0.3135</c:v>
                </c:pt>
                <c:pt idx="91">
                  <c:v>0.36420000000000002</c:v>
                </c:pt>
                <c:pt idx="92">
                  <c:v>0.36649999999999999</c:v>
                </c:pt>
                <c:pt idx="93">
                  <c:v>0.34720000000000001</c:v>
                </c:pt>
                <c:pt idx="94">
                  <c:v>0.4224</c:v>
                </c:pt>
                <c:pt idx="95">
                  <c:v>0.42080000000000001</c:v>
                </c:pt>
                <c:pt idx="96">
                  <c:v>0.39169999999999999</c:v>
                </c:pt>
                <c:pt idx="97">
                  <c:v>0.37459999999999999</c:v>
                </c:pt>
                <c:pt idx="98">
                  <c:v>0.3478</c:v>
                </c:pt>
                <c:pt idx="99">
                  <c:v>0.43740000000000001</c:v>
                </c:pt>
                <c:pt idx="100">
                  <c:v>0.47539999999999999</c:v>
                </c:pt>
                <c:pt idx="101">
                  <c:v>0.53280000000000005</c:v>
                </c:pt>
                <c:pt idx="102">
                  <c:v>0.60360000000000003</c:v>
                </c:pt>
                <c:pt idx="103">
                  <c:v>0.625</c:v>
                </c:pt>
                <c:pt idx="104">
                  <c:v>0.65059999999999996</c:v>
                </c:pt>
                <c:pt idx="105">
                  <c:v>0.71389999999999998</c:v>
                </c:pt>
                <c:pt idx="106">
                  <c:v>0.75490000000000002</c:v>
                </c:pt>
                <c:pt idx="107">
                  <c:v>0.7954</c:v>
                </c:pt>
                <c:pt idx="108">
                  <c:v>0.85260000000000002</c:v>
                </c:pt>
                <c:pt idx="109">
                  <c:v>0.87050000000000005</c:v>
                </c:pt>
                <c:pt idx="110">
                  <c:v>0.88339999999999996</c:v>
                </c:pt>
                <c:pt idx="111">
                  <c:v>0.81820000000000004</c:v>
                </c:pt>
                <c:pt idx="112">
                  <c:v>0.87150000000000005</c:v>
                </c:pt>
                <c:pt idx="113">
                  <c:v>0.90390000000000004</c:v>
                </c:pt>
                <c:pt idx="114">
                  <c:v>0.96819999999999995</c:v>
                </c:pt>
                <c:pt idx="115">
                  <c:v>0.97419999999999995</c:v>
                </c:pt>
                <c:pt idx="116">
                  <c:v>0.97789999999999999</c:v>
                </c:pt>
                <c:pt idx="117">
                  <c:v>1.0561</c:v>
                </c:pt>
                <c:pt idx="118">
                  <c:v>1.079199999999999</c:v>
                </c:pt>
                <c:pt idx="119">
                  <c:v>1.0746</c:v>
                </c:pt>
                <c:pt idx="120">
                  <c:v>1.1026</c:v>
                </c:pt>
                <c:pt idx="121">
                  <c:v>1.1084000000000001</c:v>
                </c:pt>
                <c:pt idx="122">
                  <c:v>1.1003000000000001</c:v>
                </c:pt>
                <c:pt idx="123">
                  <c:v>1.0333000000000001</c:v>
                </c:pt>
                <c:pt idx="124">
                  <c:v>1.0339</c:v>
                </c:pt>
                <c:pt idx="125">
                  <c:v>0.999</c:v>
                </c:pt>
                <c:pt idx="126">
                  <c:v>1.0868</c:v>
                </c:pt>
                <c:pt idx="127">
                  <c:v>1.0358000000000001</c:v>
                </c:pt>
                <c:pt idx="128">
                  <c:v>0.91930000000000001</c:v>
                </c:pt>
                <c:pt idx="129">
                  <c:v>0.82599999999999996</c:v>
                </c:pt>
                <c:pt idx="130">
                  <c:v>0.74809999999999999</c:v>
                </c:pt>
                <c:pt idx="131">
                  <c:v>0.71750000000000003</c:v>
                </c:pt>
                <c:pt idx="132">
                  <c:v>0.71740000000000004</c:v>
                </c:pt>
                <c:pt idx="133">
                  <c:v>0.76790000000000003</c:v>
                </c:pt>
                <c:pt idx="134">
                  <c:v>0.53659999999999997</c:v>
                </c:pt>
                <c:pt idx="135">
                  <c:v>0.66839999999999999</c:v>
                </c:pt>
                <c:pt idx="136">
                  <c:v>0.63670000000000004</c:v>
                </c:pt>
                <c:pt idx="137">
                  <c:v>0.86660000000000004</c:v>
                </c:pt>
                <c:pt idx="138">
                  <c:v>0.92930000000000001</c:v>
                </c:pt>
                <c:pt idx="139">
                  <c:v>0.91059999999999997</c:v>
                </c:pt>
                <c:pt idx="140">
                  <c:v>0.92479999999999996</c:v>
                </c:pt>
                <c:pt idx="141">
                  <c:v>0.98460000000000003</c:v>
                </c:pt>
                <c:pt idx="142">
                  <c:v>0.9708</c:v>
                </c:pt>
                <c:pt idx="143">
                  <c:v>1.0087999999999999</c:v>
                </c:pt>
                <c:pt idx="144">
                  <c:v>0.95920000000000005</c:v>
                </c:pt>
                <c:pt idx="145">
                  <c:v>0.98929999999999996</c:v>
                </c:pt>
                <c:pt idx="146">
                  <c:v>0.8931</c:v>
                </c:pt>
                <c:pt idx="147">
                  <c:v>0.88980000000000004</c:v>
                </c:pt>
                <c:pt idx="148">
                  <c:v>0.94969999999999999</c:v>
                </c:pt>
                <c:pt idx="149">
                  <c:v>0.90569999999999995</c:v>
                </c:pt>
                <c:pt idx="150">
                  <c:v>0.99519999999999997</c:v>
                </c:pt>
                <c:pt idx="151">
                  <c:v>0.94440000000000002</c:v>
                </c:pt>
                <c:pt idx="152">
                  <c:v>1.0849</c:v>
                </c:pt>
                <c:pt idx="153">
                  <c:v>1.0798000000000001</c:v>
                </c:pt>
                <c:pt idx="154">
                  <c:v>1.0568</c:v>
                </c:pt>
                <c:pt idx="155">
                  <c:v>1.0871999999999999</c:v>
                </c:pt>
                <c:pt idx="156">
                  <c:v>1.0642</c:v>
                </c:pt>
                <c:pt idx="157">
                  <c:v>1.0765</c:v>
                </c:pt>
                <c:pt idx="158">
                  <c:v>1.0943000000000001</c:v>
                </c:pt>
                <c:pt idx="159">
                  <c:v>1.0953999999999999</c:v>
                </c:pt>
                <c:pt idx="160">
                  <c:v>0.89129999999999998</c:v>
                </c:pt>
                <c:pt idx="161">
                  <c:v>0.95699999999999996</c:v>
                </c:pt>
                <c:pt idx="162">
                  <c:v>0.98619999999999997</c:v>
                </c:pt>
                <c:pt idx="163">
                  <c:v>1.0065999999999999</c:v>
                </c:pt>
                <c:pt idx="164">
                  <c:v>1.0261</c:v>
                </c:pt>
                <c:pt idx="165">
                  <c:v>1.0476000000000001</c:v>
                </c:pt>
                <c:pt idx="166">
                  <c:v>1.0288999999999999</c:v>
                </c:pt>
                <c:pt idx="167">
                  <c:v>1.0417000000000001</c:v>
                </c:pt>
                <c:pt idx="168">
                  <c:v>0.99729999999999996</c:v>
                </c:pt>
                <c:pt idx="169">
                  <c:v>0.98440000000000005</c:v>
                </c:pt>
                <c:pt idx="170">
                  <c:v>0.99209999999999998</c:v>
                </c:pt>
                <c:pt idx="171">
                  <c:v>0.93679999999999997</c:v>
                </c:pt>
                <c:pt idx="172">
                  <c:v>0.9516</c:v>
                </c:pt>
                <c:pt idx="173">
                  <c:v>1.0099</c:v>
                </c:pt>
                <c:pt idx="174">
                  <c:v>1.0529999999999999</c:v>
                </c:pt>
                <c:pt idx="175">
                  <c:v>1.0523</c:v>
                </c:pt>
                <c:pt idx="176">
                  <c:v>1.0454000000000001</c:v>
                </c:pt>
                <c:pt idx="177">
                  <c:v>0.99390000000000001</c:v>
                </c:pt>
                <c:pt idx="178">
                  <c:v>0.97609999999999997</c:v>
                </c:pt>
                <c:pt idx="179">
                  <c:v>0.93189999999999995</c:v>
                </c:pt>
                <c:pt idx="180">
                  <c:v>0.92359999999999998</c:v>
                </c:pt>
                <c:pt idx="181">
                  <c:v>0.89729999999999999</c:v>
                </c:pt>
                <c:pt idx="182">
                  <c:v>0.82579999999999998</c:v>
                </c:pt>
                <c:pt idx="183">
                  <c:v>0.7863</c:v>
                </c:pt>
                <c:pt idx="184">
                  <c:v>0.85519999999999996</c:v>
                </c:pt>
                <c:pt idx="185">
                  <c:v>0.88249999999999995</c:v>
                </c:pt>
                <c:pt idx="186">
                  <c:v>0.91359999999999997</c:v>
                </c:pt>
                <c:pt idx="187">
                  <c:v>0.92920000000000003</c:v>
                </c:pt>
                <c:pt idx="188">
                  <c:v>0.95440000000000003</c:v>
                </c:pt>
                <c:pt idx="189">
                  <c:v>1.016</c:v>
                </c:pt>
                <c:pt idx="190">
                  <c:v>1.0232000000000001</c:v>
                </c:pt>
                <c:pt idx="191">
                  <c:v>1.0728</c:v>
                </c:pt>
                <c:pt idx="192">
                  <c:v>1.1318999999999999</c:v>
                </c:pt>
                <c:pt idx="193">
                  <c:v>1.1831</c:v>
                </c:pt>
                <c:pt idx="194">
                  <c:v>1.2258</c:v>
                </c:pt>
                <c:pt idx="195">
                  <c:v>1.2257</c:v>
                </c:pt>
                <c:pt idx="196">
                  <c:v>1.2799</c:v>
                </c:pt>
                <c:pt idx="197">
                  <c:v>1.3008</c:v>
                </c:pt>
                <c:pt idx="198">
                  <c:v>1.2605999999999999</c:v>
                </c:pt>
                <c:pt idx="199">
                  <c:v>1.2737000000000001</c:v>
                </c:pt>
                <c:pt idx="200">
                  <c:v>1.2955000000000001</c:v>
                </c:pt>
                <c:pt idx="201">
                  <c:v>1.2838000000000001</c:v>
                </c:pt>
                <c:pt idx="202">
                  <c:v>1.2353000000000001</c:v>
                </c:pt>
                <c:pt idx="203">
                  <c:v>1.2890999999999999</c:v>
                </c:pt>
                <c:pt idx="204">
                  <c:v>1.3012999999999999</c:v>
                </c:pt>
                <c:pt idx="205">
                  <c:v>1.3036000000000001</c:v>
                </c:pt>
                <c:pt idx="206">
                  <c:v>1.3240000000000001</c:v>
                </c:pt>
                <c:pt idx="207">
                  <c:v>1.3123</c:v>
                </c:pt>
                <c:pt idx="208">
                  <c:v>1.3563000000000001</c:v>
                </c:pt>
                <c:pt idx="209">
                  <c:v>1.4006000000000001</c:v>
                </c:pt>
                <c:pt idx="210">
                  <c:v>1.3859999999999999</c:v>
                </c:pt>
                <c:pt idx="211">
                  <c:v>1.3967000000000001</c:v>
                </c:pt>
                <c:pt idx="212">
                  <c:v>1.3972</c:v>
                </c:pt>
                <c:pt idx="213">
                  <c:v>1.4009</c:v>
                </c:pt>
                <c:pt idx="214">
                  <c:v>1.417</c:v>
                </c:pt>
                <c:pt idx="215">
                  <c:v>1.4480999999999999</c:v>
                </c:pt>
                <c:pt idx="216">
                  <c:v>1.4633</c:v>
                </c:pt>
                <c:pt idx="217">
                  <c:v>1.5170999999999999</c:v>
                </c:pt>
                <c:pt idx="218">
                  <c:v>1.4838</c:v>
                </c:pt>
                <c:pt idx="219">
                  <c:v>1.5565</c:v>
                </c:pt>
                <c:pt idx="220">
                  <c:v>1.5733999999999999</c:v>
                </c:pt>
                <c:pt idx="221">
                  <c:v>1.5661</c:v>
                </c:pt>
                <c:pt idx="222">
                  <c:v>1.5526</c:v>
                </c:pt>
                <c:pt idx="223">
                  <c:v>1.6081000000000001</c:v>
                </c:pt>
                <c:pt idx="224">
                  <c:v>1.6477999999999999</c:v>
                </c:pt>
                <c:pt idx="225">
                  <c:v>1.6775</c:v>
                </c:pt>
                <c:pt idx="226">
                  <c:v>1.7155</c:v>
                </c:pt>
                <c:pt idx="227">
                  <c:v>1.7209000000000001</c:v>
                </c:pt>
                <c:pt idx="228">
                  <c:v>1.7759</c:v>
                </c:pt>
                <c:pt idx="229">
                  <c:v>1.7241</c:v>
                </c:pt>
                <c:pt idx="230">
                  <c:v>1.7765</c:v>
                </c:pt>
                <c:pt idx="231">
                  <c:v>1.8181</c:v>
                </c:pt>
                <c:pt idx="232">
                  <c:v>1.8480000000000001</c:v>
                </c:pt>
                <c:pt idx="233">
                  <c:v>1.8170999999999999</c:v>
                </c:pt>
                <c:pt idx="234">
                  <c:v>1.7980000000000009</c:v>
                </c:pt>
                <c:pt idx="235">
                  <c:v>1.7362000000000011</c:v>
                </c:pt>
                <c:pt idx="236">
                  <c:v>1.6482000000000001</c:v>
                </c:pt>
                <c:pt idx="237">
                  <c:v>1.6342000000000001</c:v>
                </c:pt>
                <c:pt idx="238">
                  <c:v>1.6351</c:v>
                </c:pt>
                <c:pt idx="239">
                  <c:v>1.6812</c:v>
                </c:pt>
                <c:pt idx="240">
                  <c:v>1.6931</c:v>
                </c:pt>
                <c:pt idx="241">
                  <c:v>1.6829000000000001</c:v>
                </c:pt>
                <c:pt idx="242">
                  <c:v>1.6714</c:v>
                </c:pt>
                <c:pt idx="243">
                  <c:v>1.6395</c:v>
                </c:pt>
                <c:pt idx="244">
                  <c:v>1.6419999999999999</c:v>
                </c:pt>
                <c:pt idx="245">
                  <c:v>1.6917</c:v>
                </c:pt>
                <c:pt idx="246">
                  <c:v>1.7254</c:v>
                </c:pt>
                <c:pt idx="247">
                  <c:v>1.708300000000001</c:v>
                </c:pt>
                <c:pt idx="248">
                  <c:v>1.6979</c:v>
                </c:pt>
                <c:pt idx="249">
                  <c:v>1.7215</c:v>
                </c:pt>
                <c:pt idx="250">
                  <c:v>1.7074</c:v>
                </c:pt>
                <c:pt idx="251">
                  <c:v>1.7394000000000001</c:v>
                </c:pt>
                <c:pt idx="252">
                  <c:v>1.6959</c:v>
                </c:pt>
                <c:pt idx="253">
                  <c:v>1.659</c:v>
                </c:pt>
                <c:pt idx="254">
                  <c:v>1.728600000000001</c:v>
                </c:pt>
                <c:pt idx="255">
                  <c:v>1.763000000000001</c:v>
                </c:pt>
                <c:pt idx="256">
                  <c:v>1.8318000000000001</c:v>
                </c:pt>
                <c:pt idx="257">
                  <c:v>1.8378000000000001</c:v>
                </c:pt>
                <c:pt idx="258">
                  <c:v>1.7896000000000001</c:v>
                </c:pt>
                <c:pt idx="259">
                  <c:v>1.7945000000000011</c:v>
                </c:pt>
                <c:pt idx="260">
                  <c:v>1.7706000000000011</c:v>
                </c:pt>
                <c:pt idx="261">
                  <c:v>1.8347</c:v>
                </c:pt>
                <c:pt idx="262">
                  <c:v>1.7477</c:v>
                </c:pt>
                <c:pt idx="263">
                  <c:v>1.785000000000001</c:v>
                </c:pt>
                <c:pt idx="264">
                  <c:v>1.7836000000000001</c:v>
                </c:pt>
                <c:pt idx="265">
                  <c:v>1.754700000000001</c:v>
                </c:pt>
                <c:pt idx="266">
                  <c:v>1.7907000000000011</c:v>
                </c:pt>
                <c:pt idx="267">
                  <c:v>1.778900000000001</c:v>
                </c:pt>
                <c:pt idx="268">
                  <c:v>1.7491000000000001</c:v>
                </c:pt>
                <c:pt idx="269">
                  <c:v>1.752800000000001</c:v>
                </c:pt>
                <c:pt idx="270">
                  <c:v>1.807500000000001</c:v>
                </c:pt>
                <c:pt idx="271">
                  <c:v>1.837400000000001</c:v>
                </c:pt>
                <c:pt idx="272">
                  <c:v>1.8640000000000001</c:v>
                </c:pt>
                <c:pt idx="273">
                  <c:v>1.898000000000001</c:v>
                </c:pt>
                <c:pt idx="274">
                  <c:v>1.9166000000000001</c:v>
                </c:pt>
                <c:pt idx="275">
                  <c:v>1.9619</c:v>
                </c:pt>
                <c:pt idx="276">
                  <c:v>1.9735</c:v>
                </c:pt>
                <c:pt idx="277">
                  <c:v>1.9879</c:v>
                </c:pt>
                <c:pt idx="278">
                  <c:v>2.0076000000000001</c:v>
                </c:pt>
                <c:pt idx="279">
                  <c:v>2.0487000000000011</c:v>
                </c:pt>
                <c:pt idx="280">
                  <c:v>2.0986000000000011</c:v>
                </c:pt>
                <c:pt idx="281">
                  <c:v>2.0477000000000012</c:v>
                </c:pt>
                <c:pt idx="282">
                  <c:v>2.0528</c:v>
                </c:pt>
                <c:pt idx="283">
                  <c:v>2.104200000000001</c:v>
                </c:pt>
                <c:pt idx="284">
                  <c:v>2.148400000000001</c:v>
                </c:pt>
                <c:pt idx="285">
                  <c:v>2.1525000000000012</c:v>
                </c:pt>
                <c:pt idx="286">
                  <c:v>2.1770000000000009</c:v>
                </c:pt>
                <c:pt idx="287">
                  <c:v>2.225200000000001</c:v>
                </c:pt>
                <c:pt idx="288">
                  <c:v>2.2787000000000011</c:v>
                </c:pt>
                <c:pt idx="289">
                  <c:v>2.294100000000002</c:v>
                </c:pt>
                <c:pt idx="290">
                  <c:v>2.2798000000000012</c:v>
                </c:pt>
                <c:pt idx="291">
                  <c:v>2.3331000000000022</c:v>
                </c:pt>
                <c:pt idx="292">
                  <c:v>2.3090000000000011</c:v>
                </c:pt>
                <c:pt idx="293">
                  <c:v>2.2912000000000021</c:v>
                </c:pt>
                <c:pt idx="294">
                  <c:v>2.3626000000000018</c:v>
                </c:pt>
                <c:pt idx="295">
                  <c:v>2.4087000000000032</c:v>
                </c:pt>
                <c:pt idx="296">
                  <c:v>2.4088000000000021</c:v>
                </c:pt>
                <c:pt idx="297">
                  <c:v>2.3853000000000031</c:v>
                </c:pt>
                <c:pt idx="298">
                  <c:v>2.389200000000002</c:v>
                </c:pt>
                <c:pt idx="299">
                  <c:v>2.4316000000000022</c:v>
                </c:pt>
                <c:pt idx="300">
                  <c:v>2.4468000000000032</c:v>
                </c:pt>
                <c:pt idx="301">
                  <c:v>2.4192000000000031</c:v>
                </c:pt>
                <c:pt idx="302">
                  <c:v>2.470900000000003</c:v>
                </c:pt>
                <c:pt idx="303">
                  <c:v>2.420400000000003</c:v>
                </c:pt>
                <c:pt idx="304">
                  <c:v>2.4558000000000022</c:v>
                </c:pt>
                <c:pt idx="305">
                  <c:v>2.5007000000000028</c:v>
                </c:pt>
                <c:pt idx="306">
                  <c:v>2.510900000000003</c:v>
                </c:pt>
                <c:pt idx="307">
                  <c:v>2.501400000000003</c:v>
                </c:pt>
                <c:pt idx="308">
                  <c:v>2.481000000000003</c:v>
                </c:pt>
                <c:pt idx="309">
                  <c:v>2.4795000000000029</c:v>
                </c:pt>
                <c:pt idx="310">
                  <c:v>2.5390000000000028</c:v>
                </c:pt>
                <c:pt idx="311">
                  <c:v>2.5735000000000028</c:v>
                </c:pt>
                <c:pt idx="312">
                  <c:v>2.5643000000000029</c:v>
                </c:pt>
                <c:pt idx="313">
                  <c:v>2.559100000000003</c:v>
                </c:pt>
                <c:pt idx="314">
                  <c:v>2.5443000000000029</c:v>
                </c:pt>
                <c:pt idx="315">
                  <c:v>2.5156000000000032</c:v>
                </c:pt>
                <c:pt idx="316">
                  <c:v>2.5225000000000031</c:v>
                </c:pt>
                <c:pt idx="317">
                  <c:v>2.511500000000003</c:v>
                </c:pt>
                <c:pt idx="318">
                  <c:v>2.5407000000000028</c:v>
                </c:pt>
                <c:pt idx="319">
                  <c:v>2.497600000000002</c:v>
                </c:pt>
                <c:pt idx="320">
                  <c:v>2.5040000000000031</c:v>
                </c:pt>
                <c:pt idx="321">
                  <c:v>2.5544000000000029</c:v>
                </c:pt>
                <c:pt idx="322">
                  <c:v>2.5842000000000032</c:v>
                </c:pt>
                <c:pt idx="323">
                  <c:v>2.5882000000000032</c:v>
                </c:pt>
                <c:pt idx="324">
                  <c:v>2.6366000000000032</c:v>
                </c:pt>
                <c:pt idx="325">
                  <c:v>2.6536000000000031</c:v>
                </c:pt>
                <c:pt idx="326">
                  <c:v>2.6932000000000031</c:v>
                </c:pt>
                <c:pt idx="327">
                  <c:v>2.748700000000003</c:v>
                </c:pt>
                <c:pt idx="328">
                  <c:v>2.775800000000002</c:v>
                </c:pt>
                <c:pt idx="329">
                  <c:v>2.7846000000000029</c:v>
                </c:pt>
                <c:pt idx="330">
                  <c:v>2.826700000000002</c:v>
                </c:pt>
                <c:pt idx="331">
                  <c:v>2.8014000000000019</c:v>
                </c:pt>
                <c:pt idx="332">
                  <c:v>2.8767000000000018</c:v>
                </c:pt>
                <c:pt idx="333">
                  <c:v>2.8559000000000019</c:v>
                </c:pt>
                <c:pt idx="334">
                  <c:v>2.9501000000000022</c:v>
                </c:pt>
                <c:pt idx="335">
                  <c:v>2.9977000000000031</c:v>
                </c:pt>
                <c:pt idx="336">
                  <c:v>3.0025000000000022</c:v>
                </c:pt>
                <c:pt idx="337">
                  <c:v>3.0292000000000021</c:v>
                </c:pt>
                <c:pt idx="338">
                  <c:v>3.0259000000000031</c:v>
                </c:pt>
                <c:pt idx="339">
                  <c:v>3.0647000000000029</c:v>
                </c:pt>
                <c:pt idx="340">
                  <c:v>3.0768000000000022</c:v>
                </c:pt>
                <c:pt idx="341">
                  <c:v>3.1589000000000031</c:v>
                </c:pt>
                <c:pt idx="342">
                  <c:v>3.1869000000000032</c:v>
                </c:pt>
                <c:pt idx="343">
                  <c:v>3.1890000000000032</c:v>
                </c:pt>
                <c:pt idx="344">
                  <c:v>3.1948000000000021</c:v>
                </c:pt>
                <c:pt idx="345">
                  <c:v>3.1668000000000021</c:v>
                </c:pt>
                <c:pt idx="346">
                  <c:v>3.2435000000000032</c:v>
                </c:pt>
                <c:pt idx="347">
                  <c:v>3.2582000000000022</c:v>
                </c:pt>
                <c:pt idx="348">
                  <c:v>3.229500000000002</c:v>
                </c:pt>
                <c:pt idx="349">
                  <c:v>3.2714000000000021</c:v>
                </c:pt>
                <c:pt idx="350">
                  <c:v>3.3447000000000018</c:v>
                </c:pt>
                <c:pt idx="351">
                  <c:v>3.3513000000000019</c:v>
                </c:pt>
                <c:pt idx="352">
                  <c:v>3.2957000000000032</c:v>
                </c:pt>
                <c:pt idx="353">
                  <c:v>3.3356000000000021</c:v>
                </c:pt>
                <c:pt idx="354">
                  <c:v>3.3883000000000032</c:v>
                </c:pt>
                <c:pt idx="355">
                  <c:v>3.3527000000000018</c:v>
                </c:pt>
                <c:pt idx="356">
                  <c:v>3.2998000000000021</c:v>
                </c:pt>
                <c:pt idx="357">
                  <c:v>3.3062000000000018</c:v>
                </c:pt>
                <c:pt idx="358">
                  <c:v>3.3096000000000019</c:v>
                </c:pt>
                <c:pt idx="359">
                  <c:v>3.3468000000000022</c:v>
                </c:pt>
                <c:pt idx="360">
                  <c:v>3.3016000000000019</c:v>
                </c:pt>
                <c:pt idx="361">
                  <c:v>3.2841000000000018</c:v>
                </c:pt>
                <c:pt idx="362">
                  <c:v>3.3073000000000028</c:v>
                </c:pt>
                <c:pt idx="363">
                  <c:v>3.360800000000002</c:v>
                </c:pt>
                <c:pt idx="364">
                  <c:v>3.4024000000000019</c:v>
                </c:pt>
                <c:pt idx="365">
                  <c:v>3.4038000000000022</c:v>
                </c:pt>
                <c:pt idx="366">
                  <c:v>3.4161000000000019</c:v>
                </c:pt>
                <c:pt idx="367">
                  <c:v>3.3695000000000022</c:v>
                </c:pt>
                <c:pt idx="368">
                  <c:v>3.3092000000000019</c:v>
                </c:pt>
                <c:pt idx="369">
                  <c:v>3.2736000000000032</c:v>
                </c:pt>
                <c:pt idx="370">
                  <c:v>3.296600000000002</c:v>
                </c:pt>
                <c:pt idx="371">
                  <c:v>3.2585000000000028</c:v>
                </c:pt>
                <c:pt idx="372">
                  <c:v>3.2942000000000018</c:v>
                </c:pt>
                <c:pt idx="373">
                  <c:v>3.2755000000000032</c:v>
                </c:pt>
                <c:pt idx="374">
                  <c:v>3.3089000000000022</c:v>
                </c:pt>
                <c:pt idx="375">
                  <c:v>3.3401000000000032</c:v>
                </c:pt>
                <c:pt idx="376">
                  <c:v>3.3594000000000022</c:v>
                </c:pt>
                <c:pt idx="377">
                  <c:v>3.389200000000002</c:v>
                </c:pt>
                <c:pt idx="378">
                  <c:v>3.430400000000001</c:v>
                </c:pt>
                <c:pt idx="379">
                  <c:v>3.447300000000002</c:v>
                </c:pt>
                <c:pt idx="380">
                  <c:v>3.4966000000000022</c:v>
                </c:pt>
                <c:pt idx="381">
                  <c:v>3.5211000000000028</c:v>
                </c:pt>
                <c:pt idx="382">
                  <c:v>3.547500000000003</c:v>
                </c:pt>
                <c:pt idx="383">
                  <c:v>3.607900000000003</c:v>
                </c:pt>
                <c:pt idx="384">
                  <c:v>3.6101000000000032</c:v>
                </c:pt>
                <c:pt idx="385">
                  <c:v>3.6140000000000021</c:v>
                </c:pt>
                <c:pt idx="386">
                  <c:v>3.6171000000000029</c:v>
                </c:pt>
                <c:pt idx="387">
                  <c:v>3.6598000000000019</c:v>
                </c:pt>
                <c:pt idx="388">
                  <c:v>3.6882000000000028</c:v>
                </c:pt>
                <c:pt idx="389">
                  <c:v>3.6837000000000022</c:v>
                </c:pt>
                <c:pt idx="390">
                  <c:v>3.7195000000000018</c:v>
                </c:pt>
                <c:pt idx="391">
                  <c:v>3.7102000000000022</c:v>
                </c:pt>
                <c:pt idx="392">
                  <c:v>3.6669000000000032</c:v>
                </c:pt>
                <c:pt idx="393">
                  <c:v>3.6765000000000021</c:v>
                </c:pt>
                <c:pt idx="394">
                  <c:v>3.695200000000002</c:v>
                </c:pt>
                <c:pt idx="395">
                  <c:v>3.7292000000000018</c:v>
                </c:pt>
                <c:pt idx="396">
                  <c:v>3.6537000000000019</c:v>
                </c:pt>
                <c:pt idx="397">
                  <c:v>3.6682000000000019</c:v>
                </c:pt>
                <c:pt idx="398">
                  <c:v>3.657500000000002</c:v>
                </c:pt>
                <c:pt idx="399">
                  <c:v>3.6386000000000021</c:v>
                </c:pt>
                <c:pt idx="400">
                  <c:v>3.6725000000000021</c:v>
                </c:pt>
                <c:pt idx="401">
                  <c:v>3.6949000000000032</c:v>
                </c:pt>
                <c:pt idx="402">
                  <c:v>3.6709000000000032</c:v>
                </c:pt>
                <c:pt idx="403">
                  <c:v>3.7013000000000029</c:v>
                </c:pt>
                <c:pt idx="404">
                  <c:v>3.6426000000000021</c:v>
                </c:pt>
                <c:pt idx="405">
                  <c:v>3.6435000000000031</c:v>
                </c:pt>
                <c:pt idx="406">
                  <c:v>3.6862000000000021</c:v>
                </c:pt>
                <c:pt idx="407">
                  <c:v>3.7363000000000031</c:v>
                </c:pt>
                <c:pt idx="408">
                  <c:v>3.7958000000000021</c:v>
                </c:pt>
                <c:pt idx="409">
                  <c:v>3.8231000000000028</c:v>
                </c:pt>
                <c:pt idx="410">
                  <c:v>3.8489000000000022</c:v>
                </c:pt>
                <c:pt idx="411">
                  <c:v>3.8543000000000021</c:v>
                </c:pt>
                <c:pt idx="412">
                  <c:v>3.8752000000000022</c:v>
                </c:pt>
                <c:pt idx="413">
                  <c:v>3.8508000000000022</c:v>
                </c:pt>
                <c:pt idx="414">
                  <c:v>3.8866000000000018</c:v>
                </c:pt>
                <c:pt idx="415">
                  <c:v>3.9108000000000018</c:v>
                </c:pt>
                <c:pt idx="416">
                  <c:v>3.8946000000000018</c:v>
                </c:pt>
                <c:pt idx="417">
                  <c:v>3.9225000000000021</c:v>
                </c:pt>
                <c:pt idx="418">
                  <c:v>3.9712000000000018</c:v>
                </c:pt>
                <c:pt idx="419">
                  <c:v>3.9771000000000032</c:v>
                </c:pt>
                <c:pt idx="420">
                  <c:v>3.9323000000000019</c:v>
                </c:pt>
                <c:pt idx="421">
                  <c:v>3.955700000000002</c:v>
                </c:pt>
                <c:pt idx="422">
                  <c:v>3.9510000000000018</c:v>
                </c:pt>
                <c:pt idx="423">
                  <c:v>3.889000000000002</c:v>
                </c:pt>
                <c:pt idx="424">
                  <c:v>3.810100000000002</c:v>
                </c:pt>
                <c:pt idx="425">
                  <c:v>3.7257000000000029</c:v>
                </c:pt>
                <c:pt idx="426">
                  <c:v>3.7938000000000032</c:v>
                </c:pt>
                <c:pt idx="427">
                  <c:v>3.814700000000002</c:v>
                </c:pt>
                <c:pt idx="428">
                  <c:v>3.7696000000000032</c:v>
                </c:pt>
                <c:pt idx="429">
                  <c:v>3.7823000000000029</c:v>
                </c:pt>
                <c:pt idx="430">
                  <c:v>3.8834000000000031</c:v>
                </c:pt>
                <c:pt idx="431">
                  <c:v>3.902300000000003</c:v>
                </c:pt>
                <c:pt idx="432">
                  <c:v>3.948600000000003</c:v>
                </c:pt>
                <c:pt idx="433">
                  <c:v>3.9238000000000031</c:v>
                </c:pt>
                <c:pt idx="434">
                  <c:v>3.9624000000000028</c:v>
                </c:pt>
                <c:pt idx="435">
                  <c:v>4.0122000000000027</c:v>
                </c:pt>
                <c:pt idx="436">
                  <c:v>4.0283000000000024</c:v>
                </c:pt>
                <c:pt idx="437">
                  <c:v>4.0084000000000026</c:v>
                </c:pt>
                <c:pt idx="438">
                  <c:v>4.0117000000000029</c:v>
                </c:pt>
                <c:pt idx="439">
                  <c:v>4.0639999999999956</c:v>
                </c:pt>
                <c:pt idx="440">
                  <c:v>4.0548999999999946</c:v>
                </c:pt>
                <c:pt idx="441">
                  <c:v>4.0903000000000027</c:v>
                </c:pt>
                <c:pt idx="442">
                  <c:v>4.0848000000000004</c:v>
                </c:pt>
                <c:pt idx="443">
                  <c:v>4.1104999999999956</c:v>
                </c:pt>
                <c:pt idx="444">
                  <c:v>4.1423999999999994</c:v>
                </c:pt>
                <c:pt idx="445">
                  <c:v>4.1570999999999936</c:v>
                </c:pt>
                <c:pt idx="446">
                  <c:v>4.1697000000000006</c:v>
                </c:pt>
                <c:pt idx="447">
                  <c:v>4.1788000000000016</c:v>
                </c:pt>
                <c:pt idx="448">
                  <c:v>4.1964000000000006</c:v>
                </c:pt>
                <c:pt idx="449">
                  <c:v>4.2124999999999986</c:v>
                </c:pt>
                <c:pt idx="450">
                  <c:v>4.2294000000000027</c:v>
                </c:pt>
                <c:pt idx="451">
                  <c:v>4.2164000000000028</c:v>
                </c:pt>
                <c:pt idx="452">
                  <c:v>4.2439000000000027</c:v>
                </c:pt>
                <c:pt idx="453">
                  <c:v>4.2499000000000029</c:v>
                </c:pt>
                <c:pt idx="454">
                  <c:v>4.2532000000000032</c:v>
                </c:pt>
                <c:pt idx="455">
                  <c:v>4.2603000000000044</c:v>
                </c:pt>
                <c:pt idx="456">
                  <c:v>4.2915000000000036</c:v>
                </c:pt>
                <c:pt idx="457">
                  <c:v>4.2872000000000039</c:v>
                </c:pt>
                <c:pt idx="458">
                  <c:v>4.271700000000008</c:v>
                </c:pt>
                <c:pt idx="459">
                  <c:v>4.3053000000000026</c:v>
                </c:pt>
                <c:pt idx="460">
                  <c:v>4.3026000000000026</c:v>
                </c:pt>
                <c:pt idx="461">
                  <c:v>4.2630000000000026</c:v>
                </c:pt>
                <c:pt idx="462">
                  <c:v>4.2741000000000016</c:v>
                </c:pt>
                <c:pt idx="463">
                  <c:v>4.2989000000000006</c:v>
                </c:pt>
                <c:pt idx="464">
                  <c:v>4.3315000000000037</c:v>
                </c:pt>
                <c:pt idx="465">
                  <c:v>4.3532000000000037</c:v>
                </c:pt>
                <c:pt idx="466">
                  <c:v>4.3412000000000051</c:v>
                </c:pt>
                <c:pt idx="467">
                  <c:v>4.3480000000000043</c:v>
                </c:pt>
                <c:pt idx="468">
                  <c:v>4.3435000000000041</c:v>
                </c:pt>
                <c:pt idx="469">
                  <c:v>4.3247999999999944</c:v>
                </c:pt>
                <c:pt idx="470">
                  <c:v>4.3002000000000038</c:v>
                </c:pt>
                <c:pt idx="471">
                  <c:v>4.3187000000000042</c:v>
                </c:pt>
                <c:pt idx="472">
                  <c:v>4.2786000000000071</c:v>
                </c:pt>
                <c:pt idx="473">
                  <c:v>4.2612000000000041</c:v>
                </c:pt>
                <c:pt idx="474">
                  <c:v>4.2487000000000039</c:v>
                </c:pt>
                <c:pt idx="475">
                  <c:v>4.1811000000000043</c:v>
                </c:pt>
                <c:pt idx="476">
                  <c:v>4.1790000000000038</c:v>
                </c:pt>
                <c:pt idx="477">
                  <c:v>4.2330000000000041</c:v>
                </c:pt>
                <c:pt idx="478">
                  <c:v>4.2425000000000042</c:v>
                </c:pt>
                <c:pt idx="479">
                  <c:v>4.2372000000000041</c:v>
                </c:pt>
                <c:pt idx="480">
                  <c:v>4.3072000000000044</c:v>
                </c:pt>
                <c:pt idx="481">
                  <c:v>4.3153000000000041</c:v>
                </c:pt>
                <c:pt idx="482">
                  <c:v>4.3534999999999986</c:v>
                </c:pt>
                <c:pt idx="483">
                  <c:v>4.3980000000000041</c:v>
                </c:pt>
                <c:pt idx="484">
                  <c:v>4.3480000000000043</c:v>
                </c:pt>
                <c:pt idx="485">
                  <c:v>4.3622000000000041</c:v>
                </c:pt>
                <c:pt idx="486">
                  <c:v>4.4031000000000038</c:v>
                </c:pt>
                <c:pt idx="487">
                  <c:v>4.3940999999999937</c:v>
                </c:pt>
                <c:pt idx="488">
                  <c:v>4.4288000000000016</c:v>
                </c:pt>
                <c:pt idx="489">
                  <c:v>4.4112000000000071</c:v>
                </c:pt>
                <c:pt idx="490">
                  <c:v>4.4187000000000038</c:v>
                </c:pt>
                <c:pt idx="491">
                  <c:v>4.4417000000000071</c:v>
                </c:pt>
                <c:pt idx="492">
                  <c:v>4.3960999999999997</c:v>
                </c:pt>
                <c:pt idx="493">
                  <c:v>4.3728000000000016</c:v>
                </c:pt>
                <c:pt idx="494">
                  <c:v>4.3848999999999956</c:v>
                </c:pt>
                <c:pt idx="495">
                  <c:v>4.4635000000000016</c:v>
                </c:pt>
                <c:pt idx="496">
                  <c:v>4.473200000000003</c:v>
                </c:pt>
                <c:pt idx="497">
                  <c:v>4.4816000000000029</c:v>
                </c:pt>
                <c:pt idx="498">
                  <c:v>4.4656000000000029</c:v>
                </c:pt>
                <c:pt idx="499">
                  <c:v>4.478900000000003</c:v>
                </c:pt>
                <c:pt idx="500">
                  <c:v>4.509000000000003</c:v>
                </c:pt>
                <c:pt idx="501">
                  <c:v>4.5164000000000026</c:v>
                </c:pt>
                <c:pt idx="502">
                  <c:v>4.5650999999999966</c:v>
                </c:pt>
                <c:pt idx="503">
                  <c:v>4.519300000000003</c:v>
                </c:pt>
                <c:pt idx="504">
                  <c:v>4.5097000000000032</c:v>
                </c:pt>
                <c:pt idx="505">
                  <c:v>4.4746000000000032</c:v>
                </c:pt>
                <c:pt idx="506">
                  <c:v>4.5154999999999994</c:v>
                </c:pt>
                <c:pt idx="507">
                  <c:v>4.5407000000000028</c:v>
                </c:pt>
                <c:pt idx="508">
                  <c:v>4.5470999999999986</c:v>
                </c:pt>
                <c:pt idx="509">
                  <c:v>4.500600000000003</c:v>
                </c:pt>
                <c:pt idx="510">
                  <c:v>4.4437000000000033</c:v>
                </c:pt>
                <c:pt idx="511">
                  <c:v>4.4940999999999987</c:v>
                </c:pt>
                <c:pt idx="512">
                  <c:v>4.4637000000000029</c:v>
                </c:pt>
                <c:pt idx="513">
                  <c:v>4.5047000000000006</c:v>
                </c:pt>
                <c:pt idx="514">
                  <c:v>4.4774000000000029</c:v>
                </c:pt>
                <c:pt idx="515">
                  <c:v>4.4678999999999984</c:v>
                </c:pt>
                <c:pt idx="516">
                  <c:v>4.3870999999999967</c:v>
                </c:pt>
                <c:pt idx="517">
                  <c:v>4.4431000000000029</c:v>
                </c:pt>
                <c:pt idx="518">
                  <c:v>4.4435000000000029</c:v>
                </c:pt>
                <c:pt idx="519">
                  <c:v>4.3590000000000027</c:v>
                </c:pt>
                <c:pt idx="520">
                  <c:v>4.3107999999999986</c:v>
                </c:pt>
                <c:pt idx="521">
                  <c:v>4.2608999999999986</c:v>
                </c:pt>
                <c:pt idx="522">
                  <c:v>4.3340999999999976</c:v>
                </c:pt>
                <c:pt idx="523">
                  <c:v>4.3784000000000027</c:v>
                </c:pt>
                <c:pt idx="524">
                  <c:v>4.4069000000000029</c:v>
                </c:pt>
                <c:pt idx="525">
                  <c:v>4.401900000000003</c:v>
                </c:pt>
                <c:pt idx="526">
                  <c:v>4.456400000000003</c:v>
                </c:pt>
                <c:pt idx="527">
                  <c:v>4.5083000000000029</c:v>
                </c:pt>
                <c:pt idx="528">
                  <c:v>4.5430000000000028</c:v>
                </c:pt>
                <c:pt idx="529">
                  <c:v>4.5556000000000028</c:v>
                </c:pt>
                <c:pt idx="530">
                  <c:v>4.5964000000000027</c:v>
                </c:pt>
                <c:pt idx="531">
                  <c:v>4.6308999999999987</c:v>
                </c:pt>
                <c:pt idx="532">
                  <c:v>4.5927000000000016</c:v>
                </c:pt>
                <c:pt idx="533">
                  <c:v>4.5973000000000006</c:v>
                </c:pt>
                <c:pt idx="534">
                  <c:v>4.5587000000000044</c:v>
                </c:pt>
                <c:pt idx="535">
                  <c:v>4.5987000000000036</c:v>
                </c:pt>
                <c:pt idx="536">
                  <c:v>4.5947999999999984</c:v>
                </c:pt>
                <c:pt idx="537">
                  <c:v>4.562300000000004</c:v>
                </c:pt>
                <c:pt idx="538">
                  <c:v>4.5723000000000038</c:v>
                </c:pt>
                <c:pt idx="539">
                  <c:v>4.653000000000004</c:v>
                </c:pt>
                <c:pt idx="540">
                  <c:v>4.6703000000000037</c:v>
                </c:pt>
                <c:pt idx="541">
                  <c:v>4.7004000000000037</c:v>
                </c:pt>
                <c:pt idx="542">
                  <c:v>4.711700000000004</c:v>
                </c:pt>
                <c:pt idx="543">
                  <c:v>4.717400000000004</c:v>
                </c:pt>
                <c:pt idx="544">
                  <c:v>4.7438000000000038</c:v>
                </c:pt>
                <c:pt idx="545">
                  <c:v>4.7298000000000027</c:v>
                </c:pt>
                <c:pt idx="546">
                  <c:v>4.7388000000000039</c:v>
                </c:pt>
                <c:pt idx="547">
                  <c:v>4.7758000000000038</c:v>
                </c:pt>
                <c:pt idx="548">
                  <c:v>4.7777000000000038</c:v>
                </c:pt>
                <c:pt idx="549">
                  <c:v>4.7922000000000038</c:v>
                </c:pt>
                <c:pt idx="550">
                  <c:v>4.8323000000000036</c:v>
                </c:pt>
                <c:pt idx="551">
                  <c:v>4.8552000000000026</c:v>
                </c:pt>
                <c:pt idx="552">
                  <c:v>4.8495000000000026</c:v>
                </c:pt>
                <c:pt idx="553">
                  <c:v>4.8174999999999946</c:v>
                </c:pt>
                <c:pt idx="554">
                  <c:v>4.8193000000000037</c:v>
                </c:pt>
                <c:pt idx="555">
                  <c:v>4.7812000000000081</c:v>
                </c:pt>
                <c:pt idx="556">
                  <c:v>4.774200000000004</c:v>
                </c:pt>
                <c:pt idx="557">
                  <c:v>4.7758000000000038</c:v>
                </c:pt>
                <c:pt idx="558">
                  <c:v>4.8102000000000036</c:v>
                </c:pt>
                <c:pt idx="559">
                  <c:v>4.7755000000000036</c:v>
                </c:pt>
                <c:pt idx="560">
                  <c:v>4.8040999999999956</c:v>
                </c:pt>
                <c:pt idx="561">
                  <c:v>4.8058999999999976</c:v>
                </c:pt>
                <c:pt idx="562">
                  <c:v>4.7073000000000036</c:v>
                </c:pt>
                <c:pt idx="563">
                  <c:v>4.7204999999999986</c:v>
                </c:pt>
                <c:pt idx="564">
                  <c:v>4.7005000000000043</c:v>
                </c:pt>
                <c:pt idx="565">
                  <c:v>4.6997000000000044</c:v>
                </c:pt>
                <c:pt idx="566">
                  <c:v>4.6775000000000047</c:v>
                </c:pt>
                <c:pt idx="567">
                  <c:v>4.6412000000000049</c:v>
                </c:pt>
                <c:pt idx="568">
                  <c:v>4.6242999999999963</c:v>
                </c:pt>
                <c:pt idx="569">
                  <c:v>4.609500000000005</c:v>
                </c:pt>
                <c:pt idx="570">
                  <c:v>4.5223000000000049</c:v>
                </c:pt>
                <c:pt idx="571">
                  <c:v>4.4386000000000081</c:v>
                </c:pt>
                <c:pt idx="572">
                  <c:v>4.313800000000005</c:v>
                </c:pt>
                <c:pt idx="573">
                  <c:v>4.4950000000000054</c:v>
                </c:pt>
                <c:pt idx="574">
                  <c:v>4.448700000000005</c:v>
                </c:pt>
                <c:pt idx="575">
                  <c:v>4.4278000000000048</c:v>
                </c:pt>
                <c:pt idx="576">
                  <c:v>4.5355000000000052</c:v>
                </c:pt>
                <c:pt idx="577">
                  <c:v>4.6066000000000056</c:v>
                </c:pt>
                <c:pt idx="578">
                  <c:v>4.6262000000000052</c:v>
                </c:pt>
                <c:pt idx="579">
                  <c:v>4.674300000000005</c:v>
                </c:pt>
                <c:pt idx="580">
                  <c:v>4.7278000000000047</c:v>
                </c:pt>
                <c:pt idx="581">
                  <c:v>4.7702000000000071</c:v>
                </c:pt>
                <c:pt idx="582">
                  <c:v>4.7011000000000047</c:v>
                </c:pt>
                <c:pt idx="583">
                  <c:v>4.6843000000000048</c:v>
                </c:pt>
                <c:pt idx="584">
                  <c:v>4.6474999999999946</c:v>
                </c:pt>
                <c:pt idx="585">
                  <c:v>4.7149000000000036</c:v>
                </c:pt>
                <c:pt idx="586">
                  <c:v>4.7468000000000048</c:v>
                </c:pt>
                <c:pt idx="587">
                  <c:v>4.7309000000000054</c:v>
                </c:pt>
                <c:pt idx="588">
                  <c:v>4.8405000000000049</c:v>
                </c:pt>
                <c:pt idx="589">
                  <c:v>4.8239999999999963</c:v>
                </c:pt>
                <c:pt idx="590">
                  <c:v>4.8598000000000052</c:v>
                </c:pt>
                <c:pt idx="591">
                  <c:v>4.8492000000000051</c:v>
                </c:pt>
                <c:pt idx="592">
                  <c:v>4.8413000000000048</c:v>
                </c:pt>
                <c:pt idx="593">
                  <c:v>4.8852000000000046</c:v>
                </c:pt>
                <c:pt idx="594">
                  <c:v>4.8769000000000053</c:v>
                </c:pt>
                <c:pt idx="595">
                  <c:v>4.8814000000000046</c:v>
                </c:pt>
                <c:pt idx="596">
                  <c:v>4.9067000000000061</c:v>
                </c:pt>
                <c:pt idx="597">
                  <c:v>4.8867000000000047</c:v>
                </c:pt>
                <c:pt idx="598">
                  <c:v>4.8787000000000047</c:v>
                </c:pt>
                <c:pt idx="599">
                  <c:v>4.9270000000000049</c:v>
                </c:pt>
                <c:pt idx="600">
                  <c:v>4.8757000000000046</c:v>
                </c:pt>
                <c:pt idx="601">
                  <c:v>4.861800000000005</c:v>
                </c:pt>
                <c:pt idx="602">
                  <c:v>4.8438000000000052</c:v>
                </c:pt>
                <c:pt idx="603">
                  <c:v>4.8385000000000051</c:v>
                </c:pt>
                <c:pt idx="604">
                  <c:v>4.8222000000000049</c:v>
                </c:pt>
                <c:pt idx="605">
                  <c:v>4.8713000000000051</c:v>
                </c:pt>
                <c:pt idx="606">
                  <c:v>4.8586000000000054</c:v>
                </c:pt>
                <c:pt idx="607">
                  <c:v>4.847300000000005</c:v>
                </c:pt>
                <c:pt idx="608">
                  <c:v>4.8456000000000063</c:v>
                </c:pt>
                <c:pt idx="609">
                  <c:v>4.8030000000000053</c:v>
                </c:pt>
                <c:pt idx="610">
                  <c:v>4.8344000000000049</c:v>
                </c:pt>
                <c:pt idx="611">
                  <c:v>4.8396000000000061</c:v>
                </c:pt>
                <c:pt idx="612">
                  <c:v>4.7775000000000052</c:v>
                </c:pt>
                <c:pt idx="613">
                  <c:v>4.7619000000000051</c:v>
                </c:pt>
                <c:pt idx="614">
                  <c:v>4.7796000000000101</c:v>
                </c:pt>
                <c:pt idx="615">
                  <c:v>4.8716000000000061</c:v>
                </c:pt>
                <c:pt idx="616">
                  <c:v>4.8789000000000042</c:v>
                </c:pt>
                <c:pt idx="617">
                  <c:v>4.8601000000000036</c:v>
                </c:pt>
                <c:pt idx="618">
                  <c:v>4.9153000000000047</c:v>
                </c:pt>
                <c:pt idx="619">
                  <c:v>4.9453000000000049</c:v>
                </c:pt>
                <c:pt idx="620">
                  <c:v>4.93970000000001</c:v>
                </c:pt>
                <c:pt idx="621">
                  <c:v>4.8635000000000046</c:v>
                </c:pt>
                <c:pt idx="622">
                  <c:v>4.8935000000000048</c:v>
                </c:pt>
                <c:pt idx="623">
                  <c:v>4.9132000000000051</c:v>
                </c:pt>
                <c:pt idx="624">
                  <c:v>4.948200000000007</c:v>
                </c:pt>
                <c:pt idx="625">
                  <c:v>4.9196000000000071</c:v>
                </c:pt>
                <c:pt idx="626">
                  <c:v>4.9681000000000051</c:v>
                </c:pt>
                <c:pt idx="627">
                  <c:v>4.9710000000000081</c:v>
                </c:pt>
                <c:pt idx="628">
                  <c:v>4.9515000000000056</c:v>
                </c:pt>
                <c:pt idx="629">
                  <c:v>4.9869000000000057</c:v>
                </c:pt>
                <c:pt idx="630">
                  <c:v>4.9919000000000064</c:v>
                </c:pt>
                <c:pt idx="631">
                  <c:v>5.0482000000000058</c:v>
                </c:pt>
                <c:pt idx="632">
                  <c:v>5.0513000000000057</c:v>
                </c:pt>
                <c:pt idx="633">
                  <c:v>4.9950000000000054</c:v>
                </c:pt>
                <c:pt idx="634">
                  <c:v>5.0461000000000054</c:v>
                </c:pt>
                <c:pt idx="635">
                  <c:v>5.0566000000000058</c:v>
                </c:pt>
                <c:pt idx="636">
                  <c:v>5.1150000000000064</c:v>
                </c:pt>
                <c:pt idx="637">
                  <c:v>5.1295000000000046</c:v>
                </c:pt>
                <c:pt idx="638">
                  <c:v>5.0353000000000057</c:v>
                </c:pt>
                <c:pt idx="639">
                  <c:v>5.0784000000000056</c:v>
                </c:pt>
                <c:pt idx="640">
                  <c:v>5.1272000000000064</c:v>
                </c:pt>
                <c:pt idx="641">
                  <c:v>5.1552000000000051</c:v>
                </c:pt>
                <c:pt idx="642">
                  <c:v>5.210900000000005</c:v>
                </c:pt>
                <c:pt idx="643">
                  <c:v>5.2235000000000049</c:v>
                </c:pt>
                <c:pt idx="644">
                  <c:v>5.2502000000000049</c:v>
                </c:pt>
                <c:pt idx="645">
                  <c:v>5.2698000000000054</c:v>
                </c:pt>
                <c:pt idx="646">
                  <c:v>5.3981000000000048</c:v>
                </c:pt>
                <c:pt idx="647">
                  <c:v>5.3620999999999963</c:v>
                </c:pt>
                <c:pt idx="648">
                  <c:v>5.3069000000000051</c:v>
                </c:pt>
                <c:pt idx="649">
                  <c:v>5.3258000000000036</c:v>
                </c:pt>
                <c:pt idx="650">
                  <c:v>5.3419000000000052</c:v>
                </c:pt>
                <c:pt idx="651">
                  <c:v>5.3144000000000036</c:v>
                </c:pt>
                <c:pt idx="652">
                  <c:v>5.3144999999999962</c:v>
                </c:pt>
                <c:pt idx="653">
                  <c:v>5.3163000000000054</c:v>
                </c:pt>
                <c:pt idx="654">
                  <c:v>5.3261000000000056</c:v>
                </c:pt>
                <c:pt idx="655">
                  <c:v>5.2738000000000058</c:v>
                </c:pt>
                <c:pt idx="656">
                  <c:v>5.2221000000000046</c:v>
                </c:pt>
                <c:pt idx="657">
                  <c:v>5.2738000000000058</c:v>
                </c:pt>
                <c:pt idx="658">
                  <c:v>5.3240999999999961</c:v>
                </c:pt>
                <c:pt idx="659">
                  <c:v>5.2918000000000056</c:v>
                </c:pt>
                <c:pt idx="660">
                  <c:v>5.2769000000000057</c:v>
                </c:pt>
                <c:pt idx="661">
                  <c:v>5.2195000000000054</c:v>
                </c:pt>
                <c:pt idx="662">
                  <c:v>5.2118000000000064</c:v>
                </c:pt>
                <c:pt idx="663">
                  <c:v>5.2483000000000057</c:v>
                </c:pt>
                <c:pt idx="664">
                  <c:v>5.2274000000000056</c:v>
                </c:pt>
                <c:pt idx="665">
                  <c:v>5.2098000000000058</c:v>
                </c:pt>
                <c:pt idx="666">
                  <c:v>5.1926000000000059</c:v>
                </c:pt>
                <c:pt idx="667">
                  <c:v>5.3185000000000056</c:v>
                </c:pt>
                <c:pt idx="668">
                  <c:v>5.3269999999999964</c:v>
                </c:pt>
                <c:pt idx="669">
                  <c:v>5.43170000000001</c:v>
                </c:pt>
                <c:pt idx="670">
                  <c:v>5.4687000000000046</c:v>
                </c:pt>
                <c:pt idx="671">
                  <c:v>5.482600000000005</c:v>
                </c:pt>
                <c:pt idx="672">
                  <c:v>5.5217000000000054</c:v>
                </c:pt>
                <c:pt idx="673">
                  <c:v>5.5457000000000054</c:v>
                </c:pt>
                <c:pt idx="674">
                  <c:v>5.5770000000000053</c:v>
                </c:pt>
                <c:pt idx="675">
                  <c:v>5.6538000000000057</c:v>
                </c:pt>
                <c:pt idx="676">
                  <c:v>5.6345000000000036</c:v>
                </c:pt>
                <c:pt idx="677">
                  <c:v>5.6728000000000058</c:v>
                </c:pt>
                <c:pt idx="678">
                  <c:v>5.6374000000000057</c:v>
                </c:pt>
                <c:pt idx="679">
                  <c:v>5.6587000000000058</c:v>
                </c:pt>
                <c:pt idx="680">
                  <c:v>5.6701000000000059</c:v>
                </c:pt>
                <c:pt idx="681">
                  <c:v>5.6597000000000062</c:v>
                </c:pt>
                <c:pt idx="682">
                  <c:v>5.6756000000000064</c:v>
                </c:pt>
                <c:pt idx="683">
                  <c:v>5.6740000000000057</c:v>
                </c:pt>
                <c:pt idx="684">
                  <c:v>5.6745000000000037</c:v>
                </c:pt>
                <c:pt idx="685">
                  <c:v>5.6470999999999973</c:v>
                </c:pt>
                <c:pt idx="686">
                  <c:v>5.6544999999999961</c:v>
                </c:pt>
                <c:pt idx="687">
                  <c:v>5.6725000000000056</c:v>
                </c:pt>
                <c:pt idx="688">
                  <c:v>5.6234000000000046</c:v>
                </c:pt>
                <c:pt idx="689">
                  <c:v>5.6502000000000052</c:v>
                </c:pt>
                <c:pt idx="690">
                  <c:v>5.6437000000000053</c:v>
                </c:pt>
                <c:pt idx="691">
                  <c:v>5.7504000000000053</c:v>
                </c:pt>
                <c:pt idx="692">
                  <c:v>5.7495000000000056</c:v>
                </c:pt>
                <c:pt idx="693">
                  <c:v>5.7536000000000058</c:v>
                </c:pt>
                <c:pt idx="694">
                  <c:v>5.7422000000000057</c:v>
                </c:pt>
                <c:pt idx="695">
                  <c:v>5.7659000000000047</c:v>
                </c:pt>
                <c:pt idx="696">
                  <c:v>5.8400000000000052</c:v>
                </c:pt>
                <c:pt idx="697">
                  <c:v>5.8560000000000052</c:v>
                </c:pt>
                <c:pt idx="698">
                  <c:v>5.856100000000005</c:v>
                </c:pt>
                <c:pt idx="699">
                  <c:v>5.8554000000000048</c:v>
                </c:pt>
                <c:pt idx="700">
                  <c:v>5.9153000000000047</c:v>
                </c:pt>
                <c:pt idx="701">
                  <c:v>5.9287000000000054</c:v>
                </c:pt>
                <c:pt idx="702">
                  <c:v>5.9225000000000048</c:v>
                </c:pt>
                <c:pt idx="703">
                  <c:v>5.9185000000000052</c:v>
                </c:pt>
                <c:pt idx="704">
                  <c:v>5.8912000000000049</c:v>
                </c:pt>
                <c:pt idx="705">
                  <c:v>5.9354000000000049</c:v>
                </c:pt>
                <c:pt idx="706">
                  <c:v>6.0062000000000051</c:v>
                </c:pt>
                <c:pt idx="707">
                  <c:v>6.0574000000000048</c:v>
                </c:pt>
                <c:pt idx="708">
                  <c:v>6.055800000000005</c:v>
                </c:pt>
                <c:pt idx="709">
                  <c:v>6.1311000000000053</c:v>
                </c:pt>
                <c:pt idx="710">
                  <c:v>6.1908000000000056</c:v>
                </c:pt>
                <c:pt idx="711">
                  <c:v>6.1807000000000052</c:v>
                </c:pt>
                <c:pt idx="712">
                  <c:v>6.2343000000000064</c:v>
                </c:pt>
                <c:pt idx="713">
                  <c:v>6.2537000000000056</c:v>
                </c:pt>
                <c:pt idx="714">
                  <c:v>6.2049000000000056</c:v>
                </c:pt>
                <c:pt idx="715">
                  <c:v>6.2772000000000059</c:v>
                </c:pt>
                <c:pt idx="716">
                  <c:v>6.1859000000000046</c:v>
                </c:pt>
                <c:pt idx="717">
                  <c:v>6.2391000000000059</c:v>
                </c:pt>
                <c:pt idx="718">
                  <c:v>6.2654000000000059</c:v>
                </c:pt>
                <c:pt idx="719">
                  <c:v>6.2427000000000064</c:v>
                </c:pt>
                <c:pt idx="720">
                  <c:v>6.3760000000000057</c:v>
                </c:pt>
                <c:pt idx="721">
                  <c:v>6.4107000000000056</c:v>
                </c:pt>
                <c:pt idx="722">
                  <c:v>6.4374000000000056</c:v>
                </c:pt>
                <c:pt idx="723">
                  <c:v>6.4289000000000058</c:v>
                </c:pt>
                <c:pt idx="724">
                  <c:v>6.4387000000000061</c:v>
                </c:pt>
                <c:pt idx="725">
                  <c:v>6.4906000000000059</c:v>
                </c:pt>
                <c:pt idx="726">
                  <c:v>6.5338000000000056</c:v>
                </c:pt>
                <c:pt idx="727">
                  <c:v>6.5803000000000056</c:v>
                </c:pt>
                <c:pt idx="728">
                  <c:v>6.5579000000000036</c:v>
                </c:pt>
                <c:pt idx="729">
                  <c:v>6.3607000000000058</c:v>
                </c:pt>
                <c:pt idx="730">
                  <c:v>6.2691000000000061</c:v>
                </c:pt>
                <c:pt idx="731">
                  <c:v>6.334700000000006</c:v>
                </c:pt>
                <c:pt idx="732">
                  <c:v>6.3786000000000058</c:v>
                </c:pt>
                <c:pt idx="733">
                  <c:v>6.4159000000000059</c:v>
                </c:pt>
                <c:pt idx="734">
                  <c:v>6.3739000000000061</c:v>
                </c:pt>
                <c:pt idx="735">
                  <c:v>6.3848000000000056</c:v>
                </c:pt>
                <c:pt idx="736">
                  <c:v>6.3970000000000047</c:v>
                </c:pt>
                <c:pt idx="737">
                  <c:v>6.4408000000000074</c:v>
                </c:pt>
                <c:pt idx="738">
                  <c:v>6.4407000000000068</c:v>
                </c:pt>
                <c:pt idx="739">
                  <c:v>6.4093000000000071</c:v>
                </c:pt>
                <c:pt idx="740">
                  <c:v>6.4526000000000074</c:v>
                </c:pt>
                <c:pt idx="741">
                  <c:v>6.484400000000007</c:v>
                </c:pt>
                <c:pt idx="742">
                  <c:v>6.4754000000000067</c:v>
                </c:pt>
                <c:pt idx="743">
                  <c:v>6.4930000000000074</c:v>
                </c:pt>
                <c:pt idx="744">
                  <c:v>6.5648999999999971</c:v>
                </c:pt>
                <c:pt idx="745">
                  <c:v>6.5353000000000074</c:v>
                </c:pt>
                <c:pt idx="746">
                  <c:v>6.559500000000007</c:v>
                </c:pt>
                <c:pt idx="747">
                  <c:v>6.6120999999999981</c:v>
                </c:pt>
                <c:pt idx="748">
                  <c:v>6.6520999999999981</c:v>
                </c:pt>
                <c:pt idx="749">
                  <c:v>6.6444999999999981</c:v>
                </c:pt>
                <c:pt idx="750">
                  <c:v>6.7363000000000071</c:v>
                </c:pt>
                <c:pt idx="751">
                  <c:v>6.748500000000007</c:v>
                </c:pt>
                <c:pt idx="752">
                  <c:v>6.7529000000000057</c:v>
                </c:pt>
                <c:pt idx="753">
                  <c:v>6.7412000000000072</c:v>
                </c:pt>
                <c:pt idx="754">
                  <c:v>6.7637000000000072</c:v>
                </c:pt>
                <c:pt idx="755">
                  <c:v>6.7875000000000068</c:v>
                </c:pt>
                <c:pt idx="756">
                  <c:v>6.7195000000000071</c:v>
                </c:pt>
                <c:pt idx="757">
                  <c:v>6.7313000000000072</c:v>
                </c:pt>
                <c:pt idx="758">
                  <c:v>6.7574000000000067</c:v>
                </c:pt>
                <c:pt idx="759">
                  <c:v>6.7412000000000072</c:v>
                </c:pt>
                <c:pt idx="760">
                  <c:v>6.8361000000000063</c:v>
                </c:pt>
                <c:pt idx="761">
                  <c:v>6.8331000000000062</c:v>
                </c:pt>
                <c:pt idx="762">
                  <c:v>6.8339000000000061</c:v>
                </c:pt>
                <c:pt idx="763">
                  <c:v>6.7488000000000063</c:v>
                </c:pt>
                <c:pt idx="764">
                  <c:v>6.7084000000000064</c:v>
                </c:pt>
                <c:pt idx="765">
                  <c:v>6.7136000000000067</c:v>
                </c:pt>
                <c:pt idx="766">
                  <c:v>6.7700000000000067</c:v>
                </c:pt>
                <c:pt idx="767">
                  <c:v>6.7939000000000069</c:v>
                </c:pt>
                <c:pt idx="768">
                  <c:v>6.8346000000000071</c:v>
                </c:pt>
                <c:pt idx="769">
                  <c:v>6.9017000000000071</c:v>
                </c:pt>
                <c:pt idx="770">
                  <c:v>6.9241000000000046</c:v>
                </c:pt>
                <c:pt idx="771">
                  <c:v>6.9211000000000071</c:v>
                </c:pt>
                <c:pt idx="772">
                  <c:v>6.9576000000000073</c:v>
                </c:pt>
                <c:pt idx="773">
                  <c:v>6.9156000000000084</c:v>
                </c:pt>
                <c:pt idx="774">
                  <c:v>6.9637000000000073</c:v>
                </c:pt>
                <c:pt idx="775">
                  <c:v>6.9899000000000084</c:v>
                </c:pt>
                <c:pt idx="776">
                  <c:v>6.9734000000000078</c:v>
                </c:pt>
                <c:pt idx="777">
                  <c:v>6.9852000000000078</c:v>
                </c:pt>
                <c:pt idx="778">
                  <c:v>6.9523000000000081</c:v>
                </c:pt>
                <c:pt idx="779">
                  <c:v>7.0687000000000078</c:v>
                </c:pt>
                <c:pt idx="780">
                  <c:v>7.0409000000000077</c:v>
                </c:pt>
                <c:pt idx="781">
                  <c:v>7.0460000000000074</c:v>
                </c:pt>
                <c:pt idx="782">
                  <c:v>7.0276000000000076</c:v>
                </c:pt>
                <c:pt idx="783">
                  <c:v>7.0571000000000046</c:v>
                </c:pt>
                <c:pt idx="784">
                  <c:v>7.0638000000000076</c:v>
                </c:pt>
                <c:pt idx="785">
                  <c:v>7.0477000000000078</c:v>
                </c:pt>
                <c:pt idx="786">
                  <c:v>7.0887000000000082</c:v>
                </c:pt>
                <c:pt idx="787">
                  <c:v>7.0704000000000082</c:v>
                </c:pt>
                <c:pt idx="788">
                  <c:v>7.0792000000000099</c:v>
                </c:pt>
                <c:pt idx="789">
                  <c:v>7.0797000000000079</c:v>
                </c:pt>
                <c:pt idx="790">
                  <c:v>7.1113000000000079</c:v>
                </c:pt>
                <c:pt idx="791">
                  <c:v>7.1227999999999989</c:v>
                </c:pt>
                <c:pt idx="792">
                  <c:v>7.1224999999999978</c:v>
                </c:pt>
                <c:pt idx="793">
                  <c:v>7.1350000000000078</c:v>
                </c:pt>
                <c:pt idx="794">
                  <c:v>7.1531000000000056</c:v>
                </c:pt>
                <c:pt idx="795">
                  <c:v>7.1252000000000084</c:v>
                </c:pt>
                <c:pt idx="796">
                  <c:v>7.1516000000000073</c:v>
                </c:pt>
                <c:pt idx="797">
                  <c:v>7.1544999999999979</c:v>
                </c:pt>
                <c:pt idx="798">
                  <c:v>7.147899999999999</c:v>
                </c:pt>
                <c:pt idx="799">
                  <c:v>7.1826000000000079</c:v>
                </c:pt>
                <c:pt idx="800">
                  <c:v>7.1766000000000076</c:v>
                </c:pt>
                <c:pt idx="801">
                  <c:v>7.1958000000000046</c:v>
                </c:pt>
                <c:pt idx="802">
                  <c:v>7.1869000000000076</c:v>
                </c:pt>
                <c:pt idx="803">
                  <c:v>7.1935000000000056</c:v>
                </c:pt>
                <c:pt idx="804">
                  <c:v>7.2250000000000076</c:v>
                </c:pt>
                <c:pt idx="805">
                  <c:v>7.1923000000000066</c:v>
                </c:pt>
                <c:pt idx="806">
                  <c:v>7.1497000000000073</c:v>
                </c:pt>
                <c:pt idx="807">
                  <c:v>7.1648999999999958</c:v>
                </c:pt>
                <c:pt idx="808">
                  <c:v>7.1854000000000076</c:v>
                </c:pt>
                <c:pt idx="809">
                  <c:v>7.1618000000000066</c:v>
                </c:pt>
                <c:pt idx="810">
                  <c:v>7.1940999999999979</c:v>
                </c:pt>
                <c:pt idx="811">
                  <c:v>7.231700000000008</c:v>
                </c:pt>
                <c:pt idx="812">
                  <c:v>7.2081000000000079</c:v>
                </c:pt>
                <c:pt idx="813">
                  <c:v>7.2347000000000081</c:v>
                </c:pt>
                <c:pt idx="814">
                  <c:v>7.2034000000000082</c:v>
                </c:pt>
                <c:pt idx="815">
                  <c:v>7.217600000000008</c:v>
                </c:pt>
                <c:pt idx="816">
                  <c:v>7.2474000000000078</c:v>
                </c:pt>
                <c:pt idx="817">
                  <c:v>7.2816000000000081</c:v>
                </c:pt>
                <c:pt idx="818">
                  <c:v>7.3081000000000076</c:v>
                </c:pt>
                <c:pt idx="819">
                  <c:v>7.340300000000008</c:v>
                </c:pt>
                <c:pt idx="820">
                  <c:v>7.3823000000000079</c:v>
                </c:pt>
                <c:pt idx="821">
                  <c:v>7.4059000000000079</c:v>
                </c:pt>
                <c:pt idx="822">
                  <c:v>7.4388000000000076</c:v>
                </c:pt>
                <c:pt idx="823">
                  <c:v>7.4411000000000076</c:v>
                </c:pt>
                <c:pt idx="824">
                  <c:v>7.4922000000000084</c:v>
                </c:pt>
                <c:pt idx="825">
                  <c:v>7.4966000000000079</c:v>
                </c:pt>
                <c:pt idx="826">
                  <c:v>7.5386000000000077</c:v>
                </c:pt>
                <c:pt idx="827">
                  <c:v>7.5577000000000076</c:v>
                </c:pt>
                <c:pt idx="828">
                  <c:v>7.5934000000000079</c:v>
                </c:pt>
                <c:pt idx="829">
                  <c:v>7.6042000000000076</c:v>
                </c:pt>
                <c:pt idx="830">
                  <c:v>7.6113000000000079</c:v>
                </c:pt>
                <c:pt idx="831">
                  <c:v>7.6230000000000047</c:v>
                </c:pt>
                <c:pt idx="832">
                  <c:v>7.6512000000000082</c:v>
                </c:pt>
                <c:pt idx="833">
                  <c:v>7.6597000000000079</c:v>
                </c:pt>
                <c:pt idx="834">
                  <c:v>7.6191000000000066</c:v>
                </c:pt>
                <c:pt idx="835">
                  <c:v>7.6374000000000066</c:v>
                </c:pt>
                <c:pt idx="836">
                  <c:v>7.6970999999999981</c:v>
                </c:pt>
                <c:pt idx="837">
                  <c:v>7.7240999999999991</c:v>
                </c:pt>
                <c:pt idx="838">
                  <c:v>7.8027000000000077</c:v>
                </c:pt>
                <c:pt idx="839">
                  <c:v>7.7845000000000066</c:v>
                </c:pt>
                <c:pt idx="840">
                  <c:v>7.8528999999999982</c:v>
                </c:pt>
                <c:pt idx="841">
                  <c:v>7.8601000000000036</c:v>
                </c:pt>
                <c:pt idx="842">
                  <c:v>7.815600000000007</c:v>
                </c:pt>
                <c:pt idx="843">
                  <c:v>7.8826000000000072</c:v>
                </c:pt>
                <c:pt idx="844">
                  <c:v>7.9418000000000069</c:v>
                </c:pt>
                <c:pt idx="845">
                  <c:v>7.98960000000001</c:v>
                </c:pt>
                <c:pt idx="846">
                  <c:v>8.0709000000000071</c:v>
                </c:pt>
                <c:pt idx="847">
                  <c:v>8.0077000000000069</c:v>
                </c:pt>
                <c:pt idx="848">
                  <c:v>8.0615000000000077</c:v>
                </c:pt>
                <c:pt idx="849">
                  <c:v>8.032900000000005</c:v>
                </c:pt>
                <c:pt idx="850">
                  <c:v>8.0841000000000047</c:v>
                </c:pt>
                <c:pt idx="851">
                  <c:v>8.101400000000007</c:v>
                </c:pt>
                <c:pt idx="852">
                  <c:v>8.1210999999999984</c:v>
                </c:pt>
                <c:pt idx="853">
                  <c:v>8.1924000000000099</c:v>
                </c:pt>
                <c:pt idx="854">
                  <c:v>8.2457000000000082</c:v>
                </c:pt>
                <c:pt idx="855">
                  <c:v>8.2619000000000007</c:v>
                </c:pt>
                <c:pt idx="856">
                  <c:v>8.2461999999999982</c:v>
                </c:pt>
                <c:pt idx="857">
                  <c:v>8.2977000000000007</c:v>
                </c:pt>
                <c:pt idx="858">
                  <c:v>8.2977999999999987</c:v>
                </c:pt>
                <c:pt idx="859">
                  <c:v>8.15350000000001</c:v>
                </c:pt>
                <c:pt idx="860">
                  <c:v>8.2202999999999999</c:v>
                </c:pt>
                <c:pt idx="861">
                  <c:v>8.3010000000000073</c:v>
                </c:pt>
                <c:pt idx="862">
                  <c:v>8.3684000000000101</c:v>
                </c:pt>
                <c:pt idx="863">
                  <c:v>8.4366000000000074</c:v>
                </c:pt>
                <c:pt idx="864">
                  <c:v>8.4859000000000098</c:v>
                </c:pt>
                <c:pt idx="865">
                  <c:v>8.4519000000000073</c:v>
                </c:pt>
                <c:pt idx="866">
                  <c:v>8.4913000000000007</c:v>
                </c:pt>
                <c:pt idx="867">
                  <c:v>8.5211000000000006</c:v>
                </c:pt>
                <c:pt idx="868">
                  <c:v>8.494800000000005</c:v>
                </c:pt>
                <c:pt idx="869">
                  <c:v>8.5490000000000048</c:v>
                </c:pt>
                <c:pt idx="870">
                  <c:v>8.5156000000000063</c:v>
                </c:pt>
                <c:pt idx="871">
                  <c:v>8.5136000000000056</c:v>
                </c:pt>
                <c:pt idx="872">
                  <c:v>8.4874000000000063</c:v>
                </c:pt>
                <c:pt idx="873">
                  <c:v>8.5579000000000054</c:v>
                </c:pt>
                <c:pt idx="874">
                  <c:v>8.583200000000005</c:v>
                </c:pt>
                <c:pt idx="875">
                  <c:v>8.6431000000000004</c:v>
                </c:pt>
                <c:pt idx="876">
                  <c:v>8.5967000000000056</c:v>
                </c:pt>
                <c:pt idx="877">
                  <c:v>8.5706000000000042</c:v>
                </c:pt>
                <c:pt idx="878">
                  <c:v>8.6772000000000027</c:v>
                </c:pt>
                <c:pt idx="879">
                  <c:v>8.6432999999999982</c:v>
                </c:pt>
                <c:pt idx="880">
                  <c:v>8.6179999999999986</c:v>
                </c:pt>
                <c:pt idx="881">
                  <c:v>8.6453000000000007</c:v>
                </c:pt>
                <c:pt idx="882">
                  <c:v>8.6271999999999984</c:v>
                </c:pt>
                <c:pt idx="883">
                  <c:v>8.7002999999999986</c:v>
                </c:pt>
                <c:pt idx="884">
                  <c:v>8.6448999999999963</c:v>
                </c:pt>
                <c:pt idx="885">
                  <c:v>8.6290000000000049</c:v>
                </c:pt>
                <c:pt idx="886">
                  <c:v>8.5309000000000026</c:v>
                </c:pt>
                <c:pt idx="887">
                  <c:v>8.5289000000000001</c:v>
                </c:pt>
                <c:pt idx="888">
                  <c:v>8.5617000000000054</c:v>
                </c:pt>
                <c:pt idx="889">
                  <c:v>8.4554000000000098</c:v>
                </c:pt>
                <c:pt idx="890">
                  <c:v>8.3818000000000055</c:v>
                </c:pt>
                <c:pt idx="891">
                  <c:v>8.4619000000000053</c:v>
                </c:pt>
                <c:pt idx="892">
                  <c:v>8.4642000000000053</c:v>
                </c:pt>
                <c:pt idx="893">
                  <c:v>8.4402000000000026</c:v>
                </c:pt>
                <c:pt idx="894">
                  <c:v>8.430800000000005</c:v>
                </c:pt>
                <c:pt idx="895">
                  <c:v>8.3631000000000064</c:v>
                </c:pt>
                <c:pt idx="896">
                  <c:v>8.2918000000000003</c:v>
                </c:pt>
                <c:pt idx="897">
                  <c:v>8.3091000000000061</c:v>
                </c:pt>
                <c:pt idx="898">
                  <c:v>8.3867000000000065</c:v>
                </c:pt>
                <c:pt idx="899">
                  <c:v>8.3908000000000058</c:v>
                </c:pt>
                <c:pt idx="900">
                  <c:v>8.3726000000000091</c:v>
                </c:pt>
                <c:pt idx="901">
                  <c:v>8.3498000000000054</c:v>
                </c:pt>
                <c:pt idx="902">
                  <c:v>8.3829000000000047</c:v>
                </c:pt>
                <c:pt idx="903">
                  <c:v>8.3110000000000053</c:v>
                </c:pt>
                <c:pt idx="904">
                  <c:v>8.3035000000000068</c:v>
                </c:pt>
                <c:pt idx="905">
                  <c:v>8.2275000000000027</c:v>
                </c:pt>
                <c:pt idx="906">
                  <c:v>8.1630000000000038</c:v>
                </c:pt>
                <c:pt idx="907">
                  <c:v>8.1714000000000038</c:v>
                </c:pt>
                <c:pt idx="908">
                  <c:v>8.0627000000000049</c:v>
                </c:pt>
                <c:pt idx="909">
                  <c:v>8.1565000000000047</c:v>
                </c:pt>
                <c:pt idx="910">
                  <c:v>8.2094000000000023</c:v>
                </c:pt>
                <c:pt idx="911">
                  <c:v>8.1471</c:v>
                </c:pt>
                <c:pt idx="912">
                  <c:v>8.1171000000000006</c:v>
                </c:pt>
                <c:pt idx="913">
                  <c:v>8.0975000000000037</c:v>
                </c:pt>
                <c:pt idx="914">
                  <c:v>8.1091000000000015</c:v>
                </c:pt>
                <c:pt idx="915">
                  <c:v>8.1937000000000015</c:v>
                </c:pt>
                <c:pt idx="916">
                  <c:v>8.2381999999999973</c:v>
                </c:pt>
                <c:pt idx="917">
                  <c:v>8.2531000000000017</c:v>
                </c:pt>
                <c:pt idx="918">
                  <c:v>8.2688000000000006</c:v>
                </c:pt>
                <c:pt idx="919">
                  <c:v>8.2817000000000007</c:v>
                </c:pt>
                <c:pt idx="920">
                  <c:v>8.2719000000000005</c:v>
                </c:pt>
                <c:pt idx="921">
                  <c:v>8.3232000000000017</c:v>
                </c:pt>
                <c:pt idx="922">
                  <c:v>8.3298000000000023</c:v>
                </c:pt>
                <c:pt idx="923">
                  <c:v>8.3834000000000106</c:v>
                </c:pt>
                <c:pt idx="924">
                  <c:v>8.3991000000000025</c:v>
                </c:pt>
                <c:pt idx="925">
                  <c:v>8.4121000000000024</c:v>
                </c:pt>
                <c:pt idx="926">
                  <c:v>8.3930000000000025</c:v>
                </c:pt>
                <c:pt idx="927">
                  <c:v>8.3831000000000024</c:v>
                </c:pt>
                <c:pt idx="928">
                  <c:v>8.3927000000000032</c:v>
                </c:pt>
                <c:pt idx="929">
                  <c:v>8.4058000000000028</c:v>
                </c:pt>
                <c:pt idx="930">
                  <c:v>8.3735000000000053</c:v>
                </c:pt>
                <c:pt idx="931">
                  <c:v>8.3781000000000034</c:v>
                </c:pt>
                <c:pt idx="932">
                  <c:v>8.3822000000000028</c:v>
                </c:pt>
                <c:pt idx="933">
                  <c:v>8.3911000000000033</c:v>
                </c:pt>
                <c:pt idx="934">
                  <c:v>8.4258000000000042</c:v>
                </c:pt>
                <c:pt idx="935">
                  <c:v>8.4608000000000043</c:v>
                </c:pt>
                <c:pt idx="936">
                  <c:v>8.4351000000000038</c:v>
                </c:pt>
                <c:pt idx="937">
                  <c:v>8.4518000000000022</c:v>
                </c:pt>
                <c:pt idx="938">
                  <c:v>8.4326000000000043</c:v>
                </c:pt>
                <c:pt idx="939">
                  <c:v>8.4195000000000046</c:v>
                </c:pt>
                <c:pt idx="940">
                  <c:v>8.4491000000000049</c:v>
                </c:pt>
                <c:pt idx="941">
                  <c:v>8.4427000000000056</c:v>
                </c:pt>
                <c:pt idx="942">
                  <c:v>8.4755000000000091</c:v>
                </c:pt>
                <c:pt idx="943">
                  <c:v>8.4675000000000065</c:v>
                </c:pt>
                <c:pt idx="944">
                  <c:v>8.4723000000000077</c:v>
                </c:pt>
                <c:pt idx="945">
                  <c:v>8.4614000000000065</c:v>
                </c:pt>
                <c:pt idx="946">
                  <c:v>8.4978000000000069</c:v>
                </c:pt>
                <c:pt idx="947">
                  <c:v>8.494800000000005</c:v>
                </c:pt>
                <c:pt idx="948">
                  <c:v>8.5127000000000077</c:v>
                </c:pt>
                <c:pt idx="949">
                  <c:v>8.5150000000000077</c:v>
                </c:pt>
                <c:pt idx="950">
                  <c:v>8.5265000000000057</c:v>
                </c:pt>
                <c:pt idx="951">
                  <c:v>8.5381999999999998</c:v>
                </c:pt>
                <c:pt idx="952">
                  <c:v>8.5159000000000056</c:v>
                </c:pt>
                <c:pt idx="953">
                  <c:v>8.5172000000000025</c:v>
                </c:pt>
                <c:pt idx="954">
                  <c:v>8.527500000000007</c:v>
                </c:pt>
                <c:pt idx="955">
                  <c:v>8.5514000000000063</c:v>
                </c:pt>
                <c:pt idx="956">
                  <c:v>8.5787000000000049</c:v>
                </c:pt>
                <c:pt idx="957">
                  <c:v>8.6107000000000049</c:v>
                </c:pt>
                <c:pt idx="958">
                  <c:v>8.6252000000000049</c:v>
                </c:pt>
                <c:pt idx="959">
                  <c:v>8.6431999999999984</c:v>
                </c:pt>
                <c:pt idx="960">
                  <c:v>8.6556000000000068</c:v>
                </c:pt>
                <c:pt idx="961">
                  <c:v>8.6285999999999987</c:v>
                </c:pt>
                <c:pt idx="962">
                  <c:v>8.6405000000000083</c:v>
                </c:pt>
                <c:pt idx="963">
                  <c:v>8.6850000000000076</c:v>
                </c:pt>
                <c:pt idx="964">
                  <c:v>8.7196000000000069</c:v>
                </c:pt>
                <c:pt idx="965">
                  <c:v>8.7032000000000007</c:v>
                </c:pt>
                <c:pt idx="966">
                  <c:v>8.6766000000000076</c:v>
                </c:pt>
                <c:pt idx="967">
                  <c:v>8.6977000000000046</c:v>
                </c:pt>
                <c:pt idx="968">
                  <c:v>8.7380999999999975</c:v>
                </c:pt>
                <c:pt idx="969">
                  <c:v>8.7578000000000049</c:v>
                </c:pt>
                <c:pt idx="970">
                  <c:v>8.7186999999999983</c:v>
                </c:pt>
                <c:pt idx="971">
                  <c:v>8.7114000000000047</c:v>
                </c:pt>
                <c:pt idx="972">
                  <c:v>8.651800000000005</c:v>
                </c:pt>
                <c:pt idx="973">
                  <c:v>8.6201000000000008</c:v>
                </c:pt>
                <c:pt idx="974">
                  <c:v>8.6185000000000027</c:v>
                </c:pt>
                <c:pt idx="975">
                  <c:v>8.6587000000000049</c:v>
                </c:pt>
                <c:pt idx="976">
                  <c:v>8.666300000000005</c:v>
                </c:pt>
                <c:pt idx="977">
                  <c:v>8.5788000000000046</c:v>
                </c:pt>
                <c:pt idx="978">
                  <c:v>8.571700000000007</c:v>
                </c:pt>
                <c:pt idx="979">
                  <c:v>8.5844000000000076</c:v>
                </c:pt>
                <c:pt idx="980">
                  <c:v>8.5037000000000074</c:v>
                </c:pt>
                <c:pt idx="981">
                  <c:v>8.3550000000000093</c:v>
                </c:pt>
                <c:pt idx="982">
                  <c:v>8.2917999999999985</c:v>
                </c:pt>
                <c:pt idx="983">
                  <c:v>8.2979999999999983</c:v>
                </c:pt>
                <c:pt idx="984">
                  <c:v>8.2175000000000047</c:v>
                </c:pt>
                <c:pt idx="985">
                  <c:v>8.1204000000000072</c:v>
                </c:pt>
                <c:pt idx="986">
                  <c:v>8.2075000000000049</c:v>
                </c:pt>
                <c:pt idx="987">
                  <c:v>8.2830000000000048</c:v>
                </c:pt>
                <c:pt idx="988">
                  <c:v>8.3391000000000073</c:v>
                </c:pt>
                <c:pt idx="989">
                  <c:v>8.341600000000005</c:v>
                </c:pt>
                <c:pt idx="990">
                  <c:v>8.4119000000000046</c:v>
                </c:pt>
                <c:pt idx="991">
                  <c:v>8.4412999999999982</c:v>
                </c:pt>
                <c:pt idx="992">
                  <c:v>8.4727000000000068</c:v>
                </c:pt>
                <c:pt idx="993">
                  <c:v>8.4621000000000066</c:v>
                </c:pt>
                <c:pt idx="994">
                  <c:v>8.5260000000000069</c:v>
                </c:pt>
                <c:pt idx="995">
                  <c:v>8.5367000000000051</c:v>
                </c:pt>
                <c:pt idx="996">
                  <c:v>8.5022000000000073</c:v>
                </c:pt>
                <c:pt idx="997">
                  <c:v>8.5293000000000081</c:v>
                </c:pt>
                <c:pt idx="998">
                  <c:v>8.5860000000000074</c:v>
                </c:pt>
                <c:pt idx="999">
                  <c:v>8.5927000000000078</c:v>
                </c:pt>
                <c:pt idx="1000">
                  <c:v>8.5112999999999985</c:v>
                </c:pt>
                <c:pt idx="1001">
                  <c:v>8.4607000000000099</c:v>
                </c:pt>
                <c:pt idx="1002">
                  <c:v>8.5293000000000081</c:v>
                </c:pt>
                <c:pt idx="1003">
                  <c:v>8.4857000000000102</c:v>
                </c:pt>
                <c:pt idx="1004">
                  <c:v>8.5712000000000081</c:v>
                </c:pt>
                <c:pt idx="1005">
                  <c:v>8.6106000000000087</c:v>
                </c:pt>
                <c:pt idx="1006">
                  <c:v>8.6051000000000073</c:v>
                </c:pt>
                <c:pt idx="1007">
                  <c:v>8.6698000000000093</c:v>
                </c:pt>
                <c:pt idx="1008">
                  <c:v>8.6944000000000088</c:v>
                </c:pt>
                <c:pt idx="1009">
                  <c:v>8.7247000000000003</c:v>
                </c:pt>
                <c:pt idx="1010">
                  <c:v>8.7209000000000003</c:v>
                </c:pt>
                <c:pt idx="1011">
                  <c:v>8.7507000000000073</c:v>
                </c:pt>
                <c:pt idx="1012">
                  <c:v>8.7368000000000077</c:v>
                </c:pt>
                <c:pt idx="1013">
                  <c:v>8.7201000000000004</c:v>
                </c:pt>
                <c:pt idx="1014">
                  <c:v>8.7055000000000096</c:v>
                </c:pt>
                <c:pt idx="1015">
                  <c:v>8.6549000000000103</c:v>
                </c:pt>
                <c:pt idx="1016">
                  <c:v>8.5930000000000106</c:v>
                </c:pt>
                <c:pt idx="1017">
                  <c:v>8.6948000000000114</c:v>
                </c:pt>
                <c:pt idx="1018">
                  <c:v>8.6935000000000127</c:v>
                </c:pt>
                <c:pt idx="1019">
                  <c:v>8.7074000000000105</c:v>
                </c:pt>
                <c:pt idx="1020">
                  <c:v>8.7509000000000103</c:v>
                </c:pt>
                <c:pt idx="1021">
                  <c:v>8.7965000000000106</c:v>
                </c:pt>
                <c:pt idx="1022">
                  <c:v>8.8324000000000105</c:v>
                </c:pt>
                <c:pt idx="1023">
                  <c:v>8.8249000000000102</c:v>
                </c:pt>
                <c:pt idx="1024">
                  <c:v>8.767900000000008</c:v>
                </c:pt>
                <c:pt idx="1025">
                  <c:v>8.8114000000000097</c:v>
                </c:pt>
                <c:pt idx="1026">
                  <c:v>8.8266000000000098</c:v>
                </c:pt>
                <c:pt idx="1027">
                  <c:v>8.8478000000000101</c:v>
                </c:pt>
                <c:pt idx="1028">
                  <c:v>8.8759000000000103</c:v>
                </c:pt>
                <c:pt idx="1029">
                  <c:v>8.8563000000000098</c:v>
                </c:pt>
                <c:pt idx="1030">
                  <c:v>8.8599000000000103</c:v>
                </c:pt>
                <c:pt idx="1031">
                  <c:v>8.8639000000000099</c:v>
                </c:pt>
                <c:pt idx="1032">
                  <c:v>8.9123000000000072</c:v>
                </c:pt>
                <c:pt idx="1033">
                  <c:v>8.924900000000008</c:v>
                </c:pt>
                <c:pt idx="1034">
                  <c:v>8.9620000000000104</c:v>
                </c:pt>
                <c:pt idx="1035">
                  <c:v>8.9821000000000097</c:v>
                </c:pt>
                <c:pt idx="1036">
                  <c:v>9.0071000000000101</c:v>
                </c:pt>
                <c:pt idx="1037">
                  <c:v>8.9920000000000098</c:v>
                </c:pt>
                <c:pt idx="1038">
                  <c:v>9.0436000000000103</c:v>
                </c:pt>
                <c:pt idx="1039">
                  <c:v>9.0151000000000128</c:v>
                </c:pt>
                <c:pt idx="1040">
                  <c:v>9.0448999999999984</c:v>
                </c:pt>
                <c:pt idx="1041">
                  <c:v>9.0923000000000105</c:v>
                </c:pt>
                <c:pt idx="1042">
                  <c:v>9.1261000000000099</c:v>
                </c:pt>
                <c:pt idx="1043">
                  <c:v>9.1515000000000093</c:v>
                </c:pt>
              </c:numCache>
            </c:numRef>
          </c:yVal>
          <c:smooth val="0"/>
          <c:extLst>
            <c:ext xmlns:c16="http://schemas.microsoft.com/office/drawing/2014/chart" uri="{C3380CC4-5D6E-409C-BE32-E72D297353CC}">
              <c16:uniqueId val="{00000002-2842-634D-8FFD-C9D1B58C474B}"/>
            </c:ext>
          </c:extLst>
        </c:ser>
        <c:dLbls>
          <c:showLegendKey val="0"/>
          <c:showVal val="0"/>
          <c:showCatName val="0"/>
          <c:showSerName val="0"/>
          <c:showPercent val="0"/>
          <c:showBubbleSize val="0"/>
        </c:dLbls>
        <c:axId val="-1723856784"/>
        <c:axId val="-1723849216"/>
      </c:scatterChart>
      <c:valAx>
        <c:axId val="-1723856784"/>
        <c:scaling>
          <c:orientation val="minMax"/>
          <c:max val="2015"/>
          <c:min val="1927"/>
        </c:scaling>
        <c:delete val="0"/>
        <c:axPos val="b"/>
        <c:numFmt formatCode="General" sourceLinked="1"/>
        <c:majorTickMark val="out"/>
        <c:minorTickMark val="none"/>
        <c:tickLblPos val="nextTo"/>
        <c:crossAx val="-1723849216"/>
        <c:crosses val="autoZero"/>
        <c:crossBetween val="midCat"/>
      </c:valAx>
      <c:valAx>
        <c:axId val="-1723849216"/>
        <c:scaling>
          <c:orientation val="minMax"/>
          <c:max val="20"/>
          <c:min val="-5"/>
        </c:scaling>
        <c:delete val="0"/>
        <c:axPos val="l"/>
        <c:majorGridlines/>
        <c:numFmt formatCode="General" sourceLinked="1"/>
        <c:majorTickMark val="out"/>
        <c:minorTickMark val="none"/>
        <c:tickLblPos val="nextTo"/>
        <c:crossAx val="-1723856784"/>
        <c:crosses val="autoZero"/>
        <c:crossBetween val="midCat"/>
      </c:valAx>
    </c:plotArea>
    <c:legend>
      <c:legendPos val="r"/>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Winners vs Losers</a:t>
            </a:r>
          </a:p>
        </c:rich>
      </c:tx>
      <c:overlay val="0"/>
    </c:title>
    <c:autoTitleDeleted val="0"/>
    <c:plotArea>
      <c:layout/>
      <c:scatterChart>
        <c:scatterStyle val="lineMarker"/>
        <c:varyColors val="0"/>
        <c:ser>
          <c:idx val="0"/>
          <c:order val="0"/>
          <c:tx>
            <c:strRef>
              <c:f>Cumulative!$B$2</c:f>
              <c:strCache>
                <c:ptCount val="1"/>
                <c:pt idx="0">
                  <c:v>MKT</c:v>
                </c:pt>
              </c:strCache>
            </c:strRef>
          </c:tx>
          <c:spPr>
            <a:ln w="28575">
              <a:solidFill>
                <a:srgbClr val="0070C0"/>
              </a:solidFill>
              <a:prstDash val="dash"/>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B$3:$B$1046</c:f>
              <c:numCache>
                <c:formatCode>General</c:formatCode>
                <c:ptCount val="1044"/>
                <c:pt idx="0">
                  <c:v>1.4E-3</c:v>
                </c:pt>
                <c:pt idx="1">
                  <c:v>4.5100000000000001E-2</c:v>
                </c:pt>
                <c:pt idx="2">
                  <c:v>4.6600000000000003E-2</c:v>
                </c:pt>
                <c:pt idx="3">
                  <c:v>5.4300000000000001E-2</c:v>
                </c:pt>
                <c:pt idx="4">
                  <c:v>0.1113</c:v>
                </c:pt>
                <c:pt idx="5">
                  <c:v>9.35E-2</c:v>
                </c:pt>
                <c:pt idx="6">
                  <c:v>0.16750000000000001</c:v>
                </c:pt>
                <c:pt idx="7">
                  <c:v>0.18990000000000001</c:v>
                </c:pt>
                <c:pt idx="8">
                  <c:v>0.2402</c:v>
                </c:pt>
                <c:pt idx="9">
                  <c:v>0.1976</c:v>
                </c:pt>
                <c:pt idx="10">
                  <c:v>0.26829999999999998</c:v>
                </c:pt>
                <c:pt idx="11">
                  <c:v>0.29549999999999998</c:v>
                </c:pt>
                <c:pt idx="12">
                  <c:v>0.28999999999999998</c:v>
                </c:pt>
                <c:pt idx="13">
                  <c:v>0.2772</c:v>
                </c:pt>
                <c:pt idx="14">
                  <c:v>0.36770000000000003</c:v>
                </c:pt>
                <c:pt idx="15">
                  <c:v>0.41189999999999999</c:v>
                </c:pt>
                <c:pt idx="16">
                  <c:v>0.43180000000000002</c:v>
                </c:pt>
                <c:pt idx="17">
                  <c:v>0.38569999999999999</c:v>
                </c:pt>
                <c:pt idx="18">
                  <c:v>0.3947</c:v>
                </c:pt>
                <c:pt idx="19">
                  <c:v>0.46360000000000001</c:v>
                </c:pt>
                <c:pt idx="20">
                  <c:v>0.49399999999999999</c:v>
                </c:pt>
                <c:pt idx="21">
                  <c:v>0.5111</c:v>
                </c:pt>
                <c:pt idx="22">
                  <c:v>0.63390000000000002</c:v>
                </c:pt>
                <c:pt idx="23">
                  <c:v>0.63729999999999998</c:v>
                </c:pt>
                <c:pt idx="24">
                  <c:v>0.68620000000000003</c:v>
                </c:pt>
                <c:pt idx="25">
                  <c:v>0.68600000000000005</c:v>
                </c:pt>
                <c:pt idx="26">
                  <c:v>0.6804</c:v>
                </c:pt>
                <c:pt idx="27">
                  <c:v>0.6976</c:v>
                </c:pt>
                <c:pt idx="28">
                  <c:v>0.63549999999999995</c:v>
                </c:pt>
                <c:pt idx="29">
                  <c:v>0.73750000000000004</c:v>
                </c:pt>
                <c:pt idx="30">
                  <c:v>0.7863</c:v>
                </c:pt>
                <c:pt idx="31">
                  <c:v>0.87139999999999995</c:v>
                </c:pt>
                <c:pt idx="32">
                  <c:v>0.81979999999999997</c:v>
                </c:pt>
                <c:pt idx="33">
                  <c:v>0.62380000000000002</c:v>
                </c:pt>
                <c:pt idx="34">
                  <c:v>0.50070000000000003</c:v>
                </c:pt>
                <c:pt idx="35">
                  <c:v>0.5181</c:v>
                </c:pt>
                <c:pt idx="36">
                  <c:v>0.57520000000000004</c:v>
                </c:pt>
                <c:pt idx="37">
                  <c:v>0.60360000000000003</c:v>
                </c:pt>
                <c:pt idx="38">
                  <c:v>0.6794</c:v>
                </c:pt>
                <c:pt idx="39">
                  <c:v>0.65920000000000001</c:v>
                </c:pt>
                <c:pt idx="40">
                  <c:v>0.64610000000000001</c:v>
                </c:pt>
                <c:pt idx="41">
                  <c:v>0.48730000000000001</c:v>
                </c:pt>
                <c:pt idx="42">
                  <c:v>0.52780000000000005</c:v>
                </c:pt>
                <c:pt idx="43">
                  <c:v>0.53169999999999995</c:v>
                </c:pt>
                <c:pt idx="44">
                  <c:v>0.40550000000000003</c:v>
                </c:pt>
                <c:pt idx="45">
                  <c:v>0.31780000000000003</c:v>
                </c:pt>
                <c:pt idx="46">
                  <c:v>0.29010000000000002</c:v>
                </c:pt>
                <c:pt idx="47">
                  <c:v>0.21279999999999999</c:v>
                </c:pt>
                <c:pt idx="48">
                  <c:v>0.27639999999999998</c:v>
                </c:pt>
                <c:pt idx="49">
                  <c:v>0.38419999999999999</c:v>
                </c:pt>
                <c:pt idx="50">
                  <c:v>0.32040000000000002</c:v>
                </c:pt>
                <c:pt idx="51">
                  <c:v>0.222</c:v>
                </c:pt>
                <c:pt idx="52">
                  <c:v>9.1099999999999903E-2</c:v>
                </c:pt>
                <c:pt idx="53">
                  <c:v>0.2298</c:v>
                </c:pt>
                <c:pt idx="54">
                  <c:v>0.16420000000000001</c:v>
                </c:pt>
                <c:pt idx="55">
                  <c:v>0.1686</c:v>
                </c:pt>
                <c:pt idx="56">
                  <c:v>-0.1221</c:v>
                </c:pt>
                <c:pt idx="57">
                  <c:v>-4.2200000000000099E-2</c:v>
                </c:pt>
                <c:pt idx="58">
                  <c:v>-0.13270000000000001</c:v>
                </c:pt>
                <c:pt idx="59">
                  <c:v>-0.26579999999999998</c:v>
                </c:pt>
                <c:pt idx="60">
                  <c:v>-0.2792</c:v>
                </c:pt>
                <c:pt idx="61">
                  <c:v>-0.2228</c:v>
                </c:pt>
                <c:pt idx="62">
                  <c:v>-0.33210000000000001</c:v>
                </c:pt>
                <c:pt idx="63">
                  <c:v>-0.51119999999999999</c:v>
                </c:pt>
                <c:pt idx="64">
                  <c:v>-0.71560000000000001</c:v>
                </c:pt>
                <c:pt idx="65">
                  <c:v>-0.72250000000000003</c:v>
                </c:pt>
                <c:pt idx="66">
                  <c:v>-0.38619999999999999</c:v>
                </c:pt>
                <c:pt idx="67">
                  <c:v>-2.1300000000000201E-2</c:v>
                </c:pt>
                <c:pt idx="68">
                  <c:v>-5.1600000000000201E-2</c:v>
                </c:pt>
                <c:pt idx="69">
                  <c:v>-0.1822</c:v>
                </c:pt>
                <c:pt idx="70">
                  <c:v>-0.23810000000000001</c:v>
                </c:pt>
                <c:pt idx="71">
                  <c:v>-0.19439999999999999</c:v>
                </c:pt>
                <c:pt idx="72">
                  <c:v>-0.18160000000000001</c:v>
                </c:pt>
                <c:pt idx="73">
                  <c:v>-0.33289999999999997</c:v>
                </c:pt>
                <c:pt idx="74">
                  <c:v>-0.29899999999999999</c:v>
                </c:pt>
                <c:pt idx="75">
                  <c:v>8.2399999999999807E-2</c:v>
                </c:pt>
                <c:pt idx="76">
                  <c:v>0.29659999999999997</c:v>
                </c:pt>
                <c:pt idx="77">
                  <c:v>0.42759999999999998</c:v>
                </c:pt>
                <c:pt idx="78">
                  <c:v>0.33189999999999997</c:v>
                </c:pt>
                <c:pt idx="79">
                  <c:v>0.45250000000000001</c:v>
                </c:pt>
                <c:pt idx="80">
                  <c:v>0.34699999999999998</c:v>
                </c:pt>
                <c:pt idx="81">
                  <c:v>0.26379999999999998</c:v>
                </c:pt>
                <c:pt idx="82">
                  <c:v>0.36359999999999998</c:v>
                </c:pt>
                <c:pt idx="83">
                  <c:v>0.38269999999999998</c:v>
                </c:pt>
                <c:pt idx="84">
                  <c:v>0.50960000000000005</c:v>
                </c:pt>
                <c:pt idx="85">
                  <c:v>0.48520000000000002</c:v>
                </c:pt>
                <c:pt idx="86">
                  <c:v>0.4859</c:v>
                </c:pt>
                <c:pt idx="87">
                  <c:v>0.46779999999999999</c:v>
                </c:pt>
                <c:pt idx="88">
                  <c:v>0.3962</c:v>
                </c:pt>
                <c:pt idx="89">
                  <c:v>0.42270000000000002</c:v>
                </c:pt>
                <c:pt idx="90">
                  <c:v>0.31259999999999999</c:v>
                </c:pt>
                <c:pt idx="91">
                  <c:v>0.36980000000000002</c:v>
                </c:pt>
                <c:pt idx="92">
                  <c:v>0.36770000000000003</c:v>
                </c:pt>
                <c:pt idx="93">
                  <c:v>0.35039999999999999</c:v>
                </c:pt>
                <c:pt idx="94">
                  <c:v>0.43469999999999998</c:v>
                </c:pt>
                <c:pt idx="95">
                  <c:v>0.4385</c:v>
                </c:pt>
                <c:pt idx="96">
                  <c:v>0.40429999999999999</c:v>
                </c:pt>
                <c:pt idx="97">
                  <c:v>0.38579999999999998</c:v>
                </c:pt>
                <c:pt idx="98">
                  <c:v>0.34910000000000002</c:v>
                </c:pt>
                <c:pt idx="99">
                  <c:v>0.439</c:v>
                </c:pt>
                <c:pt idx="100">
                  <c:v>0.4738</c:v>
                </c:pt>
                <c:pt idx="101">
                  <c:v>0.53259999999999996</c:v>
                </c:pt>
                <c:pt idx="102">
                  <c:v>0.60780000000000001</c:v>
                </c:pt>
                <c:pt idx="103">
                  <c:v>0.63370000000000004</c:v>
                </c:pt>
                <c:pt idx="104">
                  <c:v>0.66020000000000001</c:v>
                </c:pt>
                <c:pt idx="105">
                  <c:v>0.73050000000000004</c:v>
                </c:pt>
                <c:pt idx="106">
                  <c:v>0.7792</c:v>
                </c:pt>
                <c:pt idx="107">
                  <c:v>0.82489999999999997</c:v>
                </c:pt>
                <c:pt idx="108">
                  <c:v>0.89270000000000005</c:v>
                </c:pt>
                <c:pt idx="109">
                  <c:v>0.91800000000000004</c:v>
                </c:pt>
                <c:pt idx="110">
                  <c:v>0.92859999999999998</c:v>
                </c:pt>
                <c:pt idx="111">
                  <c:v>0.84740000000000004</c:v>
                </c:pt>
                <c:pt idx="112">
                  <c:v>0.89929999999999999</c:v>
                </c:pt>
                <c:pt idx="113">
                  <c:v>0.92359999999999998</c:v>
                </c:pt>
                <c:pt idx="114">
                  <c:v>0.99050000000000005</c:v>
                </c:pt>
                <c:pt idx="115">
                  <c:v>1.0004999999999999</c:v>
                </c:pt>
                <c:pt idx="116">
                  <c:v>1.010699999999999</c:v>
                </c:pt>
                <c:pt idx="117">
                  <c:v>1.081999999999999</c:v>
                </c:pt>
                <c:pt idx="118">
                  <c:v>1.1146</c:v>
                </c:pt>
                <c:pt idx="119">
                  <c:v>1.1173999999999991</c:v>
                </c:pt>
                <c:pt idx="120">
                  <c:v>1.150099999999999</c:v>
                </c:pt>
                <c:pt idx="121">
                  <c:v>1.1612</c:v>
                </c:pt>
                <c:pt idx="122">
                  <c:v>1.1585000000000001</c:v>
                </c:pt>
                <c:pt idx="123">
                  <c:v>1.085599999999999</c:v>
                </c:pt>
                <c:pt idx="124">
                  <c:v>1.077899999999999</c:v>
                </c:pt>
                <c:pt idx="125">
                  <c:v>1.0361</c:v>
                </c:pt>
                <c:pt idx="126">
                  <c:v>1.1246</c:v>
                </c:pt>
                <c:pt idx="127">
                  <c:v>1.0764</c:v>
                </c:pt>
                <c:pt idx="128">
                  <c:v>0.94099999999999995</c:v>
                </c:pt>
                <c:pt idx="129">
                  <c:v>0.84540000000000004</c:v>
                </c:pt>
                <c:pt idx="130">
                  <c:v>0.76270000000000004</c:v>
                </c:pt>
                <c:pt idx="131">
                  <c:v>0.72070000000000001</c:v>
                </c:pt>
                <c:pt idx="132">
                  <c:v>0.72589999999999999</c:v>
                </c:pt>
                <c:pt idx="133">
                  <c:v>0.78439999999999899</c:v>
                </c:pt>
                <c:pt idx="134">
                  <c:v>0.54630000000000001</c:v>
                </c:pt>
                <c:pt idx="135">
                  <c:v>0.69120000000000004</c:v>
                </c:pt>
                <c:pt idx="136">
                  <c:v>0.6532</c:v>
                </c:pt>
                <c:pt idx="137">
                  <c:v>0.89039999999999997</c:v>
                </c:pt>
                <c:pt idx="138">
                  <c:v>0.9637</c:v>
                </c:pt>
                <c:pt idx="139">
                  <c:v>0.93710000000000004</c:v>
                </c:pt>
                <c:pt idx="140">
                  <c:v>0.94540000000000002</c:v>
                </c:pt>
                <c:pt idx="141">
                  <c:v>1.023099999999999</c:v>
                </c:pt>
                <c:pt idx="142">
                  <c:v>1.005199999999999</c:v>
                </c:pt>
                <c:pt idx="143">
                  <c:v>1.047299999999999</c:v>
                </c:pt>
                <c:pt idx="144">
                  <c:v>0.987899999999999</c:v>
                </c:pt>
                <c:pt idx="145">
                  <c:v>1.022999999999999</c:v>
                </c:pt>
                <c:pt idx="146">
                  <c:v>0.90359999999999896</c:v>
                </c:pt>
                <c:pt idx="147">
                  <c:v>0.90159999999999896</c:v>
                </c:pt>
                <c:pt idx="148">
                  <c:v>0.96950000000000003</c:v>
                </c:pt>
                <c:pt idx="149">
                  <c:v>0.91690000000000005</c:v>
                </c:pt>
                <c:pt idx="150">
                  <c:v>1.018799999999999</c:v>
                </c:pt>
                <c:pt idx="151">
                  <c:v>0.95240000000000002</c:v>
                </c:pt>
                <c:pt idx="152">
                  <c:v>1.122099999999999</c:v>
                </c:pt>
                <c:pt idx="153">
                  <c:v>1.1167999999999989</c:v>
                </c:pt>
                <c:pt idx="154">
                  <c:v>1.0807999999999991</c:v>
                </c:pt>
                <c:pt idx="155">
                  <c:v>1.1111999999999991</c:v>
                </c:pt>
                <c:pt idx="156">
                  <c:v>1.0871999999999991</c:v>
                </c:pt>
                <c:pt idx="157">
                  <c:v>1.101399999999999</c:v>
                </c:pt>
                <c:pt idx="158">
                  <c:v>1.121699999999999</c:v>
                </c:pt>
                <c:pt idx="159">
                  <c:v>1.123799999999999</c:v>
                </c:pt>
                <c:pt idx="160">
                  <c:v>0.90439999999999898</c:v>
                </c:pt>
                <c:pt idx="161">
                  <c:v>0.97099999999999898</c:v>
                </c:pt>
                <c:pt idx="162">
                  <c:v>1.002799999999999</c:v>
                </c:pt>
                <c:pt idx="163">
                  <c:v>1.0245999999999991</c:v>
                </c:pt>
                <c:pt idx="164">
                  <c:v>1.0486999999999991</c:v>
                </c:pt>
                <c:pt idx="165">
                  <c:v>1.0786999999999991</c:v>
                </c:pt>
                <c:pt idx="166">
                  <c:v>1.0626999999999991</c:v>
                </c:pt>
                <c:pt idx="167">
                  <c:v>1.069799999999999</c:v>
                </c:pt>
                <c:pt idx="168">
                  <c:v>1.0282999999999991</c:v>
                </c:pt>
                <c:pt idx="169">
                  <c:v>1.0136999999999989</c:v>
                </c:pt>
                <c:pt idx="170">
                  <c:v>1.0222999999999991</c:v>
                </c:pt>
                <c:pt idx="171">
                  <c:v>0.96749999999999903</c:v>
                </c:pt>
                <c:pt idx="172">
                  <c:v>0.98059999999999903</c:v>
                </c:pt>
                <c:pt idx="173">
                  <c:v>1.038899999999999</c:v>
                </c:pt>
                <c:pt idx="174">
                  <c:v>1.0964999999999989</c:v>
                </c:pt>
                <c:pt idx="175">
                  <c:v>1.0949999999999991</c:v>
                </c:pt>
                <c:pt idx="176">
                  <c:v>1.0866999999999989</c:v>
                </c:pt>
                <c:pt idx="177">
                  <c:v>1.035399999999999</c:v>
                </c:pt>
                <c:pt idx="178">
                  <c:v>1.0164999999999991</c:v>
                </c:pt>
                <c:pt idx="179">
                  <c:v>0.9677</c:v>
                </c:pt>
                <c:pt idx="180">
                  <c:v>0.97550000000000003</c:v>
                </c:pt>
                <c:pt idx="181">
                  <c:v>0.95099999999999996</c:v>
                </c:pt>
                <c:pt idx="182">
                  <c:v>0.88560000000000005</c:v>
                </c:pt>
                <c:pt idx="183">
                  <c:v>0.84209999999999996</c:v>
                </c:pt>
                <c:pt idx="184">
                  <c:v>0.90139999999999998</c:v>
                </c:pt>
                <c:pt idx="185">
                  <c:v>0.92849999999999999</c:v>
                </c:pt>
                <c:pt idx="186">
                  <c:v>0.9637</c:v>
                </c:pt>
                <c:pt idx="187">
                  <c:v>0.9819</c:v>
                </c:pt>
                <c:pt idx="188">
                  <c:v>1.0085</c:v>
                </c:pt>
                <c:pt idx="189">
                  <c:v>1.0767</c:v>
                </c:pt>
                <c:pt idx="190">
                  <c:v>1.0787</c:v>
                </c:pt>
                <c:pt idx="191">
                  <c:v>1.129999999999999</c:v>
                </c:pt>
                <c:pt idx="192">
                  <c:v>1.2015</c:v>
                </c:pt>
                <c:pt idx="193">
                  <c:v>1.2633000000000001</c:v>
                </c:pt>
                <c:pt idx="194">
                  <c:v>1.3242</c:v>
                </c:pt>
                <c:pt idx="195">
                  <c:v>1.3324</c:v>
                </c:pt>
                <c:pt idx="196">
                  <c:v>1.3900999999999999</c:v>
                </c:pt>
                <c:pt idx="197">
                  <c:v>1.4086000000000001</c:v>
                </c:pt>
                <c:pt idx="198">
                  <c:v>1.3613</c:v>
                </c:pt>
                <c:pt idx="199">
                  <c:v>1.3743000000000001</c:v>
                </c:pt>
                <c:pt idx="200">
                  <c:v>1.3985000000000001</c:v>
                </c:pt>
                <c:pt idx="201">
                  <c:v>1.3874</c:v>
                </c:pt>
                <c:pt idx="202">
                  <c:v>1.3289</c:v>
                </c:pt>
                <c:pt idx="203">
                  <c:v>1.3931</c:v>
                </c:pt>
                <c:pt idx="204">
                  <c:v>1.4106000000000001</c:v>
                </c:pt>
                <c:pt idx="205">
                  <c:v>1.4146000000000001</c:v>
                </c:pt>
                <c:pt idx="206">
                  <c:v>1.4394</c:v>
                </c:pt>
                <c:pt idx="207">
                  <c:v>1.4228000000000001</c:v>
                </c:pt>
                <c:pt idx="208">
                  <c:v>1.4738</c:v>
                </c:pt>
                <c:pt idx="209">
                  <c:v>1.5287999999999999</c:v>
                </c:pt>
                <c:pt idx="210">
                  <c:v>1.5143</c:v>
                </c:pt>
                <c:pt idx="211">
                  <c:v>1.5302</c:v>
                </c:pt>
                <c:pt idx="212">
                  <c:v>1.5305</c:v>
                </c:pt>
                <c:pt idx="213">
                  <c:v>1.5324</c:v>
                </c:pt>
                <c:pt idx="214">
                  <c:v>1.5498000000000001</c:v>
                </c:pt>
                <c:pt idx="215">
                  <c:v>1.5904</c:v>
                </c:pt>
                <c:pt idx="216">
                  <c:v>1.6107</c:v>
                </c:pt>
                <c:pt idx="217">
                  <c:v>1.6731</c:v>
                </c:pt>
                <c:pt idx="218">
                  <c:v>1.6344000000000001</c:v>
                </c:pt>
                <c:pt idx="219">
                  <c:v>1.7124999999999999</c:v>
                </c:pt>
                <c:pt idx="220">
                  <c:v>1.7302999999999999</c:v>
                </c:pt>
                <c:pt idx="221">
                  <c:v>1.7343999999999999</c:v>
                </c:pt>
                <c:pt idx="222">
                  <c:v>1.7131000000000001</c:v>
                </c:pt>
                <c:pt idx="223">
                  <c:v>1.7749999999999999</c:v>
                </c:pt>
                <c:pt idx="224">
                  <c:v>1.8229</c:v>
                </c:pt>
                <c:pt idx="225">
                  <c:v>1.8623000000000001</c:v>
                </c:pt>
                <c:pt idx="226">
                  <c:v>1.9162999999999999</c:v>
                </c:pt>
                <c:pt idx="227">
                  <c:v>1.9285000000000001</c:v>
                </c:pt>
                <c:pt idx="228">
                  <c:v>1.9912000000000001</c:v>
                </c:pt>
                <c:pt idx="229">
                  <c:v>1.9332</c:v>
                </c:pt>
                <c:pt idx="230">
                  <c:v>1.9919</c:v>
                </c:pt>
                <c:pt idx="231">
                  <c:v>2.0346000000000002</c:v>
                </c:pt>
                <c:pt idx="232">
                  <c:v>2.0741000000000001</c:v>
                </c:pt>
                <c:pt idx="233">
                  <c:v>2.0356000000000001</c:v>
                </c:pt>
                <c:pt idx="234">
                  <c:v>2.0089999999999999</c:v>
                </c:pt>
                <c:pt idx="235">
                  <c:v>1.9450000000000001</c:v>
                </c:pt>
                <c:pt idx="236">
                  <c:v>1.8436999999999999</c:v>
                </c:pt>
                <c:pt idx="237">
                  <c:v>1.8298000000000001</c:v>
                </c:pt>
                <c:pt idx="238">
                  <c:v>1.8299000000000001</c:v>
                </c:pt>
                <c:pt idx="239">
                  <c:v>1.8797999999999999</c:v>
                </c:pt>
                <c:pt idx="240">
                  <c:v>1.8926000000000001</c:v>
                </c:pt>
                <c:pt idx="241">
                  <c:v>1.8823000000000001</c:v>
                </c:pt>
                <c:pt idx="242">
                  <c:v>1.8658999999999999</c:v>
                </c:pt>
                <c:pt idx="243">
                  <c:v>1.8182</c:v>
                </c:pt>
                <c:pt idx="244">
                  <c:v>1.8087999999999991</c:v>
                </c:pt>
                <c:pt idx="245">
                  <c:v>1.861899999999999</c:v>
                </c:pt>
                <c:pt idx="246">
                  <c:v>1.9035999999999991</c:v>
                </c:pt>
                <c:pt idx="247">
                  <c:v>1.8865000000000001</c:v>
                </c:pt>
                <c:pt idx="248">
                  <c:v>1.8816999999999999</c:v>
                </c:pt>
                <c:pt idx="249">
                  <c:v>1.907</c:v>
                </c:pt>
                <c:pt idx="250">
                  <c:v>1.8877999999999999</c:v>
                </c:pt>
                <c:pt idx="251">
                  <c:v>1.9186000000000001</c:v>
                </c:pt>
                <c:pt idx="252">
                  <c:v>1.88</c:v>
                </c:pt>
                <c:pt idx="253">
                  <c:v>1.8369</c:v>
                </c:pt>
                <c:pt idx="254">
                  <c:v>1.9185000000000001</c:v>
                </c:pt>
                <c:pt idx="255">
                  <c:v>1.9558</c:v>
                </c:pt>
                <c:pt idx="256">
                  <c:v>2.0295999999999998</c:v>
                </c:pt>
                <c:pt idx="257">
                  <c:v>2.0294999999999992</c:v>
                </c:pt>
                <c:pt idx="258">
                  <c:v>1.9793999999999989</c:v>
                </c:pt>
                <c:pt idx="259">
                  <c:v>1.982799999999999</c:v>
                </c:pt>
                <c:pt idx="260">
                  <c:v>1.9536</c:v>
                </c:pt>
                <c:pt idx="261">
                  <c:v>2.0135999999999998</c:v>
                </c:pt>
                <c:pt idx="262">
                  <c:v>1.9211</c:v>
                </c:pt>
                <c:pt idx="263">
                  <c:v>1.9539999999999991</c:v>
                </c:pt>
                <c:pt idx="264">
                  <c:v>1.9573</c:v>
                </c:pt>
                <c:pt idx="265">
                  <c:v>1.9289000000000001</c:v>
                </c:pt>
                <c:pt idx="266">
                  <c:v>1.9702999999999999</c:v>
                </c:pt>
                <c:pt idx="267">
                  <c:v>1.9525999999999999</c:v>
                </c:pt>
                <c:pt idx="268">
                  <c:v>1.9240999999999999</c:v>
                </c:pt>
                <c:pt idx="269">
                  <c:v>1.9260999999999999</c:v>
                </c:pt>
                <c:pt idx="270">
                  <c:v>1.9823</c:v>
                </c:pt>
                <c:pt idx="271">
                  <c:v>2.0091000000000001</c:v>
                </c:pt>
                <c:pt idx="272">
                  <c:v>2.0409000000000002</c:v>
                </c:pt>
                <c:pt idx="273">
                  <c:v>2.0731999999999999</c:v>
                </c:pt>
                <c:pt idx="274">
                  <c:v>2.0922000000000001</c:v>
                </c:pt>
                <c:pt idx="275">
                  <c:v>2.144400000000001</c:v>
                </c:pt>
                <c:pt idx="276">
                  <c:v>2.162300000000001</c:v>
                </c:pt>
                <c:pt idx="277">
                  <c:v>2.1779999999999999</c:v>
                </c:pt>
                <c:pt idx="278">
                  <c:v>2.1916000000000002</c:v>
                </c:pt>
                <c:pt idx="279">
                  <c:v>2.2319</c:v>
                </c:pt>
                <c:pt idx="280">
                  <c:v>2.2759999999999998</c:v>
                </c:pt>
                <c:pt idx="281">
                  <c:v>2.2176</c:v>
                </c:pt>
                <c:pt idx="282">
                  <c:v>2.2323</c:v>
                </c:pt>
                <c:pt idx="283">
                  <c:v>2.2818999999999998</c:v>
                </c:pt>
                <c:pt idx="284">
                  <c:v>2.3308999999999971</c:v>
                </c:pt>
                <c:pt idx="285">
                  <c:v>2.330299999999998</c:v>
                </c:pt>
                <c:pt idx="286">
                  <c:v>2.3589999999999991</c:v>
                </c:pt>
                <c:pt idx="287">
                  <c:v>2.4155000000000002</c:v>
                </c:pt>
                <c:pt idx="288">
                  <c:v>2.4738000000000002</c:v>
                </c:pt>
                <c:pt idx="289">
                  <c:v>2.4889000000000001</c:v>
                </c:pt>
                <c:pt idx="290">
                  <c:v>2.4685000000000001</c:v>
                </c:pt>
                <c:pt idx="291">
                  <c:v>2.5184000000000002</c:v>
                </c:pt>
                <c:pt idx="292">
                  <c:v>2.4961999999999991</c:v>
                </c:pt>
                <c:pt idx="293">
                  <c:v>2.4712000000000001</c:v>
                </c:pt>
                <c:pt idx="294">
                  <c:v>2.5419</c:v>
                </c:pt>
                <c:pt idx="295">
                  <c:v>2.5859000000000001</c:v>
                </c:pt>
                <c:pt idx="296">
                  <c:v>2.5941000000000001</c:v>
                </c:pt>
                <c:pt idx="297">
                  <c:v>2.5703999999999998</c:v>
                </c:pt>
                <c:pt idx="298">
                  <c:v>2.5771999999999999</c:v>
                </c:pt>
                <c:pt idx="299">
                  <c:v>2.6116999999999999</c:v>
                </c:pt>
                <c:pt idx="300">
                  <c:v>2.6277000000000008</c:v>
                </c:pt>
                <c:pt idx="301">
                  <c:v>2.6027</c:v>
                </c:pt>
                <c:pt idx="302">
                  <c:v>2.6482000000000001</c:v>
                </c:pt>
                <c:pt idx="303">
                  <c:v>2.5996999999999999</c:v>
                </c:pt>
                <c:pt idx="304">
                  <c:v>2.6328999999999998</c:v>
                </c:pt>
                <c:pt idx="305">
                  <c:v>2.6726999999999999</c:v>
                </c:pt>
                <c:pt idx="306">
                  <c:v>2.6833000000000009</c:v>
                </c:pt>
                <c:pt idx="307">
                  <c:v>2.6772</c:v>
                </c:pt>
                <c:pt idx="308">
                  <c:v>2.6583999999999999</c:v>
                </c:pt>
                <c:pt idx="309">
                  <c:v>2.6532</c:v>
                </c:pt>
                <c:pt idx="310">
                  <c:v>2.7136</c:v>
                </c:pt>
                <c:pt idx="311">
                  <c:v>2.7445000000000008</c:v>
                </c:pt>
                <c:pt idx="312">
                  <c:v>2.742700000000001</c:v>
                </c:pt>
                <c:pt idx="313">
                  <c:v>2.7414000000000001</c:v>
                </c:pt>
                <c:pt idx="314">
                  <c:v>2.7289000000000012</c:v>
                </c:pt>
                <c:pt idx="315">
                  <c:v>2.7021999999999999</c:v>
                </c:pt>
                <c:pt idx="316">
                  <c:v>2.7091000000000012</c:v>
                </c:pt>
                <c:pt idx="317">
                  <c:v>2.6920000000000002</c:v>
                </c:pt>
                <c:pt idx="318">
                  <c:v>2.7174999999999998</c:v>
                </c:pt>
                <c:pt idx="319">
                  <c:v>2.6741000000000001</c:v>
                </c:pt>
                <c:pt idx="320">
                  <c:v>2.6777000000000002</c:v>
                </c:pt>
                <c:pt idx="321">
                  <c:v>2.7249000000000012</c:v>
                </c:pt>
                <c:pt idx="322">
                  <c:v>2.754</c:v>
                </c:pt>
                <c:pt idx="323">
                  <c:v>2.7555999999999998</c:v>
                </c:pt>
                <c:pt idx="324">
                  <c:v>2.8079999999999998</c:v>
                </c:pt>
                <c:pt idx="325">
                  <c:v>2.8254000000000001</c:v>
                </c:pt>
                <c:pt idx="326">
                  <c:v>2.8626999999999998</c:v>
                </c:pt>
                <c:pt idx="327">
                  <c:v>2.9062999999999999</c:v>
                </c:pt>
                <c:pt idx="328">
                  <c:v>2.9377</c:v>
                </c:pt>
                <c:pt idx="329">
                  <c:v>2.9489999999999998</c:v>
                </c:pt>
                <c:pt idx="330">
                  <c:v>2.9994000000000001</c:v>
                </c:pt>
                <c:pt idx="331">
                  <c:v>2.9765000000000001</c:v>
                </c:pt>
                <c:pt idx="332">
                  <c:v>3.041300000000001</c:v>
                </c:pt>
                <c:pt idx="333">
                  <c:v>3.025300000000001</c:v>
                </c:pt>
                <c:pt idx="334">
                  <c:v>3.1196999999999999</c:v>
                </c:pt>
                <c:pt idx="335">
                  <c:v>3.1753</c:v>
                </c:pt>
                <c:pt idx="336">
                  <c:v>3.182100000000001</c:v>
                </c:pt>
                <c:pt idx="337">
                  <c:v>3.2132000000000001</c:v>
                </c:pt>
                <c:pt idx="338">
                  <c:v>3.2126000000000001</c:v>
                </c:pt>
                <c:pt idx="339">
                  <c:v>3.2447000000000008</c:v>
                </c:pt>
                <c:pt idx="340">
                  <c:v>3.2553999999999998</c:v>
                </c:pt>
                <c:pt idx="341">
                  <c:v>3.3218999999999999</c:v>
                </c:pt>
                <c:pt idx="342">
                  <c:v>3.3418999999999999</c:v>
                </c:pt>
                <c:pt idx="343">
                  <c:v>3.3456000000000001</c:v>
                </c:pt>
                <c:pt idx="344">
                  <c:v>3.3435000000000001</c:v>
                </c:pt>
                <c:pt idx="345">
                  <c:v>3.3184999999999998</c:v>
                </c:pt>
                <c:pt idx="346">
                  <c:v>3.3904999999999998</c:v>
                </c:pt>
                <c:pt idx="347">
                  <c:v>3.4072</c:v>
                </c:pt>
                <c:pt idx="348">
                  <c:v>3.379</c:v>
                </c:pt>
                <c:pt idx="349">
                  <c:v>3.4186000000000001</c:v>
                </c:pt>
                <c:pt idx="350">
                  <c:v>3.4864999999999999</c:v>
                </c:pt>
                <c:pt idx="351">
                  <c:v>3.4912000000000001</c:v>
                </c:pt>
                <c:pt idx="352">
                  <c:v>3.4415</c:v>
                </c:pt>
                <c:pt idx="353">
                  <c:v>3.4782999999999999</c:v>
                </c:pt>
                <c:pt idx="354">
                  <c:v>3.528900000000001</c:v>
                </c:pt>
                <c:pt idx="355">
                  <c:v>3.4989000000000008</c:v>
                </c:pt>
                <c:pt idx="356">
                  <c:v>3.4493000000000009</c:v>
                </c:pt>
                <c:pt idx="357">
                  <c:v>3.4570000000000012</c:v>
                </c:pt>
                <c:pt idx="358">
                  <c:v>3.4626000000000001</c:v>
                </c:pt>
                <c:pt idx="359">
                  <c:v>3.496599999999999</c:v>
                </c:pt>
                <c:pt idx="360">
                  <c:v>3.4636</c:v>
                </c:pt>
                <c:pt idx="361">
                  <c:v>3.4453999999999998</c:v>
                </c:pt>
                <c:pt idx="362">
                  <c:v>3.4689999999999999</c:v>
                </c:pt>
                <c:pt idx="363">
                  <c:v>3.5141</c:v>
                </c:pt>
                <c:pt idx="364">
                  <c:v>3.5512000000000001</c:v>
                </c:pt>
                <c:pt idx="365">
                  <c:v>3.5462000000000011</c:v>
                </c:pt>
                <c:pt idx="366">
                  <c:v>3.5559000000000012</c:v>
                </c:pt>
                <c:pt idx="367">
                  <c:v>3.5073000000000012</c:v>
                </c:pt>
                <c:pt idx="368">
                  <c:v>3.4501000000000008</c:v>
                </c:pt>
                <c:pt idx="369">
                  <c:v>3.4098000000000002</c:v>
                </c:pt>
                <c:pt idx="370">
                  <c:v>3.4356</c:v>
                </c:pt>
                <c:pt idx="371">
                  <c:v>3.3988999999999998</c:v>
                </c:pt>
                <c:pt idx="372">
                  <c:v>3.4483000000000001</c:v>
                </c:pt>
                <c:pt idx="373">
                  <c:v>3.4342999999999999</c:v>
                </c:pt>
                <c:pt idx="374">
                  <c:v>3.468</c:v>
                </c:pt>
                <c:pt idx="375">
                  <c:v>3.4996999999999998</c:v>
                </c:pt>
                <c:pt idx="376">
                  <c:v>3.5239000000000011</c:v>
                </c:pt>
                <c:pt idx="377">
                  <c:v>3.5535000000000001</c:v>
                </c:pt>
                <c:pt idx="378">
                  <c:v>3.5981000000000001</c:v>
                </c:pt>
                <c:pt idx="379">
                  <c:v>3.6175999999999999</c:v>
                </c:pt>
                <c:pt idx="380">
                  <c:v>3.6661000000000001</c:v>
                </c:pt>
                <c:pt idx="381">
                  <c:v>3.6932</c:v>
                </c:pt>
                <c:pt idx="382">
                  <c:v>3.7244000000000002</c:v>
                </c:pt>
                <c:pt idx="383">
                  <c:v>3.7780999999999998</c:v>
                </c:pt>
                <c:pt idx="384">
                  <c:v>3.7873000000000001</c:v>
                </c:pt>
                <c:pt idx="385">
                  <c:v>3.7987000000000002</c:v>
                </c:pt>
                <c:pt idx="386">
                  <c:v>3.8037000000000001</c:v>
                </c:pt>
                <c:pt idx="387">
                  <c:v>3.8422999999999998</c:v>
                </c:pt>
                <c:pt idx="388">
                  <c:v>3.8618000000000001</c:v>
                </c:pt>
                <c:pt idx="389">
                  <c:v>3.8618000000000001</c:v>
                </c:pt>
                <c:pt idx="390">
                  <c:v>3.895999999999999</c:v>
                </c:pt>
                <c:pt idx="391">
                  <c:v>3.8839999999999999</c:v>
                </c:pt>
                <c:pt idx="392">
                  <c:v>3.8389999999999991</c:v>
                </c:pt>
                <c:pt idx="393">
                  <c:v>3.8548</c:v>
                </c:pt>
                <c:pt idx="394">
                  <c:v>3.8734000000000002</c:v>
                </c:pt>
                <c:pt idx="395">
                  <c:v>3.9014000000000002</c:v>
                </c:pt>
                <c:pt idx="396">
                  <c:v>3.8349000000000002</c:v>
                </c:pt>
                <c:pt idx="397">
                  <c:v>3.8494999999999999</c:v>
                </c:pt>
                <c:pt idx="398">
                  <c:v>3.8367</c:v>
                </c:pt>
                <c:pt idx="399">
                  <c:v>3.8214999999999999</c:v>
                </c:pt>
                <c:pt idx="400">
                  <c:v>3.8553999999999991</c:v>
                </c:pt>
                <c:pt idx="401">
                  <c:v>3.8786</c:v>
                </c:pt>
                <c:pt idx="402">
                  <c:v>3.8561999999999981</c:v>
                </c:pt>
                <c:pt idx="403">
                  <c:v>3.8879999999999999</c:v>
                </c:pt>
                <c:pt idx="404">
                  <c:v>3.8296999999999999</c:v>
                </c:pt>
                <c:pt idx="405">
                  <c:v>3.8248000000000002</c:v>
                </c:pt>
                <c:pt idx="406">
                  <c:v>3.8730000000000002</c:v>
                </c:pt>
                <c:pt idx="407">
                  <c:v>3.9217</c:v>
                </c:pt>
                <c:pt idx="408">
                  <c:v>3.9855999999999998</c:v>
                </c:pt>
                <c:pt idx="409">
                  <c:v>4.0226999999999986</c:v>
                </c:pt>
                <c:pt idx="410">
                  <c:v>4.0536000000000003</c:v>
                </c:pt>
                <c:pt idx="411">
                  <c:v>4.0582000000000003</c:v>
                </c:pt>
                <c:pt idx="412">
                  <c:v>4.0840000000000014</c:v>
                </c:pt>
                <c:pt idx="413">
                  <c:v>4.0552000000000001</c:v>
                </c:pt>
                <c:pt idx="414">
                  <c:v>4.0853000000000002</c:v>
                </c:pt>
                <c:pt idx="415">
                  <c:v>4.1123999999999956</c:v>
                </c:pt>
                <c:pt idx="416">
                  <c:v>4.0926</c:v>
                </c:pt>
                <c:pt idx="417">
                  <c:v>4.1201999999999908</c:v>
                </c:pt>
                <c:pt idx="418">
                  <c:v>4.1661999999999946</c:v>
                </c:pt>
                <c:pt idx="419">
                  <c:v>4.1662999999999997</c:v>
                </c:pt>
                <c:pt idx="420">
                  <c:v>4.13</c:v>
                </c:pt>
                <c:pt idx="421">
                  <c:v>4.1500999999999966</c:v>
                </c:pt>
                <c:pt idx="422">
                  <c:v>4.1452999999999998</c:v>
                </c:pt>
                <c:pt idx="423">
                  <c:v>4.0815999999999999</c:v>
                </c:pt>
                <c:pt idx="424">
                  <c:v>3.9975000000000001</c:v>
                </c:pt>
                <c:pt idx="425">
                  <c:v>3.9148000000000001</c:v>
                </c:pt>
                <c:pt idx="426">
                  <c:v>3.9803000000000002</c:v>
                </c:pt>
                <c:pt idx="427">
                  <c:v>4.0038999999999998</c:v>
                </c:pt>
                <c:pt idx="428">
                  <c:v>3.9538000000000002</c:v>
                </c:pt>
                <c:pt idx="429">
                  <c:v>3.9557999999999991</c:v>
                </c:pt>
                <c:pt idx="430">
                  <c:v>4.0664999999999996</c:v>
                </c:pt>
                <c:pt idx="431">
                  <c:v>4.0789</c:v>
                </c:pt>
                <c:pt idx="432">
                  <c:v>4.1307</c:v>
                </c:pt>
                <c:pt idx="433">
                  <c:v>4.1092000000000004</c:v>
                </c:pt>
                <c:pt idx="434">
                  <c:v>4.1423000000000014</c:v>
                </c:pt>
                <c:pt idx="435">
                  <c:v>4.1899000000000006</c:v>
                </c:pt>
                <c:pt idx="436">
                  <c:v>4.2099000000000002</c:v>
                </c:pt>
                <c:pt idx="437">
                  <c:v>4.1922000000000006</c:v>
                </c:pt>
                <c:pt idx="438">
                  <c:v>4.1910000000000007</c:v>
                </c:pt>
                <c:pt idx="439">
                  <c:v>4.2442000000000011</c:v>
                </c:pt>
                <c:pt idx="440">
                  <c:v>4.2312000000000021</c:v>
                </c:pt>
                <c:pt idx="441">
                  <c:v>4.2594000000000012</c:v>
                </c:pt>
                <c:pt idx="442">
                  <c:v>4.2536000000000014</c:v>
                </c:pt>
                <c:pt idx="443">
                  <c:v>4.2748000000000017</c:v>
                </c:pt>
                <c:pt idx="444">
                  <c:v>4.300200000000002</c:v>
                </c:pt>
                <c:pt idx="445">
                  <c:v>4.3182000000000018</c:v>
                </c:pt>
                <c:pt idx="446">
                  <c:v>4.3354000000000017</c:v>
                </c:pt>
                <c:pt idx="447">
                  <c:v>4.3393000000000024</c:v>
                </c:pt>
                <c:pt idx="448">
                  <c:v>4.3560999999999996</c:v>
                </c:pt>
                <c:pt idx="449">
                  <c:v>4.3718000000000012</c:v>
                </c:pt>
                <c:pt idx="450">
                  <c:v>4.3922000000000017</c:v>
                </c:pt>
                <c:pt idx="451">
                  <c:v>4.380600000000002</c:v>
                </c:pt>
                <c:pt idx="452">
                  <c:v>4.4103000000000021</c:v>
                </c:pt>
                <c:pt idx="453">
                  <c:v>4.419100000000002</c:v>
                </c:pt>
                <c:pt idx="454">
                  <c:v>4.4220000000000006</c:v>
                </c:pt>
                <c:pt idx="455">
                  <c:v>4.4254000000000024</c:v>
                </c:pt>
                <c:pt idx="456">
                  <c:v>4.4636000000000022</c:v>
                </c:pt>
                <c:pt idx="457">
                  <c:v>4.4710000000000019</c:v>
                </c:pt>
                <c:pt idx="458">
                  <c:v>4.4612000000000016</c:v>
                </c:pt>
                <c:pt idx="459">
                  <c:v>4.4954000000000018</c:v>
                </c:pt>
                <c:pt idx="460">
                  <c:v>4.4908000000000019</c:v>
                </c:pt>
                <c:pt idx="461">
                  <c:v>4.4392000000000102</c:v>
                </c:pt>
                <c:pt idx="462">
                  <c:v>4.4566000000000026</c:v>
                </c:pt>
                <c:pt idx="463">
                  <c:v>4.4872000000000023</c:v>
                </c:pt>
                <c:pt idx="464">
                  <c:v>4.5188999999999986</c:v>
                </c:pt>
                <c:pt idx="465">
                  <c:v>4.5480000000000018</c:v>
                </c:pt>
                <c:pt idx="466">
                  <c:v>4.5512000000000024</c:v>
                </c:pt>
                <c:pt idx="467">
                  <c:v>4.5646000000000004</c:v>
                </c:pt>
                <c:pt idx="468">
                  <c:v>4.5756000000000014</c:v>
                </c:pt>
                <c:pt idx="469">
                  <c:v>4.5669999999999966</c:v>
                </c:pt>
                <c:pt idx="470">
                  <c:v>4.545700000000001</c:v>
                </c:pt>
                <c:pt idx="471">
                  <c:v>4.5705000000000009</c:v>
                </c:pt>
                <c:pt idx="472">
                  <c:v>4.5180000000000007</c:v>
                </c:pt>
                <c:pt idx="473">
                  <c:v>4.5074000000000014</c:v>
                </c:pt>
                <c:pt idx="474">
                  <c:v>4.4946000000000002</c:v>
                </c:pt>
                <c:pt idx="475">
                  <c:v>4.4196</c:v>
                </c:pt>
                <c:pt idx="476">
                  <c:v>4.4130000000000003</c:v>
                </c:pt>
                <c:pt idx="477">
                  <c:v>4.4561000000000002</c:v>
                </c:pt>
                <c:pt idx="478">
                  <c:v>4.4741</c:v>
                </c:pt>
                <c:pt idx="479">
                  <c:v>4.4794</c:v>
                </c:pt>
                <c:pt idx="480">
                  <c:v>4.5651999999999946</c:v>
                </c:pt>
                <c:pt idx="481">
                  <c:v>4.5766</c:v>
                </c:pt>
                <c:pt idx="482">
                  <c:v>4.6203999999999956</c:v>
                </c:pt>
                <c:pt idx="483">
                  <c:v>4.6624999999999908</c:v>
                </c:pt>
                <c:pt idx="484">
                  <c:v>4.6224999999999907</c:v>
                </c:pt>
                <c:pt idx="485">
                  <c:v>4.6493000000000002</c:v>
                </c:pt>
                <c:pt idx="486">
                  <c:v>4.6981999999999937</c:v>
                </c:pt>
                <c:pt idx="487">
                  <c:v>4.6923999999999957</c:v>
                </c:pt>
                <c:pt idx="488">
                  <c:v>4.7267000000000001</c:v>
                </c:pt>
                <c:pt idx="489">
                  <c:v>4.6996999999999991</c:v>
                </c:pt>
                <c:pt idx="490">
                  <c:v>4.706999999999999</c:v>
                </c:pt>
                <c:pt idx="491">
                  <c:v>4.7408000000000001</c:v>
                </c:pt>
                <c:pt idx="492">
                  <c:v>4.7041999999999966</c:v>
                </c:pt>
                <c:pt idx="493">
                  <c:v>4.6705999999999976</c:v>
                </c:pt>
                <c:pt idx="494">
                  <c:v>4.6764000000000001</c:v>
                </c:pt>
                <c:pt idx="495">
                  <c:v>4.7712000000000003</c:v>
                </c:pt>
                <c:pt idx="496">
                  <c:v>4.7984999999999998</c:v>
                </c:pt>
                <c:pt idx="497">
                  <c:v>4.8097000000000003</c:v>
                </c:pt>
                <c:pt idx="498">
                  <c:v>4.7873000000000001</c:v>
                </c:pt>
                <c:pt idx="499">
                  <c:v>4.8048999999999946</c:v>
                </c:pt>
                <c:pt idx="500">
                  <c:v>4.849499999999999</c:v>
                </c:pt>
                <c:pt idx="501">
                  <c:v>4.8580999999999976</c:v>
                </c:pt>
                <c:pt idx="502">
                  <c:v>4.916599999999999</c:v>
                </c:pt>
                <c:pt idx="503">
                  <c:v>4.8815</c:v>
                </c:pt>
                <c:pt idx="504">
                  <c:v>4.874299999999999</c:v>
                </c:pt>
                <c:pt idx="505">
                  <c:v>4.8204999999999956</c:v>
                </c:pt>
                <c:pt idx="506">
                  <c:v>4.8514999999999988</c:v>
                </c:pt>
                <c:pt idx="507">
                  <c:v>4.8714000000000004</c:v>
                </c:pt>
                <c:pt idx="508">
                  <c:v>4.8751999999999986</c:v>
                </c:pt>
                <c:pt idx="509">
                  <c:v>4.8084999999999987</c:v>
                </c:pt>
                <c:pt idx="510">
                  <c:v>4.7438000000000002</c:v>
                </c:pt>
                <c:pt idx="511">
                  <c:v>4.7955999999999976</c:v>
                </c:pt>
                <c:pt idx="512">
                  <c:v>4.7720000000000002</c:v>
                </c:pt>
                <c:pt idx="513">
                  <c:v>4.8285999999999936</c:v>
                </c:pt>
                <c:pt idx="514">
                  <c:v>4.7958999999999987</c:v>
                </c:pt>
                <c:pt idx="515">
                  <c:v>4.7759999999999989</c:v>
                </c:pt>
                <c:pt idx="516">
                  <c:v>4.7009999999999987</c:v>
                </c:pt>
                <c:pt idx="517">
                  <c:v>4.7584999999999988</c:v>
                </c:pt>
                <c:pt idx="518">
                  <c:v>4.7535999999999987</c:v>
                </c:pt>
                <c:pt idx="519">
                  <c:v>4.6485999999999956</c:v>
                </c:pt>
                <c:pt idx="520">
                  <c:v>4.584699999999998</c:v>
                </c:pt>
                <c:pt idx="521">
                  <c:v>4.5325999999999977</c:v>
                </c:pt>
                <c:pt idx="522">
                  <c:v>4.6070999999999946</c:v>
                </c:pt>
                <c:pt idx="523">
                  <c:v>4.6572999999999967</c:v>
                </c:pt>
                <c:pt idx="524">
                  <c:v>4.7044999999999977</c:v>
                </c:pt>
                <c:pt idx="525">
                  <c:v>4.6862999999999984</c:v>
                </c:pt>
                <c:pt idx="526">
                  <c:v>4.7367999999999979</c:v>
                </c:pt>
                <c:pt idx="527">
                  <c:v>4.7981999999999978</c:v>
                </c:pt>
                <c:pt idx="528">
                  <c:v>4.8503999999999978</c:v>
                </c:pt>
                <c:pt idx="529">
                  <c:v>4.8677999999999946</c:v>
                </c:pt>
                <c:pt idx="530">
                  <c:v>4.9120999999999979</c:v>
                </c:pt>
                <c:pt idx="531">
                  <c:v>4.9463999999999979</c:v>
                </c:pt>
                <c:pt idx="532">
                  <c:v>4.9094999999999978</c:v>
                </c:pt>
                <c:pt idx="533">
                  <c:v>4.9121999999999977</c:v>
                </c:pt>
                <c:pt idx="534">
                  <c:v>4.8711999999999973</c:v>
                </c:pt>
                <c:pt idx="535">
                  <c:v>4.9137999999999984</c:v>
                </c:pt>
                <c:pt idx="536">
                  <c:v>4.9089999999999971</c:v>
                </c:pt>
                <c:pt idx="537">
                  <c:v>4.8684999999999956</c:v>
                </c:pt>
                <c:pt idx="538">
                  <c:v>4.8675999999999879</c:v>
                </c:pt>
                <c:pt idx="539">
                  <c:v>4.9583999999999984</c:v>
                </c:pt>
                <c:pt idx="540">
                  <c:v>4.9861999999999984</c:v>
                </c:pt>
                <c:pt idx="541">
                  <c:v>5.0173999999999976</c:v>
                </c:pt>
                <c:pt idx="542">
                  <c:v>5.026399999999998</c:v>
                </c:pt>
                <c:pt idx="543">
                  <c:v>5.0321999999999978</c:v>
                </c:pt>
                <c:pt idx="544">
                  <c:v>5.0476999999999981</c:v>
                </c:pt>
                <c:pt idx="545">
                  <c:v>5.0262999999999982</c:v>
                </c:pt>
                <c:pt idx="546">
                  <c:v>5.0213999999999981</c:v>
                </c:pt>
                <c:pt idx="547">
                  <c:v>5.056899999999998</c:v>
                </c:pt>
                <c:pt idx="548">
                  <c:v>5.0488999999999979</c:v>
                </c:pt>
                <c:pt idx="549">
                  <c:v>5.0580999999999978</c:v>
                </c:pt>
                <c:pt idx="550">
                  <c:v>5.1077999999999966</c:v>
                </c:pt>
                <c:pt idx="551">
                  <c:v>5.1176999999999966</c:v>
                </c:pt>
                <c:pt idx="552">
                  <c:v>5.0891999999999973</c:v>
                </c:pt>
                <c:pt idx="553">
                  <c:v>5.0447999999999968</c:v>
                </c:pt>
                <c:pt idx="554">
                  <c:v>5.0364999999999966</c:v>
                </c:pt>
                <c:pt idx="555">
                  <c:v>4.984899999999997</c:v>
                </c:pt>
                <c:pt idx="556">
                  <c:v>4.9605999999999968</c:v>
                </c:pt>
                <c:pt idx="557">
                  <c:v>4.9500999999999964</c:v>
                </c:pt>
                <c:pt idx="558">
                  <c:v>5.0068999999999964</c:v>
                </c:pt>
                <c:pt idx="559">
                  <c:v>4.9754999999999967</c:v>
                </c:pt>
                <c:pt idx="560">
                  <c:v>5.0297999999999963</c:v>
                </c:pt>
                <c:pt idx="561">
                  <c:v>5.0276999999999958</c:v>
                </c:pt>
                <c:pt idx="562">
                  <c:v>4.9058999999999964</c:v>
                </c:pt>
                <c:pt idx="563">
                  <c:v>4.9180999999999964</c:v>
                </c:pt>
                <c:pt idx="564">
                  <c:v>4.9226999999999954</c:v>
                </c:pt>
                <c:pt idx="565">
                  <c:v>4.9236999999999957</c:v>
                </c:pt>
                <c:pt idx="566">
                  <c:v>4.9011999999999958</c:v>
                </c:pt>
                <c:pt idx="567">
                  <c:v>4.8557999999999959</c:v>
                </c:pt>
                <c:pt idx="568">
                  <c:v>4.8165999999999958</c:v>
                </c:pt>
                <c:pt idx="569">
                  <c:v>4.7942999999999953</c:v>
                </c:pt>
                <c:pt idx="570">
                  <c:v>4.7207999999999952</c:v>
                </c:pt>
                <c:pt idx="571">
                  <c:v>4.6332999999999949</c:v>
                </c:pt>
                <c:pt idx="572">
                  <c:v>4.5236999999999954</c:v>
                </c:pt>
                <c:pt idx="573">
                  <c:v>4.6897999999999946</c:v>
                </c:pt>
                <c:pt idx="574">
                  <c:v>4.6500999999999948</c:v>
                </c:pt>
                <c:pt idx="575">
                  <c:v>4.6226999999999947</c:v>
                </c:pt>
                <c:pt idx="576">
                  <c:v>4.765099999999995</c:v>
                </c:pt>
                <c:pt idx="577">
                  <c:v>4.8249999999999842</c:v>
                </c:pt>
                <c:pt idx="578">
                  <c:v>4.8556999999999952</c:v>
                </c:pt>
                <c:pt idx="579">
                  <c:v>4.9023999999999957</c:v>
                </c:pt>
                <c:pt idx="580">
                  <c:v>4.9586999999999959</c:v>
                </c:pt>
                <c:pt idx="581">
                  <c:v>5.0109999999999957</c:v>
                </c:pt>
                <c:pt idx="582">
                  <c:v>4.949899999999996</c:v>
                </c:pt>
                <c:pt idx="583">
                  <c:v>4.9261999999999961</c:v>
                </c:pt>
                <c:pt idx="584">
                  <c:v>4.888899999999996</c:v>
                </c:pt>
                <c:pt idx="585">
                  <c:v>4.947599999999996</c:v>
                </c:pt>
                <c:pt idx="586">
                  <c:v>4.9781999999999957</c:v>
                </c:pt>
                <c:pt idx="587">
                  <c:v>4.9669999999999961</c:v>
                </c:pt>
                <c:pt idx="588">
                  <c:v>5.0932999999999957</c:v>
                </c:pt>
                <c:pt idx="589">
                  <c:v>5.0998999999999954</c:v>
                </c:pt>
                <c:pt idx="590">
                  <c:v>5.127199999999986</c:v>
                </c:pt>
                <c:pt idx="591">
                  <c:v>5.1164999999999958</c:v>
                </c:pt>
                <c:pt idx="592">
                  <c:v>5.1066999999999956</c:v>
                </c:pt>
                <c:pt idx="593">
                  <c:v>5.151499999999996</c:v>
                </c:pt>
                <c:pt idx="594">
                  <c:v>5.1454999999999957</c:v>
                </c:pt>
                <c:pt idx="595">
                  <c:v>5.1440999999999946</c:v>
                </c:pt>
                <c:pt idx="596">
                  <c:v>5.1690999999999958</c:v>
                </c:pt>
                <c:pt idx="597">
                  <c:v>5.1489999999999956</c:v>
                </c:pt>
                <c:pt idx="598">
                  <c:v>5.1565999999999956</c:v>
                </c:pt>
                <c:pt idx="599">
                  <c:v>5.2170999999999959</c:v>
                </c:pt>
                <c:pt idx="600">
                  <c:v>5.1801999999999957</c:v>
                </c:pt>
                <c:pt idx="601">
                  <c:v>5.164199999999985</c:v>
                </c:pt>
                <c:pt idx="602">
                  <c:v>5.1542999999999957</c:v>
                </c:pt>
                <c:pt idx="603">
                  <c:v>5.1595999999999957</c:v>
                </c:pt>
                <c:pt idx="604">
                  <c:v>5.1486999999999954</c:v>
                </c:pt>
                <c:pt idx="605">
                  <c:v>5.1997999999999953</c:v>
                </c:pt>
                <c:pt idx="606">
                  <c:v>5.1870999999999956</c:v>
                </c:pt>
                <c:pt idx="607">
                  <c:v>5.1739999999999959</c:v>
                </c:pt>
                <c:pt idx="608">
                  <c:v>5.1755999999999958</c:v>
                </c:pt>
                <c:pt idx="609">
                  <c:v>5.1366999999999958</c:v>
                </c:pt>
                <c:pt idx="610">
                  <c:v>5.1816999999999958</c:v>
                </c:pt>
                <c:pt idx="611">
                  <c:v>5.1892999999999958</c:v>
                </c:pt>
                <c:pt idx="612">
                  <c:v>5.1340999999999957</c:v>
                </c:pt>
                <c:pt idx="613">
                  <c:v>5.124899999999986</c:v>
                </c:pt>
                <c:pt idx="614">
                  <c:v>5.1586999999999961</c:v>
                </c:pt>
                <c:pt idx="615">
                  <c:v>5.2428999999999961</c:v>
                </c:pt>
                <c:pt idx="616">
                  <c:v>5.2655999999999956</c:v>
                </c:pt>
                <c:pt idx="617">
                  <c:v>5.2540999999999967</c:v>
                </c:pt>
                <c:pt idx="618">
                  <c:v>5.3107999999999969</c:v>
                </c:pt>
                <c:pt idx="619">
                  <c:v>5.3538999999999968</c:v>
                </c:pt>
                <c:pt idx="620">
                  <c:v>5.345799999999997</c:v>
                </c:pt>
                <c:pt idx="621">
                  <c:v>5.2334999999999967</c:v>
                </c:pt>
                <c:pt idx="622">
                  <c:v>5.2675999999999936</c:v>
                </c:pt>
                <c:pt idx="623">
                  <c:v>5.2841999999999967</c:v>
                </c:pt>
                <c:pt idx="624">
                  <c:v>5.3341999999999956</c:v>
                </c:pt>
                <c:pt idx="625">
                  <c:v>5.3058999999999967</c:v>
                </c:pt>
                <c:pt idx="626">
                  <c:v>5.3707999999999974</c:v>
                </c:pt>
                <c:pt idx="627">
                  <c:v>5.3781999999999961</c:v>
                </c:pt>
                <c:pt idx="628">
                  <c:v>5.3642999999999956</c:v>
                </c:pt>
                <c:pt idx="629">
                  <c:v>5.4108999999999963</c:v>
                </c:pt>
                <c:pt idx="630">
                  <c:v>5.4267999999999974</c:v>
                </c:pt>
                <c:pt idx="631">
                  <c:v>5.4897999999999971</c:v>
                </c:pt>
                <c:pt idx="632">
                  <c:v>5.489899999999996</c:v>
                </c:pt>
                <c:pt idx="633">
                  <c:v>5.4175999999999958</c:v>
                </c:pt>
                <c:pt idx="634">
                  <c:v>5.479599999999996</c:v>
                </c:pt>
                <c:pt idx="635">
                  <c:v>5.5069999999999961</c:v>
                </c:pt>
                <c:pt idx="636">
                  <c:v>5.5700999999999974</c:v>
                </c:pt>
                <c:pt idx="637">
                  <c:v>5.5667999999999962</c:v>
                </c:pt>
                <c:pt idx="638">
                  <c:v>5.449899999999996</c:v>
                </c:pt>
                <c:pt idx="639">
                  <c:v>5.5021999999999958</c:v>
                </c:pt>
                <c:pt idx="640">
                  <c:v>5.5628999999999964</c:v>
                </c:pt>
                <c:pt idx="641">
                  <c:v>5.5995999999999952</c:v>
                </c:pt>
                <c:pt idx="642">
                  <c:v>5.6697999999999951</c:v>
                </c:pt>
                <c:pt idx="643">
                  <c:v>5.6941999999999853</c:v>
                </c:pt>
                <c:pt idx="644">
                  <c:v>5.7235999999999949</c:v>
                </c:pt>
                <c:pt idx="645">
                  <c:v>5.7436999999999951</c:v>
                </c:pt>
                <c:pt idx="646">
                  <c:v>5.8491999999999953</c:v>
                </c:pt>
                <c:pt idx="647">
                  <c:v>5.8170999999999946</c:v>
                </c:pt>
                <c:pt idx="648">
                  <c:v>5.7770999999999963</c:v>
                </c:pt>
                <c:pt idx="649">
                  <c:v>5.7933999999999957</c:v>
                </c:pt>
                <c:pt idx="650">
                  <c:v>5.8410999999999964</c:v>
                </c:pt>
                <c:pt idx="651">
                  <c:v>5.8308999999999953</c:v>
                </c:pt>
                <c:pt idx="652">
                  <c:v>5.8434999999999953</c:v>
                </c:pt>
                <c:pt idx="653">
                  <c:v>5.8333999999999957</c:v>
                </c:pt>
                <c:pt idx="654">
                  <c:v>5.8303999999999956</c:v>
                </c:pt>
                <c:pt idx="655">
                  <c:v>5.7728999999999964</c:v>
                </c:pt>
                <c:pt idx="656">
                  <c:v>5.7135999999999951</c:v>
                </c:pt>
                <c:pt idx="657">
                  <c:v>5.7748999999999953</c:v>
                </c:pt>
                <c:pt idx="658">
                  <c:v>5.819199999999995</c:v>
                </c:pt>
                <c:pt idx="659">
                  <c:v>5.791399999999995</c:v>
                </c:pt>
                <c:pt idx="660">
                  <c:v>5.766999999999995</c:v>
                </c:pt>
                <c:pt idx="661">
                  <c:v>5.7175999999999947</c:v>
                </c:pt>
                <c:pt idx="662">
                  <c:v>5.708699999999995</c:v>
                </c:pt>
                <c:pt idx="663">
                  <c:v>5.7526999999999946</c:v>
                </c:pt>
                <c:pt idx="664">
                  <c:v>5.7233999999999954</c:v>
                </c:pt>
                <c:pt idx="665">
                  <c:v>5.7020999999999944</c:v>
                </c:pt>
                <c:pt idx="666">
                  <c:v>5.6806999999999954</c:v>
                </c:pt>
                <c:pt idx="667">
                  <c:v>5.7996999999999952</c:v>
                </c:pt>
                <c:pt idx="668">
                  <c:v>5.8176999999999941</c:v>
                </c:pt>
                <c:pt idx="669">
                  <c:v>5.9365999999999941</c:v>
                </c:pt>
                <c:pt idx="670">
                  <c:v>5.989599999999994</c:v>
                </c:pt>
                <c:pt idx="671">
                  <c:v>6.001799999999994</c:v>
                </c:pt>
                <c:pt idx="672">
                  <c:v>6.0446999999999944</c:v>
                </c:pt>
                <c:pt idx="673">
                  <c:v>6.0767999999999951</c:v>
                </c:pt>
                <c:pt idx="674">
                  <c:v>6.1112999999999946</c:v>
                </c:pt>
                <c:pt idx="675">
                  <c:v>6.1850999999999949</c:v>
                </c:pt>
                <c:pt idx="676">
                  <c:v>6.1971999999999863</c:v>
                </c:pt>
                <c:pt idx="677">
                  <c:v>6.234599999999995</c:v>
                </c:pt>
                <c:pt idx="678">
                  <c:v>6.201299999999998</c:v>
                </c:pt>
                <c:pt idx="679">
                  <c:v>6.2038999999999964</c:v>
                </c:pt>
                <c:pt idx="680">
                  <c:v>6.2206999999999963</c:v>
                </c:pt>
                <c:pt idx="681">
                  <c:v>6.1938999999999957</c:v>
                </c:pt>
                <c:pt idx="682">
                  <c:v>6.2224999999999957</c:v>
                </c:pt>
                <c:pt idx="683">
                  <c:v>6.2119999999999953</c:v>
                </c:pt>
                <c:pt idx="684">
                  <c:v>6.2003999999999957</c:v>
                </c:pt>
                <c:pt idx="685">
                  <c:v>6.1592999999999956</c:v>
                </c:pt>
                <c:pt idx="686">
                  <c:v>6.1728999999999958</c:v>
                </c:pt>
                <c:pt idx="687">
                  <c:v>6.1757999999999962</c:v>
                </c:pt>
                <c:pt idx="688">
                  <c:v>6.1238999999999946</c:v>
                </c:pt>
                <c:pt idx="689">
                  <c:v>6.149599999999996</c:v>
                </c:pt>
                <c:pt idx="690">
                  <c:v>6.1303999999999963</c:v>
                </c:pt>
                <c:pt idx="691">
                  <c:v>6.2414999999999967</c:v>
                </c:pt>
                <c:pt idx="692">
                  <c:v>6.2420999999999971</c:v>
                </c:pt>
                <c:pt idx="693">
                  <c:v>6.2436999999999969</c:v>
                </c:pt>
                <c:pt idx="694">
                  <c:v>6.2333999999999969</c:v>
                </c:pt>
                <c:pt idx="695">
                  <c:v>6.2581999999999969</c:v>
                </c:pt>
                <c:pt idx="696">
                  <c:v>6.3445999999999936</c:v>
                </c:pt>
                <c:pt idx="697">
                  <c:v>6.362599999999988</c:v>
                </c:pt>
                <c:pt idx="698">
                  <c:v>6.3603999999999967</c:v>
                </c:pt>
                <c:pt idx="699">
                  <c:v>6.3579999999999881</c:v>
                </c:pt>
                <c:pt idx="700">
                  <c:v>6.4154999999999971</c:v>
                </c:pt>
                <c:pt idx="701">
                  <c:v>6.4337</c:v>
                </c:pt>
                <c:pt idx="702">
                  <c:v>6.4324999999999974</c:v>
                </c:pt>
                <c:pt idx="703">
                  <c:v>6.4277999999999977</c:v>
                </c:pt>
                <c:pt idx="704">
                  <c:v>6.3883999999999981</c:v>
                </c:pt>
                <c:pt idx="705">
                  <c:v>6.4351000000000003</c:v>
                </c:pt>
                <c:pt idx="706">
                  <c:v>6.5059999999999976</c:v>
                </c:pt>
                <c:pt idx="707">
                  <c:v>6.5513000000000003</c:v>
                </c:pt>
                <c:pt idx="708">
                  <c:v>6.5633999999999988</c:v>
                </c:pt>
                <c:pt idx="709">
                  <c:v>6.6399999999999988</c:v>
                </c:pt>
                <c:pt idx="710">
                  <c:v>6.6947999999999936</c:v>
                </c:pt>
                <c:pt idx="711">
                  <c:v>6.6868999999999987</c:v>
                </c:pt>
                <c:pt idx="712">
                  <c:v>6.7379999999999987</c:v>
                </c:pt>
                <c:pt idx="713">
                  <c:v>6.7534999999999989</c:v>
                </c:pt>
                <c:pt idx="714">
                  <c:v>6.6941999999999888</c:v>
                </c:pt>
                <c:pt idx="715">
                  <c:v>6.7594999999999983</c:v>
                </c:pt>
                <c:pt idx="716">
                  <c:v>6.6779999999999946</c:v>
                </c:pt>
                <c:pt idx="717">
                  <c:v>6.7291999999999978</c:v>
                </c:pt>
                <c:pt idx="718">
                  <c:v>6.7447999999999979</c:v>
                </c:pt>
                <c:pt idx="719">
                  <c:v>6.7169999999999979</c:v>
                </c:pt>
                <c:pt idx="720">
                  <c:v>6.8458999999999977</c:v>
                </c:pt>
                <c:pt idx="721">
                  <c:v>6.8940999999999937</c:v>
                </c:pt>
                <c:pt idx="722">
                  <c:v>6.9151999999999969</c:v>
                </c:pt>
                <c:pt idx="723">
                  <c:v>6.8984999999999967</c:v>
                </c:pt>
                <c:pt idx="724">
                  <c:v>6.9033999999999969</c:v>
                </c:pt>
                <c:pt idx="725">
                  <c:v>6.9475999999999969</c:v>
                </c:pt>
                <c:pt idx="726">
                  <c:v>6.9906999999999968</c:v>
                </c:pt>
                <c:pt idx="727">
                  <c:v>7.0305999999999971</c:v>
                </c:pt>
                <c:pt idx="728">
                  <c:v>7.0091999999999972</c:v>
                </c:pt>
                <c:pt idx="729">
                  <c:v>6.7827999999999973</c:v>
                </c:pt>
                <c:pt idx="730">
                  <c:v>6.708599999999997</c:v>
                </c:pt>
                <c:pt idx="731">
                  <c:v>6.7805999999999971</c:v>
                </c:pt>
                <c:pt idx="732">
                  <c:v>6.8255999999999881</c:v>
                </c:pt>
                <c:pt idx="733">
                  <c:v>6.8776999999999973</c:v>
                </c:pt>
                <c:pt idx="734">
                  <c:v>6.8593999999999973</c:v>
                </c:pt>
                <c:pt idx="735">
                  <c:v>6.8695999999999966</c:v>
                </c:pt>
                <c:pt idx="736">
                  <c:v>6.8717999999999977</c:v>
                </c:pt>
                <c:pt idx="737">
                  <c:v>6.9245999999999954</c:v>
                </c:pt>
                <c:pt idx="738">
                  <c:v>6.9171999999999976</c:v>
                </c:pt>
                <c:pt idx="739">
                  <c:v>6.8899999999999988</c:v>
                </c:pt>
                <c:pt idx="740">
                  <c:v>6.9291999999999989</c:v>
                </c:pt>
                <c:pt idx="741">
                  <c:v>6.9467999999999996</c:v>
                </c:pt>
                <c:pt idx="742">
                  <c:v>6.9295999999999989</c:v>
                </c:pt>
                <c:pt idx="743">
                  <c:v>6.9508000000000001</c:v>
                </c:pt>
                <c:pt idx="744">
                  <c:v>7.0172999999999988</c:v>
                </c:pt>
                <c:pt idx="745">
                  <c:v>7.0008999999999988</c:v>
                </c:pt>
                <c:pt idx="746">
                  <c:v>7.023299999999999</c:v>
                </c:pt>
                <c:pt idx="747">
                  <c:v>7.0732999999999997</c:v>
                </c:pt>
                <c:pt idx="748">
                  <c:v>7.1146999999999956</c:v>
                </c:pt>
                <c:pt idx="749">
                  <c:v>7.108299999999999</c:v>
                </c:pt>
                <c:pt idx="750">
                  <c:v>7.1872999999999987</c:v>
                </c:pt>
                <c:pt idx="751">
                  <c:v>7.2091000000000003</c:v>
                </c:pt>
                <c:pt idx="752">
                  <c:v>7.2079999999999984</c:v>
                </c:pt>
                <c:pt idx="753">
                  <c:v>7.1780999999999988</c:v>
                </c:pt>
                <c:pt idx="754">
                  <c:v>7.1952999999999987</c:v>
                </c:pt>
                <c:pt idx="755">
                  <c:v>7.2129999999999974</c:v>
                </c:pt>
                <c:pt idx="756">
                  <c:v>7.1401999999999974</c:v>
                </c:pt>
                <c:pt idx="757">
                  <c:v>7.1569999999999956</c:v>
                </c:pt>
                <c:pt idx="758">
                  <c:v>7.1816999999999984</c:v>
                </c:pt>
                <c:pt idx="759">
                  <c:v>7.1549999999999887</c:v>
                </c:pt>
                <c:pt idx="760">
                  <c:v>7.2459999999999987</c:v>
                </c:pt>
                <c:pt idx="761">
                  <c:v>7.2413999999999996</c:v>
                </c:pt>
                <c:pt idx="762">
                  <c:v>7.2291999999999987</c:v>
                </c:pt>
                <c:pt idx="763">
                  <c:v>7.1343999999999994</c:v>
                </c:pt>
                <c:pt idx="764">
                  <c:v>7.0791999999999984</c:v>
                </c:pt>
                <c:pt idx="765">
                  <c:v>7.066799999999998</c:v>
                </c:pt>
                <c:pt idx="766">
                  <c:v>7.1359999999999966</c:v>
                </c:pt>
                <c:pt idx="767">
                  <c:v>7.1665999999999954</c:v>
                </c:pt>
                <c:pt idx="768">
                  <c:v>7.2186999999999983</c:v>
                </c:pt>
                <c:pt idx="769">
                  <c:v>7.2953999999999981</c:v>
                </c:pt>
                <c:pt idx="770">
                  <c:v>7.326299999999998</c:v>
                </c:pt>
                <c:pt idx="771">
                  <c:v>7.3287999999999967</c:v>
                </c:pt>
                <c:pt idx="772">
                  <c:v>7.3698999999999986</c:v>
                </c:pt>
                <c:pt idx="773">
                  <c:v>7.3246999999999947</c:v>
                </c:pt>
                <c:pt idx="774">
                  <c:v>7.3719999999999981</c:v>
                </c:pt>
                <c:pt idx="775">
                  <c:v>7.3997999999999982</c:v>
                </c:pt>
                <c:pt idx="776">
                  <c:v>7.3884999999999978</c:v>
                </c:pt>
                <c:pt idx="777">
                  <c:v>7.4054999999999982</c:v>
                </c:pt>
                <c:pt idx="778">
                  <c:v>7.3674999999999891</c:v>
                </c:pt>
                <c:pt idx="779">
                  <c:v>7.4795999999999978</c:v>
                </c:pt>
                <c:pt idx="780">
                  <c:v>7.4770999999999974</c:v>
                </c:pt>
                <c:pt idx="781">
                  <c:v>7.4907999999999983</c:v>
                </c:pt>
                <c:pt idx="782">
                  <c:v>7.4676999999999971</c:v>
                </c:pt>
                <c:pt idx="783">
                  <c:v>7.4817</c:v>
                </c:pt>
                <c:pt idx="784">
                  <c:v>7.4874999999999972</c:v>
                </c:pt>
                <c:pt idx="785">
                  <c:v>7.4672999999999972</c:v>
                </c:pt>
                <c:pt idx="786">
                  <c:v>7.5080999999999971</c:v>
                </c:pt>
                <c:pt idx="787">
                  <c:v>7.4868999999999968</c:v>
                </c:pt>
                <c:pt idx="788">
                  <c:v>7.5013999999999967</c:v>
                </c:pt>
                <c:pt idx="789">
                  <c:v>7.5138999999999969</c:v>
                </c:pt>
                <c:pt idx="790">
                  <c:v>7.5574999999999974</c:v>
                </c:pt>
                <c:pt idx="791">
                  <c:v>7.5755999999999961</c:v>
                </c:pt>
                <c:pt idx="792">
                  <c:v>7.5871999999999957</c:v>
                </c:pt>
                <c:pt idx="793">
                  <c:v>7.5906999999999956</c:v>
                </c:pt>
                <c:pt idx="794">
                  <c:v>7.6161999999999956</c:v>
                </c:pt>
                <c:pt idx="795">
                  <c:v>7.5880999999999954</c:v>
                </c:pt>
                <c:pt idx="796">
                  <c:v>7.6190999999999951</c:v>
                </c:pt>
                <c:pt idx="797">
                  <c:v>7.6246999999999856</c:v>
                </c:pt>
                <c:pt idx="798">
                  <c:v>7.623699999999995</c:v>
                </c:pt>
                <c:pt idx="799">
                  <c:v>7.6633999999999949</c:v>
                </c:pt>
                <c:pt idx="800">
                  <c:v>7.6647999999999863</c:v>
                </c:pt>
                <c:pt idx="801">
                  <c:v>7.6810999999999954</c:v>
                </c:pt>
                <c:pt idx="802">
                  <c:v>7.6646999999999936</c:v>
                </c:pt>
                <c:pt idx="803">
                  <c:v>7.6834999999999951</c:v>
                </c:pt>
                <c:pt idx="804">
                  <c:v>7.7146999999999952</c:v>
                </c:pt>
                <c:pt idx="805">
                  <c:v>7.6911999999999949</c:v>
                </c:pt>
                <c:pt idx="806">
                  <c:v>7.6460999999999952</c:v>
                </c:pt>
                <c:pt idx="807">
                  <c:v>7.6555999999999864</c:v>
                </c:pt>
                <c:pt idx="808">
                  <c:v>7.6644999999999852</c:v>
                </c:pt>
                <c:pt idx="809">
                  <c:v>7.6372999999999953</c:v>
                </c:pt>
                <c:pt idx="810">
                  <c:v>7.668299999999995</c:v>
                </c:pt>
                <c:pt idx="811">
                  <c:v>7.7120999999999951</c:v>
                </c:pt>
                <c:pt idx="812">
                  <c:v>7.692699999999995</c:v>
                </c:pt>
                <c:pt idx="813">
                  <c:v>7.7098999999999949</c:v>
                </c:pt>
                <c:pt idx="814">
                  <c:v>7.6731999999999951</c:v>
                </c:pt>
                <c:pt idx="815">
                  <c:v>7.686199999999995</c:v>
                </c:pt>
                <c:pt idx="816">
                  <c:v>7.7083999999999948</c:v>
                </c:pt>
                <c:pt idx="817">
                  <c:v>7.748699999999995</c:v>
                </c:pt>
                <c:pt idx="818">
                  <c:v>7.7750999999999948</c:v>
                </c:pt>
                <c:pt idx="819">
                  <c:v>7.8005999999999949</c:v>
                </c:pt>
                <c:pt idx="820">
                  <c:v>7.8349999999999946</c:v>
                </c:pt>
                <c:pt idx="821">
                  <c:v>7.8668999999999949</c:v>
                </c:pt>
                <c:pt idx="822">
                  <c:v>7.9085999999999954</c:v>
                </c:pt>
                <c:pt idx="823">
                  <c:v>7.9187999999999947</c:v>
                </c:pt>
                <c:pt idx="824">
                  <c:v>7.9565999999999946</c:v>
                </c:pt>
                <c:pt idx="825">
                  <c:v>7.9460999999999951</c:v>
                </c:pt>
                <c:pt idx="826">
                  <c:v>7.9897999999999971</c:v>
                </c:pt>
                <c:pt idx="827">
                  <c:v>8.0050000000000008</c:v>
                </c:pt>
                <c:pt idx="828">
                  <c:v>8.0318999999999932</c:v>
                </c:pt>
                <c:pt idx="829">
                  <c:v>8.0490999999999993</c:v>
                </c:pt>
                <c:pt idx="830">
                  <c:v>8.0603000000000016</c:v>
                </c:pt>
                <c:pt idx="831">
                  <c:v>8.0854999999999997</c:v>
                </c:pt>
                <c:pt idx="832">
                  <c:v>8.1133000000000006</c:v>
                </c:pt>
                <c:pt idx="833">
                  <c:v>8.1059000000000019</c:v>
                </c:pt>
                <c:pt idx="834">
                  <c:v>8.0507000000000009</c:v>
                </c:pt>
                <c:pt idx="835">
                  <c:v>8.0823999999999998</c:v>
                </c:pt>
                <c:pt idx="836">
                  <c:v>8.1369000000000007</c:v>
                </c:pt>
                <c:pt idx="837">
                  <c:v>8.1496999999999993</c:v>
                </c:pt>
                <c:pt idx="838">
                  <c:v>8.2162999999999968</c:v>
                </c:pt>
                <c:pt idx="839">
                  <c:v>8.2039000000000009</c:v>
                </c:pt>
                <c:pt idx="840">
                  <c:v>8.2582999999999966</c:v>
                </c:pt>
                <c:pt idx="841">
                  <c:v>8.2573000000000008</c:v>
                </c:pt>
                <c:pt idx="842">
                  <c:v>8.211299999999996</c:v>
                </c:pt>
                <c:pt idx="843">
                  <c:v>8.2560000000000002</c:v>
                </c:pt>
                <c:pt idx="844">
                  <c:v>8.3282999999999987</c:v>
                </c:pt>
                <c:pt idx="845">
                  <c:v>8.3729999999999993</c:v>
                </c:pt>
                <c:pt idx="846">
                  <c:v>8.4506000000000032</c:v>
                </c:pt>
                <c:pt idx="847">
                  <c:v>8.4132000000000016</c:v>
                </c:pt>
                <c:pt idx="848">
                  <c:v>8.4711000000000016</c:v>
                </c:pt>
                <c:pt idx="849">
                  <c:v>8.4373000000000005</c:v>
                </c:pt>
                <c:pt idx="850">
                  <c:v>8.4710000000000019</c:v>
                </c:pt>
                <c:pt idx="851">
                  <c:v>8.4890000000000008</c:v>
                </c:pt>
                <c:pt idx="852">
                  <c:v>8.4948000000000015</c:v>
                </c:pt>
                <c:pt idx="853">
                  <c:v>8.5690000000000008</c:v>
                </c:pt>
                <c:pt idx="854">
                  <c:v>8.6205000000000016</c:v>
                </c:pt>
                <c:pt idx="855">
                  <c:v>8.6321000000000012</c:v>
                </c:pt>
                <c:pt idx="856">
                  <c:v>8.6053999999999995</c:v>
                </c:pt>
                <c:pt idx="857">
                  <c:v>8.6412999999999975</c:v>
                </c:pt>
                <c:pt idx="858">
                  <c:v>8.6207000000000011</c:v>
                </c:pt>
                <c:pt idx="859">
                  <c:v>8.4642000000000035</c:v>
                </c:pt>
                <c:pt idx="860">
                  <c:v>8.5302999999999987</c:v>
                </c:pt>
                <c:pt idx="861">
                  <c:v>8.6048000000000009</c:v>
                </c:pt>
                <c:pt idx="862">
                  <c:v>8.6689000000000007</c:v>
                </c:pt>
                <c:pt idx="863">
                  <c:v>8.7342999999999975</c:v>
                </c:pt>
                <c:pt idx="864">
                  <c:v>8.7728000000000037</c:v>
                </c:pt>
                <c:pt idx="865">
                  <c:v>8.7355000000000018</c:v>
                </c:pt>
                <c:pt idx="866">
                  <c:v>8.7743000000000002</c:v>
                </c:pt>
                <c:pt idx="867">
                  <c:v>8.8213000000000008</c:v>
                </c:pt>
                <c:pt idx="868">
                  <c:v>8.8001000000000023</c:v>
                </c:pt>
                <c:pt idx="869">
                  <c:v>8.8518000000000026</c:v>
                </c:pt>
                <c:pt idx="870">
                  <c:v>8.8209000000000017</c:v>
                </c:pt>
                <c:pt idx="871">
                  <c:v>8.8110000000000017</c:v>
                </c:pt>
                <c:pt idx="872">
                  <c:v>8.7868000000000013</c:v>
                </c:pt>
                <c:pt idx="873">
                  <c:v>8.8520000000000092</c:v>
                </c:pt>
                <c:pt idx="874">
                  <c:v>8.8893000000000022</c:v>
                </c:pt>
                <c:pt idx="875">
                  <c:v>8.9709000000000021</c:v>
                </c:pt>
                <c:pt idx="876">
                  <c:v>8.9276000000000018</c:v>
                </c:pt>
                <c:pt idx="877">
                  <c:v>8.9564000000000092</c:v>
                </c:pt>
                <c:pt idx="878">
                  <c:v>9.013200000000003</c:v>
                </c:pt>
                <c:pt idx="879">
                  <c:v>8.9538000000000046</c:v>
                </c:pt>
                <c:pt idx="880">
                  <c:v>8.9145000000000021</c:v>
                </c:pt>
                <c:pt idx="881">
                  <c:v>8.9649000000000036</c:v>
                </c:pt>
                <c:pt idx="882">
                  <c:v>8.9452000000000016</c:v>
                </c:pt>
                <c:pt idx="883">
                  <c:v>9.0215000000000014</c:v>
                </c:pt>
                <c:pt idx="884">
                  <c:v>8.9722000000000008</c:v>
                </c:pt>
                <c:pt idx="885">
                  <c:v>8.9501000000000008</c:v>
                </c:pt>
                <c:pt idx="886">
                  <c:v>8.847900000000001</c:v>
                </c:pt>
                <c:pt idx="887">
                  <c:v>8.8648000000000007</c:v>
                </c:pt>
                <c:pt idx="888">
                  <c:v>8.9014000000000006</c:v>
                </c:pt>
                <c:pt idx="889">
                  <c:v>8.8045000000000027</c:v>
                </c:pt>
                <c:pt idx="890">
                  <c:v>8.7361999999999984</c:v>
                </c:pt>
                <c:pt idx="891">
                  <c:v>8.8196000000000012</c:v>
                </c:pt>
                <c:pt idx="892">
                  <c:v>8.8301000000000016</c:v>
                </c:pt>
                <c:pt idx="893">
                  <c:v>8.8136000000000028</c:v>
                </c:pt>
                <c:pt idx="894">
                  <c:v>8.795300000000001</c:v>
                </c:pt>
                <c:pt idx="895">
                  <c:v>8.7338000000000005</c:v>
                </c:pt>
                <c:pt idx="896">
                  <c:v>8.6440999999999999</c:v>
                </c:pt>
                <c:pt idx="897">
                  <c:v>8.6708999999999996</c:v>
                </c:pt>
                <c:pt idx="898">
                  <c:v>8.7479999999999976</c:v>
                </c:pt>
                <c:pt idx="899">
                  <c:v>8.7655999999999992</c:v>
                </c:pt>
                <c:pt idx="900">
                  <c:v>8.7525999999999993</c:v>
                </c:pt>
                <c:pt idx="901">
                  <c:v>8.7309999999999999</c:v>
                </c:pt>
                <c:pt idx="902">
                  <c:v>8.7746999999999993</c:v>
                </c:pt>
                <c:pt idx="903">
                  <c:v>8.7241</c:v>
                </c:pt>
                <c:pt idx="904">
                  <c:v>8.7117000000000004</c:v>
                </c:pt>
                <c:pt idx="905">
                  <c:v>8.6409000000000002</c:v>
                </c:pt>
                <c:pt idx="906">
                  <c:v>8.5606000000000027</c:v>
                </c:pt>
                <c:pt idx="907">
                  <c:v>8.5670000000000002</c:v>
                </c:pt>
                <c:pt idx="908">
                  <c:v>8.4649000000000019</c:v>
                </c:pt>
                <c:pt idx="909">
                  <c:v>8.5447000000000006</c:v>
                </c:pt>
                <c:pt idx="910">
                  <c:v>8.6055000000000028</c:v>
                </c:pt>
                <c:pt idx="911">
                  <c:v>8.5489999999999995</c:v>
                </c:pt>
                <c:pt idx="912">
                  <c:v>8.5242999999999984</c:v>
                </c:pt>
                <c:pt idx="913">
                  <c:v>8.5064000000000028</c:v>
                </c:pt>
                <c:pt idx="914">
                  <c:v>8.5183</c:v>
                </c:pt>
                <c:pt idx="915">
                  <c:v>8.6015000000000015</c:v>
                </c:pt>
                <c:pt idx="916">
                  <c:v>8.6629000000000023</c:v>
                </c:pt>
                <c:pt idx="917">
                  <c:v>8.6781000000000006</c:v>
                </c:pt>
                <c:pt idx="918">
                  <c:v>8.702200000000003</c:v>
                </c:pt>
                <c:pt idx="919">
                  <c:v>8.7262999999999984</c:v>
                </c:pt>
                <c:pt idx="920">
                  <c:v>8.7146999999999988</c:v>
                </c:pt>
                <c:pt idx="921">
                  <c:v>8.7762000000000029</c:v>
                </c:pt>
                <c:pt idx="922">
                  <c:v>8.7904000000000053</c:v>
                </c:pt>
                <c:pt idx="923">
                  <c:v>8.834100000000003</c:v>
                </c:pt>
                <c:pt idx="924">
                  <c:v>8.8563000000000045</c:v>
                </c:pt>
                <c:pt idx="925">
                  <c:v>8.8709000000000042</c:v>
                </c:pt>
                <c:pt idx="926">
                  <c:v>8.8586000000000045</c:v>
                </c:pt>
                <c:pt idx="927">
                  <c:v>8.8411000000000026</c:v>
                </c:pt>
                <c:pt idx="928">
                  <c:v>8.8535000000000093</c:v>
                </c:pt>
                <c:pt idx="929">
                  <c:v>8.8729000000000031</c:v>
                </c:pt>
                <c:pt idx="930">
                  <c:v>8.8332000000000033</c:v>
                </c:pt>
                <c:pt idx="931">
                  <c:v>8.8351000000000024</c:v>
                </c:pt>
                <c:pt idx="932">
                  <c:v>8.8522000000000052</c:v>
                </c:pt>
                <c:pt idx="933">
                  <c:v>8.8676000000000013</c:v>
                </c:pt>
                <c:pt idx="934">
                  <c:v>8.9145000000000021</c:v>
                </c:pt>
                <c:pt idx="935">
                  <c:v>8.9504000000000108</c:v>
                </c:pt>
                <c:pt idx="936">
                  <c:v>8.9244000000000021</c:v>
                </c:pt>
                <c:pt idx="937">
                  <c:v>8.9448000000000008</c:v>
                </c:pt>
                <c:pt idx="938">
                  <c:v>8.9273000000000007</c:v>
                </c:pt>
                <c:pt idx="939">
                  <c:v>8.9033000000000033</c:v>
                </c:pt>
                <c:pt idx="940">
                  <c:v>8.9422000000000033</c:v>
                </c:pt>
                <c:pt idx="941">
                  <c:v>8.9502000000000024</c:v>
                </c:pt>
                <c:pt idx="942">
                  <c:v>8.9918000000000031</c:v>
                </c:pt>
                <c:pt idx="943">
                  <c:v>8.9826000000000032</c:v>
                </c:pt>
                <c:pt idx="944">
                  <c:v>8.9903000000000031</c:v>
                </c:pt>
                <c:pt idx="945">
                  <c:v>8.9729000000000028</c:v>
                </c:pt>
                <c:pt idx="946">
                  <c:v>9.0122000000000035</c:v>
                </c:pt>
                <c:pt idx="947">
                  <c:v>9.0129000000000037</c:v>
                </c:pt>
                <c:pt idx="948">
                  <c:v>9.0468000000000011</c:v>
                </c:pt>
                <c:pt idx="949">
                  <c:v>9.0471999999999984</c:v>
                </c:pt>
                <c:pt idx="950">
                  <c:v>9.0655000000000108</c:v>
                </c:pt>
                <c:pt idx="951">
                  <c:v>9.0764000000000031</c:v>
                </c:pt>
                <c:pt idx="952">
                  <c:v>9.0450000000000035</c:v>
                </c:pt>
                <c:pt idx="953">
                  <c:v>9.0455000000000041</c:v>
                </c:pt>
                <c:pt idx="954">
                  <c:v>9.0417000000000005</c:v>
                </c:pt>
                <c:pt idx="955">
                  <c:v>9.0662000000000038</c:v>
                </c:pt>
                <c:pt idx="956">
                  <c:v>9.0887000000000029</c:v>
                </c:pt>
                <c:pt idx="957">
                  <c:v>9.1251000000000051</c:v>
                </c:pt>
                <c:pt idx="958">
                  <c:v>9.1464000000000052</c:v>
                </c:pt>
                <c:pt idx="959">
                  <c:v>9.159000000000006</c:v>
                </c:pt>
                <c:pt idx="960">
                  <c:v>9.1775000000000055</c:v>
                </c:pt>
                <c:pt idx="961">
                  <c:v>9.1617000000000051</c:v>
                </c:pt>
                <c:pt idx="962">
                  <c:v>9.1728000000000058</c:v>
                </c:pt>
                <c:pt idx="963">
                  <c:v>9.2121000000000048</c:v>
                </c:pt>
                <c:pt idx="964">
                  <c:v>9.2485999999999962</c:v>
                </c:pt>
                <c:pt idx="965">
                  <c:v>9.2330000000000005</c:v>
                </c:pt>
                <c:pt idx="966">
                  <c:v>9.1997000000000071</c:v>
                </c:pt>
                <c:pt idx="967">
                  <c:v>9.2131000000000007</c:v>
                </c:pt>
                <c:pt idx="968">
                  <c:v>9.2484999999999982</c:v>
                </c:pt>
                <c:pt idx="969">
                  <c:v>9.2697000000000074</c:v>
                </c:pt>
                <c:pt idx="970">
                  <c:v>9.2247999999999983</c:v>
                </c:pt>
                <c:pt idx="971">
                  <c:v>9.2187999999999981</c:v>
                </c:pt>
                <c:pt idx="972">
                  <c:v>9.1574000000000062</c:v>
                </c:pt>
                <c:pt idx="973">
                  <c:v>9.1278000000000006</c:v>
                </c:pt>
                <c:pt idx="974">
                  <c:v>9.1201000000000025</c:v>
                </c:pt>
                <c:pt idx="975">
                  <c:v>9.1679000000000048</c:v>
                </c:pt>
                <c:pt idx="976">
                  <c:v>9.1882999999999981</c:v>
                </c:pt>
                <c:pt idx="977">
                  <c:v>9.1056000000000061</c:v>
                </c:pt>
                <c:pt idx="978">
                  <c:v>9.0994000000000064</c:v>
                </c:pt>
                <c:pt idx="979">
                  <c:v>9.116000000000005</c:v>
                </c:pt>
                <c:pt idx="980">
                  <c:v>9.0251000000000072</c:v>
                </c:pt>
                <c:pt idx="981">
                  <c:v>8.8536000000000108</c:v>
                </c:pt>
                <c:pt idx="982">
                  <c:v>8.775300000000005</c:v>
                </c:pt>
                <c:pt idx="983">
                  <c:v>8.7928000000000051</c:v>
                </c:pt>
                <c:pt idx="984">
                  <c:v>8.7116000000000007</c:v>
                </c:pt>
                <c:pt idx="985">
                  <c:v>8.6107000000000049</c:v>
                </c:pt>
                <c:pt idx="986">
                  <c:v>8.7004000000000072</c:v>
                </c:pt>
                <c:pt idx="987">
                  <c:v>8.8024000000000093</c:v>
                </c:pt>
                <c:pt idx="988">
                  <c:v>8.8545000000000105</c:v>
                </c:pt>
                <c:pt idx="989">
                  <c:v>8.8589000000000073</c:v>
                </c:pt>
                <c:pt idx="990">
                  <c:v>8.9362000000000048</c:v>
                </c:pt>
                <c:pt idx="991">
                  <c:v>8.9695000000000107</c:v>
                </c:pt>
                <c:pt idx="992">
                  <c:v>9.0104000000000077</c:v>
                </c:pt>
                <c:pt idx="993">
                  <c:v>8.9845000000000077</c:v>
                </c:pt>
                <c:pt idx="994">
                  <c:v>9.0401000000000007</c:v>
                </c:pt>
                <c:pt idx="995">
                  <c:v>9.0677000000000074</c:v>
                </c:pt>
                <c:pt idx="996">
                  <c:v>9.0340999999999987</c:v>
                </c:pt>
                <c:pt idx="997">
                  <c:v>9.0681000000000083</c:v>
                </c:pt>
                <c:pt idx="998">
                  <c:v>9.1314000000000082</c:v>
                </c:pt>
                <c:pt idx="999">
                  <c:v>9.1515000000000075</c:v>
                </c:pt>
                <c:pt idx="1000">
                  <c:v>9.07270000000001</c:v>
                </c:pt>
                <c:pt idx="1001">
                  <c:v>9.0172000000000079</c:v>
                </c:pt>
                <c:pt idx="1002">
                  <c:v>9.0865000000000098</c:v>
                </c:pt>
                <c:pt idx="1003">
                  <c:v>9.0388999999999999</c:v>
                </c:pt>
                <c:pt idx="1004">
                  <c:v>9.1344000000000083</c:v>
                </c:pt>
                <c:pt idx="1005">
                  <c:v>9.1733000000000082</c:v>
                </c:pt>
                <c:pt idx="1006">
                  <c:v>9.17940000000001</c:v>
                </c:pt>
                <c:pt idx="1007">
                  <c:v>9.2476999999999983</c:v>
                </c:pt>
                <c:pt idx="1008">
                  <c:v>9.267900000000008</c:v>
                </c:pt>
                <c:pt idx="1009">
                  <c:v>9.3029000000000099</c:v>
                </c:pt>
                <c:pt idx="1010">
                  <c:v>9.3077000000000076</c:v>
                </c:pt>
                <c:pt idx="1011">
                  <c:v>9.3367000000000075</c:v>
                </c:pt>
                <c:pt idx="1012">
                  <c:v>9.3240000000000069</c:v>
                </c:pt>
                <c:pt idx="1013">
                  <c:v>9.3065000000000104</c:v>
                </c:pt>
                <c:pt idx="1014">
                  <c:v>9.2831000000000046</c:v>
                </c:pt>
                <c:pt idx="1015">
                  <c:v>9.2232000000000003</c:v>
                </c:pt>
                <c:pt idx="1016">
                  <c:v>9.1471999999999962</c:v>
                </c:pt>
                <c:pt idx="1017">
                  <c:v>9.2606000000000055</c:v>
                </c:pt>
                <c:pt idx="1018">
                  <c:v>9.2580000000000027</c:v>
                </c:pt>
                <c:pt idx="1019">
                  <c:v>9.2654000000000067</c:v>
                </c:pt>
                <c:pt idx="1020">
                  <c:v>9.3160000000000061</c:v>
                </c:pt>
                <c:pt idx="1021">
                  <c:v>9.3603000000000058</c:v>
                </c:pt>
                <c:pt idx="1022">
                  <c:v>9.3914000000000062</c:v>
                </c:pt>
                <c:pt idx="1023">
                  <c:v>9.3830000000000062</c:v>
                </c:pt>
                <c:pt idx="1024">
                  <c:v>9.3211000000000048</c:v>
                </c:pt>
                <c:pt idx="1025">
                  <c:v>9.3599000000000068</c:v>
                </c:pt>
                <c:pt idx="1026">
                  <c:v>9.3678000000000061</c:v>
                </c:pt>
                <c:pt idx="1027">
                  <c:v>9.3935000000000066</c:v>
                </c:pt>
                <c:pt idx="1028">
                  <c:v>9.4210000000000047</c:v>
                </c:pt>
                <c:pt idx="1029">
                  <c:v>9.4036000000000062</c:v>
                </c:pt>
                <c:pt idx="1030">
                  <c:v>9.4114000000000058</c:v>
                </c:pt>
                <c:pt idx="1031">
                  <c:v>9.4233000000000047</c:v>
                </c:pt>
                <c:pt idx="1032">
                  <c:v>9.4791000000000061</c:v>
                </c:pt>
                <c:pt idx="1033">
                  <c:v>9.4919000000000047</c:v>
                </c:pt>
                <c:pt idx="1034">
                  <c:v>9.5322000000000049</c:v>
                </c:pt>
                <c:pt idx="1035">
                  <c:v>9.5478000000000005</c:v>
                </c:pt>
                <c:pt idx="1036">
                  <c:v>9.5759000000000061</c:v>
                </c:pt>
                <c:pt idx="1037">
                  <c:v>9.5638000000000076</c:v>
                </c:pt>
                <c:pt idx="1038">
                  <c:v>9.6203000000000003</c:v>
                </c:pt>
                <c:pt idx="1039">
                  <c:v>9.5934000000000061</c:v>
                </c:pt>
                <c:pt idx="1040">
                  <c:v>9.6310000000000002</c:v>
                </c:pt>
                <c:pt idx="1041">
                  <c:v>9.6727000000000043</c:v>
                </c:pt>
                <c:pt idx="1042">
                  <c:v>9.7039000000000026</c:v>
                </c:pt>
                <c:pt idx="1043">
                  <c:v>9.7320000000000046</c:v>
                </c:pt>
              </c:numCache>
            </c:numRef>
          </c:yVal>
          <c:smooth val="0"/>
          <c:extLst>
            <c:ext xmlns:c16="http://schemas.microsoft.com/office/drawing/2014/chart" uri="{C3380CC4-5D6E-409C-BE32-E72D297353CC}">
              <c16:uniqueId val="{00000000-0F66-8B47-B007-B4D1F5FF5357}"/>
            </c:ext>
          </c:extLst>
        </c:ser>
        <c:ser>
          <c:idx val="1"/>
          <c:order val="1"/>
          <c:tx>
            <c:strRef>
              <c:f>Cumulative!$G$2</c:f>
              <c:strCache>
                <c:ptCount val="1"/>
                <c:pt idx="0">
                  <c:v>Winners</c:v>
                </c:pt>
              </c:strCache>
            </c:strRef>
          </c:tx>
          <c:spPr>
            <a:ln w="28575">
              <a:solidFill>
                <a:schemeClr val="tx1"/>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G$3:$G$1046</c:f>
              <c:numCache>
                <c:formatCode>General</c:formatCode>
                <c:ptCount val="1044"/>
                <c:pt idx="0">
                  <c:v>-2.3E-3</c:v>
                </c:pt>
                <c:pt idx="1">
                  <c:v>6.7500000000000004E-2</c:v>
                </c:pt>
                <c:pt idx="2">
                  <c:v>0.1221</c:v>
                </c:pt>
                <c:pt idx="3">
                  <c:v>0.17649999999999999</c:v>
                </c:pt>
                <c:pt idx="4">
                  <c:v>0.23899999999999999</c:v>
                </c:pt>
                <c:pt idx="5">
                  <c:v>0.2238</c:v>
                </c:pt>
                <c:pt idx="6">
                  <c:v>0.3553</c:v>
                </c:pt>
                <c:pt idx="7">
                  <c:v>0.41060000000000002</c:v>
                </c:pt>
                <c:pt idx="8">
                  <c:v>0.48409999999999997</c:v>
                </c:pt>
                <c:pt idx="9">
                  <c:v>0.4234</c:v>
                </c:pt>
                <c:pt idx="10">
                  <c:v>0.48699999999999999</c:v>
                </c:pt>
                <c:pt idx="11">
                  <c:v>0.53769999999999996</c:v>
                </c:pt>
                <c:pt idx="12">
                  <c:v>0.52900000000000003</c:v>
                </c:pt>
                <c:pt idx="13">
                  <c:v>0.53110000000000002</c:v>
                </c:pt>
                <c:pt idx="14">
                  <c:v>0.65869999999999995</c:v>
                </c:pt>
                <c:pt idx="15">
                  <c:v>0.69110000000000005</c:v>
                </c:pt>
                <c:pt idx="16">
                  <c:v>0.74270000000000003</c:v>
                </c:pt>
                <c:pt idx="17">
                  <c:v>0.70730000000000004</c:v>
                </c:pt>
                <c:pt idx="18">
                  <c:v>0.72909999999999997</c:v>
                </c:pt>
                <c:pt idx="19">
                  <c:v>0.81699999999999995</c:v>
                </c:pt>
                <c:pt idx="20">
                  <c:v>0.872</c:v>
                </c:pt>
                <c:pt idx="21">
                  <c:v>0.94499999999999995</c:v>
                </c:pt>
                <c:pt idx="22">
                  <c:v>1.1923999999999999</c:v>
                </c:pt>
                <c:pt idx="23">
                  <c:v>1.2141999999999999</c:v>
                </c:pt>
                <c:pt idx="24">
                  <c:v>1.1918</c:v>
                </c:pt>
                <c:pt idx="25">
                  <c:v>1.2269000000000001</c:v>
                </c:pt>
                <c:pt idx="26">
                  <c:v>1.2476</c:v>
                </c:pt>
                <c:pt idx="27">
                  <c:v>1.2558</c:v>
                </c:pt>
                <c:pt idx="28">
                  <c:v>1.1306</c:v>
                </c:pt>
                <c:pt idx="29">
                  <c:v>1.2245999999999999</c:v>
                </c:pt>
                <c:pt idx="30">
                  <c:v>1.2814000000000001</c:v>
                </c:pt>
                <c:pt idx="31">
                  <c:v>1.3655999999999999</c:v>
                </c:pt>
                <c:pt idx="32">
                  <c:v>1.3363</c:v>
                </c:pt>
                <c:pt idx="33">
                  <c:v>1.0605</c:v>
                </c:pt>
                <c:pt idx="34">
                  <c:v>0.89729999999999999</c:v>
                </c:pt>
                <c:pt idx="35">
                  <c:v>0.94220000000000004</c:v>
                </c:pt>
                <c:pt idx="36">
                  <c:v>0.9798</c:v>
                </c:pt>
                <c:pt idx="37">
                  <c:v>1.0159</c:v>
                </c:pt>
                <c:pt idx="38">
                  <c:v>1.1013999999999999</c:v>
                </c:pt>
                <c:pt idx="39">
                  <c:v>1.0860000000000001</c:v>
                </c:pt>
                <c:pt idx="40">
                  <c:v>1.0772999999999999</c:v>
                </c:pt>
                <c:pt idx="41">
                  <c:v>0.91710000000000003</c:v>
                </c:pt>
                <c:pt idx="42">
                  <c:v>0.96399999999999997</c:v>
                </c:pt>
                <c:pt idx="43">
                  <c:v>0.9758</c:v>
                </c:pt>
                <c:pt idx="44">
                  <c:v>0.8508</c:v>
                </c:pt>
                <c:pt idx="45">
                  <c:v>0.77800000000000002</c:v>
                </c:pt>
                <c:pt idx="46">
                  <c:v>0.76</c:v>
                </c:pt>
                <c:pt idx="47">
                  <c:v>0.73329999999999995</c:v>
                </c:pt>
                <c:pt idx="48">
                  <c:v>0.78849999999999998</c:v>
                </c:pt>
                <c:pt idx="49">
                  <c:v>0.85270000000000001</c:v>
                </c:pt>
                <c:pt idx="50">
                  <c:v>0.83509999999999995</c:v>
                </c:pt>
                <c:pt idx="51">
                  <c:v>0.79259999999999997</c:v>
                </c:pt>
                <c:pt idx="52">
                  <c:v>0.69279999999999997</c:v>
                </c:pt>
                <c:pt idx="53">
                  <c:v>0.77529999999999999</c:v>
                </c:pt>
                <c:pt idx="54">
                  <c:v>0.76100000000000001</c:v>
                </c:pt>
                <c:pt idx="55">
                  <c:v>0.75690000000000002</c:v>
                </c:pt>
                <c:pt idx="56">
                  <c:v>0.52669999999999995</c:v>
                </c:pt>
                <c:pt idx="57">
                  <c:v>0.64239999999999997</c:v>
                </c:pt>
                <c:pt idx="58">
                  <c:v>0.57809999999999995</c:v>
                </c:pt>
                <c:pt idx="59">
                  <c:v>0.51090000000000002</c:v>
                </c:pt>
                <c:pt idx="60">
                  <c:v>0.50080000000000002</c:v>
                </c:pt>
                <c:pt idx="61">
                  <c:v>0.51470000000000005</c:v>
                </c:pt>
                <c:pt idx="62">
                  <c:v>0.48139999999999999</c:v>
                </c:pt>
                <c:pt idx="63">
                  <c:v>0.38190000000000002</c:v>
                </c:pt>
                <c:pt idx="64">
                  <c:v>0.24629999999999999</c:v>
                </c:pt>
                <c:pt idx="65">
                  <c:v>0.2596</c:v>
                </c:pt>
                <c:pt idx="66">
                  <c:v>0.39939999999999998</c:v>
                </c:pt>
                <c:pt idx="67">
                  <c:v>0.54330000000000001</c:v>
                </c:pt>
                <c:pt idx="68">
                  <c:v>0.49430000000000002</c:v>
                </c:pt>
                <c:pt idx="69">
                  <c:v>0.46229999999999999</c:v>
                </c:pt>
                <c:pt idx="70">
                  <c:v>0.25419999999999998</c:v>
                </c:pt>
                <c:pt idx="71">
                  <c:v>0.27950000000000003</c:v>
                </c:pt>
                <c:pt idx="72">
                  <c:v>0.25369999999999998</c:v>
                </c:pt>
                <c:pt idx="73">
                  <c:v>9.2900000000000399E-2</c:v>
                </c:pt>
                <c:pt idx="74">
                  <c:v>0.17749999999999999</c:v>
                </c:pt>
                <c:pt idx="75">
                  <c:v>0.4662</c:v>
                </c:pt>
                <c:pt idx="76">
                  <c:v>0.6593</c:v>
                </c:pt>
                <c:pt idx="77">
                  <c:v>0.82830000000000104</c:v>
                </c:pt>
                <c:pt idx="78">
                  <c:v>0.69510000000000105</c:v>
                </c:pt>
                <c:pt idx="79">
                  <c:v>0.87070000000000103</c:v>
                </c:pt>
                <c:pt idx="80">
                  <c:v>0.80220000000000102</c:v>
                </c:pt>
                <c:pt idx="81">
                  <c:v>0.71970000000000001</c:v>
                </c:pt>
                <c:pt idx="82">
                  <c:v>0.79449999999999998</c:v>
                </c:pt>
                <c:pt idx="83">
                  <c:v>0.81310000000000004</c:v>
                </c:pt>
                <c:pt idx="84">
                  <c:v>0.93679999999999997</c:v>
                </c:pt>
                <c:pt idx="85">
                  <c:v>0.93579999999999997</c:v>
                </c:pt>
                <c:pt idx="86">
                  <c:v>0.94450000000000001</c:v>
                </c:pt>
                <c:pt idx="87">
                  <c:v>0.86450000000000105</c:v>
                </c:pt>
                <c:pt idx="88">
                  <c:v>0.78</c:v>
                </c:pt>
                <c:pt idx="89">
                  <c:v>0.80659999999999998</c:v>
                </c:pt>
                <c:pt idx="90">
                  <c:v>0.71160000000000001</c:v>
                </c:pt>
                <c:pt idx="91">
                  <c:v>0.79449999999999998</c:v>
                </c:pt>
                <c:pt idx="92">
                  <c:v>0.78549999999999998</c:v>
                </c:pt>
                <c:pt idx="93">
                  <c:v>0.82050000000000001</c:v>
                </c:pt>
                <c:pt idx="94">
                  <c:v>0.95700000000000096</c:v>
                </c:pt>
                <c:pt idx="95">
                  <c:v>0.99080000000000101</c:v>
                </c:pt>
                <c:pt idx="96">
                  <c:v>0.98509999999999998</c:v>
                </c:pt>
                <c:pt idx="97">
                  <c:v>1.0177</c:v>
                </c:pt>
                <c:pt idx="98">
                  <c:v>1.0044999999999999</c:v>
                </c:pt>
                <c:pt idx="99">
                  <c:v>1.0674999999999999</c:v>
                </c:pt>
                <c:pt idx="100">
                  <c:v>1.0826</c:v>
                </c:pt>
                <c:pt idx="101">
                  <c:v>1.1498999999999999</c:v>
                </c:pt>
                <c:pt idx="102">
                  <c:v>1.2181</c:v>
                </c:pt>
                <c:pt idx="103">
                  <c:v>1.2534000000000001</c:v>
                </c:pt>
                <c:pt idx="104">
                  <c:v>1.3407</c:v>
                </c:pt>
                <c:pt idx="105">
                  <c:v>1.4618</c:v>
                </c:pt>
                <c:pt idx="106">
                  <c:v>1.4915</c:v>
                </c:pt>
                <c:pt idx="107">
                  <c:v>1.5725</c:v>
                </c:pt>
                <c:pt idx="108">
                  <c:v>1.6995</c:v>
                </c:pt>
                <c:pt idx="109">
                  <c:v>1.7126999999999999</c:v>
                </c:pt>
                <c:pt idx="110">
                  <c:v>1.7692000000000001</c:v>
                </c:pt>
                <c:pt idx="111">
                  <c:v>1.643</c:v>
                </c:pt>
                <c:pt idx="112">
                  <c:v>1.728</c:v>
                </c:pt>
                <c:pt idx="113">
                  <c:v>1.7197</c:v>
                </c:pt>
                <c:pt idx="114">
                  <c:v>1.8164</c:v>
                </c:pt>
                <c:pt idx="115">
                  <c:v>1.8130999999999999</c:v>
                </c:pt>
                <c:pt idx="116">
                  <c:v>1.829</c:v>
                </c:pt>
                <c:pt idx="117">
                  <c:v>1.9067000000000001</c:v>
                </c:pt>
                <c:pt idx="118">
                  <c:v>1.9379</c:v>
                </c:pt>
                <c:pt idx="119">
                  <c:v>1.9781</c:v>
                </c:pt>
                <c:pt idx="120">
                  <c:v>2.0237000000000012</c:v>
                </c:pt>
                <c:pt idx="121">
                  <c:v>2.0558000000000001</c:v>
                </c:pt>
                <c:pt idx="122">
                  <c:v>2.0916000000000001</c:v>
                </c:pt>
                <c:pt idx="123">
                  <c:v>1.9440999999999999</c:v>
                </c:pt>
                <c:pt idx="124">
                  <c:v>1.9247000000000001</c:v>
                </c:pt>
                <c:pt idx="125">
                  <c:v>1.8551</c:v>
                </c:pt>
                <c:pt idx="126">
                  <c:v>1.9530000000000001</c:v>
                </c:pt>
                <c:pt idx="127">
                  <c:v>1.8788</c:v>
                </c:pt>
                <c:pt idx="128">
                  <c:v>1.6728000000000001</c:v>
                </c:pt>
                <c:pt idx="129">
                  <c:v>1.5503</c:v>
                </c:pt>
                <c:pt idx="130">
                  <c:v>1.4394</c:v>
                </c:pt>
                <c:pt idx="131">
                  <c:v>1.4314</c:v>
                </c:pt>
                <c:pt idx="132">
                  <c:v>1.4211</c:v>
                </c:pt>
                <c:pt idx="133">
                  <c:v>1.4379</c:v>
                </c:pt>
                <c:pt idx="134">
                  <c:v>1.2649999999999999</c:v>
                </c:pt>
                <c:pt idx="135">
                  <c:v>1.4038999999999999</c:v>
                </c:pt>
                <c:pt idx="136">
                  <c:v>1.4114</c:v>
                </c:pt>
                <c:pt idx="137">
                  <c:v>1.5159</c:v>
                </c:pt>
                <c:pt idx="138">
                  <c:v>1.5667</c:v>
                </c:pt>
                <c:pt idx="139">
                  <c:v>1.5541</c:v>
                </c:pt>
                <c:pt idx="140">
                  <c:v>1.5556000000000001</c:v>
                </c:pt>
                <c:pt idx="141">
                  <c:v>1.6237999999999999</c:v>
                </c:pt>
                <c:pt idx="142">
                  <c:v>1.6094999999999999</c:v>
                </c:pt>
                <c:pt idx="143">
                  <c:v>1.6971000000000001</c:v>
                </c:pt>
                <c:pt idx="144">
                  <c:v>1.6052</c:v>
                </c:pt>
                <c:pt idx="145">
                  <c:v>1.6521999999999999</c:v>
                </c:pt>
                <c:pt idx="146">
                  <c:v>1.4698</c:v>
                </c:pt>
                <c:pt idx="147">
                  <c:v>1.4918</c:v>
                </c:pt>
                <c:pt idx="148">
                  <c:v>1.5829</c:v>
                </c:pt>
                <c:pt idx="149">
                  <c:v>1.5219</c:v>
                </c:pt>
                <c:pt idx="150">
                  <c:v>1.6556999999999999</c:v>
                </c:pt>
                <c:pt idx="151">
                  <c:v>1.6135999999999999</c:v>
                </c:pt>
                <c:pt idx="152">
                  <c:v>1.6929000000000001</c:v>
                </c:pt>
                <c:pt idx="153">
                  <c:v>1.7424999999999999</c:v>
                </c:pt>
                <c:pt idx="154">
                  <c:v>1.6766000000000001</c:v>
                </c:pt>
                <c:pt idx="155">
                  <c:v>1.7486999999999999</c:v>
                </c:pt>
                <c:pt idx="156">
                  <c:v>1.7487999999999999</c:v>
                </c:pt>
                <c:pt idx="157">
                  <c:v>1.8010999999999999</c:v>
                </c:pt>
                <c:pt idx="158">
                  <c:v>1.8449</c:v>
                </c:pt>
                <c:pt idx="159">
                  <c:v>1.8815999999999999</c:v>
                </c:pt>
                <c:pt idx="160">
                  <c:v>1.5986</c:v>
                </c:pt>
                <c:pt idx="161">
                  <c:v>1.6614</c:v>
                </c:pt>
                <c:pt idx="162">
                  <c:v>1.7058</c:v>
                </c:pt>
                <c:pt idx="163">
                  <c:v>1.7278</c:v>
                </c:pt>
                <c:pt idx="164">
                  <c:v>1.7342</c:v>
                </c:pt>
                <c:pt idx="165">
                  <c:v>1.7611000000000001</c:v>
                </c:pt>
                <c:pt idx="166">
                  <c:v>1.7542</c:v>
                </c:pt>
                <c:pt idx="167">
                  <c:v>1.7725</c:v>
                </c:pt>
                <c:pt idx="168">
                  <c:v>1.7214</c:v>
                </c:pt>
                <c:pt idx="169">
                  <c:v>1.6979</c:v>
                </c:pt>
                <c:pt idx="170">
                  <c:v>1.6911</c:v>
                </c:pt>
                <c:pt idx="171">
                  <c:v>1.643</c:v>
                </c:pt>
                <c:pt idx="172">
                  <c:v>1.6558999999999999</c:v>
                </c:pt>
                <c:pt idx="173">
                  <c:v>1.6960999999999999</c:v>
                </c:pt>
                <c:pt idx="174">
                  <c:v>1.7783</c:v>
                </c:pt>
                <c:pt idx="175">
                  <c:v>1.7737000000000001</c:v>
                </c:pt>
                <c:pt idx="176">
                  <c:v>1.7674000000000001</c:v>
                </c:pt>
                <c:pt idx="177">
                  <c:v>1.7847000000000011</c:v>
                </c:pt>
                <c:pt idx="178">
                  <c:v>1.7896000000000001</c:v>
                </c:pt>
                <c:pt idx="179">
                  <c:v>1.710400000000001</c:v>
                </c:pt>
                <c:pt idx="180">
                  <c:v>1.7138</c:v>
                </c:pt>
                <c:pt idx="181">
                  <c:v>1.6831</c:v>
                </c:pt>
                <c:pt idx="182">
                  <c:v>1.6285000000000001</c:v>
                </c:pt>
                <c:pt idx="183">
                  <c:v>1.6103000000000001</c:v>
                </c:pt>
                <c:pt idx="184">
                  <c:v>1.619500000000001</c:v>
                </c:pt>
                <c:pt idx="185">
                  <c:v>1.6315000000000011</c:v>
                </c:pt>
                <c:pt idx="186">
                  <c:v>1.704300000000001</c:v>
                </c:pt>
                <c:pt idx="187">
                  <c:v>1.7174</c:v>
                </c:pt>
                <c:pt idx="188">
                  <c:v>1.7724000000000011</c:v>
                </c:pt>
                <c:pt idx="189">
                  <c:v>1.8452999999999999</c:v>
                </c:pt>
                <c:pt idx="190">
                  <c:v>1.8295999999999999</c:v>
                </c:pt>
                <c:pt idx="191">
                  <c:v>1.8937999999999999</c:v>
                </c:pt>
                <c:pt idx="192">
                  <c:v>1.9842</c:v>
                </c:pt>
                <c:pt idx="193">
                  <c:v>2.0771000000000011</c:v>
                </c:pt>
                <c:pt idx="194">
                  <c:v>2.2015000000000011</c:v>
                </c:pt>
                <c:pt idx="195">
                  <c:v>2.3309000000000002</c:v>
                </c:pt>
                <c:pt idx="196">
                  <c:v>2.4894000000000012</c:v>
                </c:pt>
                <c:pt idx="197">
                  <c:v>2.4533000000000009</c:v>
                </c:pt>
                <c:pt idx="198">
                  <c:v>2.3189999999999991</c:v>
                </c:pt>
                <c:pt idx="199">
                  <c:v>2.3076000000000012</c:v>
                </c:pt>
                <c:pt idx="200">
                  <c:v>2.368300000000001</c:v>
                </c:pt>
                <c:pt idx="201">
                  <c:v>2.371599999999999</c:v>
                </c:pt>
                <c:pt idx="202">
                  <c:v>2.2287000000000008</c:v>
                </c:pt>
                <c:pt idx="203">
                  <c:v>2.3847000000000009</c:v>
                </c:pt>
                <c:pt idx="204">
                  <c:v>2.415999999999999</c:v>
                </c:pt>
                <c:pt idx="205">
                  <c:v>2.4178000000000002</c:v>
                </c:pt>
                <c:pt idx="206">
                  <c:v>2.4951000000000012</c:v>
                </c:pt>
                <c:pt idx="207">
                  <c:v>2.4705000000000008</c:v>
                </c:pt>
                <c:pt idx="208">
                  <c:v>2.5297000000000009</c:v>
                </c:pt>
                <c:pt idx="209">
                  <c:v>2.5553000000000008</c:v>
                </c:pt>
                <c:pt idx="210">
                  <c:v>2.5296000000000012</c:v>
                </c:pt>
                <c:pt idx="211">
                  <c:v>2.5992000000000002</c:v>
                </c:pt>
                <c:pt idx="212">
                  <c:v>2.5791000000000008</c:v>
                </c:pt>
                <c:pt idx="213">
                  <c:v>2.5528</c:v>
                </c:pt>
                <c:pt idx="214">
                  <c:v>2.5877000000000012</c:v>
                </c:pt>
                <c:pt idx="215">
                  <c:v>2.686500000000001</c:v>
                </c:pt>
                <c:pt idx="216">
                  <c:v>2.7192000000000012</c:v>
                </c:pt>
                <c:pt idx="217">
                  <c:v>2.827900000000001</c:v>
                </c:pt>
                <c:pt idx="218">
                  <c:v>2.7720000000000011</c:v>
                </c:pt>
                <c:pt idx="219">
                  <c:v>2.9173000000000009</c:v>
                </c:pt>
                <c:pt idx="220">
                  <c:v>2.9348000000000001</c:v>
                </c:pt>
                <c:pt idx="221">
                  <c:v>3.0141000000000009</c:v>
                </c:pt>
                <c:pt idx="222">
                  <c:v>2.9312</c:v>
                </c:pt>
                <c:pt idx="223">
                  <c:v>2.9608000000000012</c:v>
                </c:pt>
                <c:pt idx="224">
                  <c:v>3.0431000000000008</c:v>
                </c:pt>
                <c:pt idx="225">
                  <c:v>3.134500000000001</c:v>
                </c:pt>
                <c:pt idx="226">
                  <c:v>3.2233000000000009</c:v>
                </c:pt>
                <c:pt idx="227">
                  <c:v>3.280800000000001</c:v>
                </c:pt>
                <c:pt idx="228">
                  <c:v>3.3944000000000001</c:v>
                </c:pt>
                <c:pt idx="229">
                  <c:v>3.3282000000000012</c:v>
                </c:pt>
                <c:pt idx="230">
                  <c:v>3.4115999999999991</c:v>
                </c:pt>
                <c:pt idx="231">
                  <c:v>3.4593000000000012</c:v>
                </c:pt>
                <c:pt idx="232">
                  <c:v>3.491000000000001</c:v>
                </c:pt>
                <c:pt idx="233">
                  <c:v>3.4474000000000009</c:v>
                </c:pt>
                <c:pt idx="234">
                  <c:v>3.4228000000000001</c:v>
                </c:pt>
                <c:pt idx="235">
                  <c:v>3.3561000000000001</c:v>
                </c:pt>
                <c:pt idx="236">
                  <c:v>3.2129000000000012</c:v>
                </c:pt>
                <c:pt idx="237">
                  <c:v>3.196600000000001</c:v>
                </c:pt>
                <c:pt idx="238">
                  <c:v>3.1998000000000011</c:v>
                </c:pt>
                <c:pt idx="239">
                  <c:v>3.2747000000000011</c:v>
                </c:pt>
                <c:pt idx="240">
                  <c:v>3.244800000000001</c:v>
                </c:pt>
                <c:pt idx="241">
                  <c:v>3.220800000000001</c:v>
                </c:pt>
                <c:pt idx="242">
                  <c:v>3.2192000000000012</c:v>
                </c:pt>
                <c:pt idx="243">
                  <c:v>3.1753000000000009</c:v>
                </c:pt>
                <c:pt idx="244">
                  <c:v>3.1708000000000012</c:v>
                </c:pt>
                <c:pt idx="245">
                  <c:v>3.223100000000001</c:v>
                </c:pt>
                <c:pt idx="246">
                  <c:v>3.261200000000001</c:v>
                </c:pt>
                <c:pt idx="247">
                  <c:v>3.2367000000000008</c:v>
                </c:pt>
                <c:pt idx="248">
                  <c:v>3.2359000000000009</c:v>
                </c:pt>
                <c:pt idx="249">
                  <c:v>3.280800000000001</c:v>
                </c:pt>
                <c:pt idx="250">
                  <c:v>3.2767000000000008</c:v>
                </c:pt>
                <c:pt idx="251">
                  <c:v>3.33</c:v>
                </c:pt>
                <c:pt idx="252">
                  <c:v>3.282900000000001</c:v>
                </c:pt>
                <c:pt idx="253">
                  <c:v>3.2463000000000011</c:v>
                </c:pt>
                <c:pt idx="254">
                  <c:v>3.3744000000000001</c:v>
                </c:pt>
                <c:pt idx="255">
                  <c:v>3.444700000000001</c:v>
                </c:pt>
                <c:pt idx="256">
                  <c:v>3.5223000000000009</c:v>
                </c:pt>
                <c:pt idx="257">
                  <c:v>3.5553000000000008</c:v>
                </c:pt>
                <c:pt idx="258">
                  <c:v>3.4945000000000008</c:v>
                </c:pt>
                <c:pt idx="259">
                  <c:v>3.492700000000001</c:v>
                </c:pt>
                <c:pt idx="260">
                  <c:v>3.4335000000000009</c:v>
                </c:pt>
                <c:pt idx="261">
                  <c:v>3.5042000000000009</c:v>
                </c:pt>
                <c:pt idx="262">
                  <c:v>3.3870000000000009</c:v>
                </c:pt>
                <c:pt idx="263">
                  <c:v>3.4421000000000008</c:v>
                </c:pt>
                <c:pt idx="264">
                  <c:v>3.4256000000000002</c:v>
                </c:pt>
                <c:pt idx="265">
                  <c:v>3.3836000000000008</c:v>
                </c:pt>
                <c:pt idx="266">
                  <c:v>3.4519999999999991</c:v>
                </c:pt>
                <c:pt idx="267">
                  <c:v>3.4472000000000009</c:v>
                </c:pt>
                <c:pt idx="268">
                  <c:v>3.4251000000000009</c:v>
                </c:pt>
                <c:pt idx="269">
                  <c:v>3.420300000000001</c:v>
                </c:pt>
                <c:pt idx="270">
                  <c:v>3.468300000000001</c:v>
                </c:pt>
                <c:pt idx="271">
                  <c:v>3.4940000000000011</c:v>
                </c:pt>
                <c:pt idx="272">
                  <c:v>3.540900000000001</c:v>
                </c:pt>
                <c:pt idx="273">
                  <c:v>3.5927000000000011</c:v>
                </c:pt>
                <c:pt idx="274">
                  <c:v>3.6294000000000008</c:v>
                </c:pt>
                <c:pt idx="275">
                  <c:v>3.6938000000000009</c:v>
                </c:pt>
                <c:pt idx="276">
                  <c:v>3.7223000000000011</c:v>
                </c:pt>
                <c:pt idx="277">
                  <c:v>3.742900000000001</c:v>
                </c:pt>
                <c:pt idx="278">
                  <c:v>3.7616000000000009</c:v>
                </c:pt>
                <c:pt idx="279">
                  <c:v>3.7944000000000009</c:v>
                </c:pt>
                <c:pt idx="280">
                  <c:v>3.8298000000000001</c:v>
                </c:pt>
                <c:pt idx="281">
                  <c:v>3.7573000000000021</c:v>
                </c:pt>
                <c:pt idx="282">
                  <c:v>3.761200000000001</c:v>
                </c:pt>
                <c:pt idx="283">
                  <c:v>3.8407000000000009</c:v>
                </c:pt>
                <c:pt idx="284">
                  <c:v>3.8793999999999991</c:v>
                </c:pt>
                <c:pt idx="285">
                  <c:v>3.8963999999999981</c:v>
                </c:pt>
                <c:pt idx="286">
                  <c:v>3.9111000000000011</c:v>
                </c:pt>
                <c:pt idx="287">
                  <c:v>4.006800000000001</c:v>
                </c:pt>
                <c:pt idx="288">
                  <c:v>4.0705000000000009</c:v>
                </c:pt>
                <c:pt idx="289">
                  <c:v>4.0633000000000008</c:v>
                </c:pt>
                <c:pt idx="290">
                  <c:v>4.0143000000000004</c:v>
                </c:pt>
                <c:pt idx="291">
                  <c:v>4.0919000000000008</c:v>
                </c:pt>
                <c:pt idx="292">
                  <c:v>4.0546000000000006</c:v>
                </c:pt>
                <c:pt idx="293">
                  <c:v>4.0146999999999986</c:v>
                </c:pt>
                <c:pt idx="294">
                  <c:v>4.1338000000000008</c:v>
                </c:pt>
                <c:pt idx="295">
                  <c:v>4.1543999999999954</c:v>
                </c:pt>
                <c:pt idx="296">
                  <c:v>4.1449999999999996</c:v>
                </c:pt>
                <c:pt idx="297">
                  <c:v>4.1507999999999976</c:v>
                </c:pt>
                <c:pt idx="298">
                  <c:v>4.1596000000000002</c:v>
                </c:pt>
                <c:pt idx="299">
                  <c:v>4.2107000000000001</c:v>
                </c:pt>
                <c:pt idx="300">
                  <c:v>4.2499000000000002</c:v>
                </c:pt>
                <c:pt idx="301">
                  <c:v>4.2101000000000006</c:v>
                </c:pt>
                <c:pt idx="302">
                  <c:v>4.2837000000000014</c:v>
                </c:pt>
                <c:pt idx="303">
                  <c:v>4.2073000000000009</c:v>
                </c:pt>
                <c:pt idx="304">
                  <c:v>4.2452000000000014</c:v>
                </c:pt>
                <c:pt idx="305">
                  <c:v>4.2931000000000008</c:v>
                </c:pt>
                <c:pt idx="306">
                  <c:v>4.2888000000000011</c:v>
                </c:pt>
                <c:pt idx="307">
                  <c:v>4.293000000000001</c:v>
                </c:pt>
                <c:pt idx="308">
                  <c:v>4.2840000000000007</c:v>
                </c:pt>
                <c:pt idx="309">
                  <c:v>4.2748000000000008</c:v>
                </c:pt>
                <c:pt idx="310">
                  <c:v>4.3408999999999986</c:v>
                </c:pt>
                <c:pt idx="311">
                  <c:v>4.3919999999999986</c:v>
                </c:pt>
                <c:pt idx="312">
                  <c:v>4.3884999999999996</c:v>
                </c:pt>
                <c:pt idx="313">
                  <c:v>4.3826000000000009</c:v>
                </c:pt>
                <c:pt idx="314">
                  <c:v>4.3444999999999956</c:v>
                </c:pt>
                <c:pt idx="315">
                  <c:v>4.3262000000000009</c:v>
                </c:pt>
                <c:pt idx="316">
                  <c:v>4.3413000000000013</c:v>
                </c:pt>
                <c:pt idx="317">
                  <c:v>4.3176000000000014</c:v>
                </c:pt>
                <c:pt idx="318">
                  <c:v>4.3394000000000013</c:v>
                </c:pt>
                <c:pt idx="319">
                  <c:v>4.2818000000000014</c:v>
                </c:pt>
                <c:pt idx="320">
                  <c:v>4.2950000000000017</c:v>
                </c:pt>
                <c:pt idx="321">
                  <c:v>4.3319000000000019</c:v>
                </c:pt>
                <c:pt idx="322">
                  <c:v>4.3789000000000016</c:v>
                </c:pt>
                <c:pt idx="323">
                  <c:v>4.3907999999999996</c:v>
                </c:pt>
                <c:pt idx="324">
                  <c:v>4.4393000000000011</c:v>
                </c:pt>
                <c:pt idx="325">
                  <c:v>4.4742000000000024</c:v>
                </c:pt>
                <c:pt idx="326">
                  <c:v>4.5465000000000018</c:v>
                </c:pt>
                <c:pt idx="327">
                  <c:v>4.6277999999999917</c:v>
                </c:pt>
                <c:pt idx="328">
                  <c:v>4.6373999999999986</c:v>
                </c:pt>
                <c:pt idx="329">
                  <c:v>4.6860000000000017</c:v>
                </c:pt>
                <c:pt idx="330">
                  <c:v>4.7143999999999986</c:v>
                </c:pt>
                <c:pt idx="331">
                  <c:v>4.6726000000000019</c:v>
                </c:pt>
                <c:pt idx="332">
                  <c:v>4.7440000000000007</c:v>
                </c:pt>
                <c:pt idx="333">
                  <c:v>4.7406000000000024</c:v>
                </c:pt>
                <c:pt idx="334">
                  <c:v>4.8480999999999996</c:v>
                </c:pt>
                <c:pt idx="335">
                  <c:v>4.9133000000000013</c:v>
                </c:pt>
                <c:pt idx="336">
                  <c:v>4.9548999999999976</c:v>
                </c:pt>
                <c:pt idx="337">
                  <c:v>4.9919000000000011</c:v>
                </c:pt>
                <c:pt idx="338">
                  <c:v>5.009500000000001</c:v>
                </c:pt>
                <c:pt idx="339">
                  <c:v>5.0378000000000007</c:v>
                </c:pt>
                <c:pt idx="340">
                  <c:v>5.0573999999999986</c:v>
                </c:pt>
                <c:pt idx="341">
                  <c:v>5.1395</c:v>
                </c:pt>
                <c:pt idx="342">
                  <c:v>5.1356000000000002</c:v>
                </c:pt>
                <c:pt idx="343">
                  <c:v>5.1738999999999997</c:v>
                </c:pt>
                <c:pt idx="344">
                  <c:v>5.2286999999999999</c:v>
                </c:pt>
                <c:pt idx="345">
                  <c:v>5.1761999999999997</c:v>
                </c:pt>
                <c:pt idx="346">
                  <c:v>5.2663000000000002</c:v>
                </c:pt>
                <c:pt idx="347">
                  <c:v>5.2561999999999989</c:v>
                </c:pt>
                <c:pt idx="348">
                  <c:v>5.1967999999999988</c:v>
                </c:pt>
                <c:pt idx="349">
                  <c:v>5.2504999999999988</c:v>
                </c:pt>
                <c:pt idx="350">
                  <c:v>5.3168999999999986</c:v>
                </c:pt>
                <c:pt idx="351">
                  <c:v>5.3360999999999983</c:v>
                </c:pt>
                <c:pt idx="352">
                  <c:v>5.2807000000000004</c:v>
                </c:pt>
                <c:pt idx="353">
                  <c:v>5.3142999999999976</c:v>
                </c:pt>
                <c:pt idx="354">
                  <c:v>5.3947999999999956</c:v>
                </c:pt>
                <c:pt idx="355">
                  <c:v>5.3485999999999976</c:v>
                </c:pt>
                <c:pt idx="356">
                  <c:v>5.2797999999999981</c:v>
                </c:pt>
                <c:pt idx="357">
                  <c:v>5.2917999999999976</c:v>
                </c:pt>
                <c:pt idx="358">
                  <c:v>5.3174999999999946</c:v>
                </c:pt>
                <c:pt idx="359">
                  <c:v>5.3906999999999972</c:v>
                </c:pt>
                <c:pt idx="360">
                  <c:v>5.3347999999999969</c:v>
                </c:pt>
                <c:pt idx="361">
                  <c:v>5.3262999999999971</c:v>
                </c:pt>
                <c:pt idx="362">
                  <c:v>5.3656999999999968</c:v>
                </c:pt>
                <c:pt idx="363">
                  <c:v>5.4361999999999968</c:v>
                </c:pt>
                <c:pt idx="364">
                  <c:v>5.4912999999999981</c:v>
                </c:pt>
                <c:pt idx="365">
                  <c:v>5.5152999999999972</c:v>
                </c:pt>
                <c:pt idx="366">
                  <c:v>5.5045999999999946</c:v>
                </c:pt>
                <c:pt idx="367">
                  <c:v>5.4351999999999974</c:v>
                </c:pt>
                <c:pt idx="368">
                  <c:v>5.376299999999997</c:v>
                </c:pt>
                <c:pt idx="369">
                  <c:v>5.3452999999999973</c:v>
                </c:pt>
                <c:pt idx="370">
                  <c:v>5.4112999999999971</c:v>
                </c:pt>
                <c:pt idx="371">
                  <c:v>5.3860999999999972</c:v>
                </c:pt>
                <c:pt idx="372">
                  <c:v>5.4083999999999977</c:v>
                </c:pt>
                <c:pt idx="373">
                  <c:v>5.4103999999999974</c:v>
                </c:pt>
                <c:pt idx="374">
                  <c:v>5.4595999999999973</c:v>
                </c:pt>
                <c:pt idx="375">
                  <c:v>5.4945999999999966</c:v>
                </c:pt>
                <c:pt idx="376">
                  <c:v>5.5074999999999976</c:v>
                </c:pt>
                <c:pt idx="377">
                  <c:v>5.5410999999999984</c:v>
                </c:pt>
                <c:pt idx="378">
                  <c:v>5.5581999999999976</c:v>
                </c:pt>
                <c:pt idx="379">
                  <c:v>5.582399999999998</c:v>
                </c:pt>
                <c:pt idx="380">
                  <c:v>5.6385999999999976</c:v>
                </c:pt>
                <c:pt idx="381">
                  <c:v>5.6999999999999966</c:v>
                </c:pt>
                <c:pt idx="382">
                  <c:v>5.7687999999999979</c:v>
                </c:pt>
                <c:pt idx="383">
                  <c:v>5.8214999999999977</c:v>
                </c:pt>
                <c:pt idx="384">
                  <c:v>5.8261999999999956</c:v>
                </c:pt>
                <c:pt idx="385">
                  <c:v>5.8680999999999957</c:v>
                </c:pt>
                <c:pt idx="386">
                  <c:v>5.9070999999999971</c:v>
                </c:pt>
                <c:pt idx="387">
                  <c:v>5.9943999999999971</c:v>
                </c:pt>
                <c:pt idx="388">
                  <c:v>5.9959999999999969</c:v>
                </c:pt>
                <c:pt idx="389">
                  <c:v>6.0542999999999969</c:v>
                </c:pt>
                <c:pt idx="390">
                  <c:v>6.0510999999999973</c:v>
                </c:pt>
                <c:pt idx="391">
                  <c:v>6.0271999999999881</c:v>
                </c:pt>
                <c:pt idx="392">
                  <c:v>5.9753999999999969</c:v>
                </c:pt>
                <c:pt idx="393">
                  <c:v>6.0625999999999944</c:v>
                </c:pt>
                <c:pt idx="394">
                  <c:v>6.1263999999999967</c:v>
                </c:pt>
                <c:pt idx="395">
                  <c:v>6.1371999999999964</c:v>
                </c:pt>
                <c:pt idx="396">
                  <c:v>6.0585999999999967</c:v>
                </c:pt>
                <c:pt idx="397">
                  <c:v>6.1234999999999946</c:v>
                </c:pt>
                <c:pt idx="398">
                  <c:v>6.1103999999999967</c:v>
                </c:pt>
                <c:pt idx="399">
                  <c:v>6.1238999999999946</c:v>
                </c:pt>
                <c:pt idx="400">
                  <c:v>6.211699999999996</c:v>
                </c:pt>
                <c:pt idx="401">
                  <c:v>6.2427999999999964</c:v>
                </c:pt>
                <c:pt idx="402">
                  <c:v>6.2069999999999963</c:v>
                </c:pt>
                <c:pt idx="403">
                  <c:v>6.2368999999999959</c:v>
                </c:pt>
                <c:pt idx="404">
                  <c:v>6.1591999999999958</c:v>
                </c:pt>
                <c:pt idx="405">
                  <c:v>6.1474999999999964</c:v>
                </c:pt>
                <c:pt idx="406">
                  <c:v>6.2409999999999952</c:v>
                </c:pt>
                <c:pt idx="407">
                  <c:v>6.3208999999999946</c:v>
                </c:pt>
                <c:pt idx="408">
                  <c:v>6.3663999999999952</c:v>
                </c:pt>
                <c:pt idx="409">
                  <c:v>6.4154999999999953</c:v>
                </c:pt>
                <c:pt idx="410">
                  <c:v>6.460599999999995</c:v>
                </c:pt>
                <c:pt idx="411">
                  <c:v>6.4665999999999952</c:v>
                </c:pt>
                <c:pt idx="412">
                  <c:v>6.4799999999999951</c:v>
                </c:pt>
                <c:pt idx="413">
                  <c:v>6.4591999999999947</c:v>
                </c:pt>
                <c:pt idx="414">
                  <c:v>6.4773999999999949</c:v>
                </c:pt>
                <c:pt idx="415">
                  <c:v>6.5430999999999946</c:v>
                </c:pt>
                <c:pt idx="416">
                  <c:v>6.5183999999999944</c:v>
                </c:pt>
                <c:pt idx="417">
                  <c:v>6.5548999999999946</c:v>
                </c:pt>
                <c:pt idx="418">
                  <c:v>6.6405999999999947</c:v>
                </c:pt>
                <c:pt idx="419">
                  <c:v>6.5967999999999947</c:v>
                </c:pt>
                <c:pt idx="420">
                  <c:v>6.5336999999999961</c:v>
                </c:pt>
                <c:pt idx="421">
                  <c:v>6.5517999999999939</c:v>
                </c:pt>
                <c:pt idx="422">
                  <c:v>6.5290999999999926</c:v>
                </c:pt>
                <c:pt idx="423">
                  <c:v>6.4854999999999938</c:v>
                </c:pt>
                <c:pt idx="424">
                  <c:v>6.377199999999994</c:v>
                </c:pt>
                <c:pt idx="425">
                  <c:v>6.3201999999999856</c:v>
                </c:pt>
                <c:pt idx="426">
                  <c:v>6.3820999999999897</c:v>
                </c:pt>
                <c:pt idx="427">
                  <c:v>6.4079999999999906</c:v>
                </c:pt>
                <c:pt idx="428">
                  <c:v>6.3879999999999866</c:v>
                </c:pt>
                <c:pt idx="429">
                  <c:v>6.3853999999999926</c:v>
                </c:pt>
                <c:pt idx="430">
                  <c:v>6.4675999999999876</c:v>
                </c:pt>
                <c:pt idx="431">
                  <c:v>6.5141999999999856</c:v>
                </c:pt>
                <c:pt idx="432">
                  <c:v>6.5476999999999936</c:v>
                </c:pt>
                <c:pt idx="433">
                  <c:v>6.5316999999999981</c:v>
                </c:pt>
                <c:pt idx="434">
                  <c:v>6.5841999999999876</c:v>
                </c:pt>
                <c:pt idx="435">
                  <c:v>6.6346999999999943</c:v>
                </c:pt>
                <c:pt idx="436">
                  <c:v>6.6659999999999844</c:v>
                </c:pt>
                <c:pt idx="437">
                  <c:v>6.6447999999999876</c:v>
                </c:pt>
                <c:pt idx="438">
                  <c:v>6.646999999999994</c:v>
                </c:pt>
                <c:pt idx="439">
                  <c:v>6.7391999999999941</c:v>
                </c:pt>
                <c:pt idx="440">
                  <c:v>6.7186999999999939</c:v>
                </c:pt>
                <c:pt idx="441">
                  <c:v>6.7714999999999961</c:v>
                </c:pt>
                <c:pt idx="442">
                  <c:v>6.7705999999999946</c:v>
                </c:pt>
                <c:pt idx="443">
                  <c:v>6.7779999999999943</c:v>
                </c:pt>
                <c:pt idx="444">
                  <c:v>6.7974999999999941</c:v>
                </c:pt>
                <c:pt idx="445">
                  <c:v>6.8336999999999941</c:v>
                </c:pt>
                <c:pt idx="446">
                  <c:v>6.8694999999999942</c:v>
                </c:pt>
                <c:pt idx="447">
                  <c:v>6.865399999999994</c:v>
                </c:pt>
                <c:pt idx="448">
                  <c:v>6.907299999999994</c:v>
                </c:pt>
                <c:pt idx="449">
                  <c:v>6.9170999999999943</c:v>
                </c:pt>
                <c:pt idx="450">
                  <c:v>6.9240999999999886</c:v>
                </c:pt>
                <c:pt idx="451">
                  <c:v>6.9149999999999876</c:v>
                </c:pt>
                <c:pt idx="452">
                  <c:v>6.9786999999999981</c:v>
                </c:pt>
                <c:pt idx="453">
                  <c:v>6.9787999999999961</c:v>
                </c:pt>
                <c:pt idx="454">
                  <c:v>6.979499999999998</c:v>
                </c:pt>
                <c:pt idx="455">
                  <c:v>6.9700999999999933</c:v>
                </c:pt>
                <c:pt idx="456">
                  <c:v>7.0163999999999929</c:v>
                </c:pt>
                <c:pt idx="457">
                  <c:v>7.0458999999999916</c:v>
                </c:pt>
                <c:pt idx="458">
                  <c:v>7.0490999999999921</c:v>
                </c:pt>
                <c:pt idx="459">
                  <c:v>7.106699999999992</c:v>
                </c:pt>
                <c:pt idx="460">
                  <c:v>7.0985999999999896</c:v>
                </c:pt>
                <c:pt idx="461">
                  <c:v>7.0032999999999923</c:v>
                </c:pt>
                <c:pt idx="462">
                  <c:v>7.0779999999999914</c:v>
                </c:pt>
                <c:pt idx="463">
                  <c:v>7.1550999999999876</c:v>
                </c:pt>
                <c:pt idx="464">
                  <c:v>7.2043999999999917</c:v>
                </c:pt>
                <c:pt idx="465">
                  <c:v>7.2817999999999916</c:v>
                </c:pt>
                <c:pt idx="466">
                  <c:v>7.3668999999999896</c:v>
                </c:pt>
                <c:pt idx="467">
                  <c:v>7.4078999999999917</c:v>
                </c:pt>
                <c:pt idx="468">
                  <c:v>7.4990999999999914</c:v>
                </c:pt>
                <c:pt idx="469">
                  <c:v>7.5821999999999896</c:v>
                </c:pt>
                <c:pt idx="470">
                  <c:v>7.5926999999999918</c:v>
                </c:pt>
                <c:pt idx="471">
                  <c:v>7.6443999999999876</c:v>
                </c:pt>
                <c:pt idx="472">
                  <c:v>7.5341999999999896</c:v>
                </c:pt>
                <c:pt idx="473">
                  <c:v>7.5701999999999918</c:v>
                </c:pt>
                <c:pt idx="474">
                  <c:v>7.5486999999999922</c:v>
                </c:pt>
                <c:pt idx="475">
                  <c:v>7.458099999999992</c:v>
                </c:pt>
                <c:pt idx="476">
                  <c:v>7.409699999999992</c:v>
                </c:pt>
                <c:pt idx="477">
                  <c:v>7.3552999999999917</c:v>
                </c:pt>
                <c:pt idx="478">
                  <c:v>7.4763999999999919</c:v>
                </c:pt>
                <c:pt idx="479">
                  <c:v>7.4905999999999917</c:v>
                </c:pt>
                <c:pt idx="480">
                  <c:v>7.5757999999999921</c:v>
                </c:pt>
                <c:pt idx="481">
                  <c:v>7.6284999999999856</c:v>
                </c:pt>
                <c:pt idx="482">
                  <c:v>7.6924999999999857</c:v>
                </c:pt>
                <c:pt idx="483">
                  <c:v>7.7566999999999924</c:v>
                </c:pt>
                <c:pt idx="484">
                  <c:v>7.7251999999999876</c:v>
                </c:pt>
                <c:pt idx="485">
                  <c:v>7.8086999999999911</c:v>
                </c:pt>
                <c:pt idx="486">
                  <c:v>7.8820999999999897</c:v>
                </c:pt>
                <c:pt idx="487">
                  <c:v>7.8643999999999856</c:v>
                </c:pt>
                <c:pt idx="488">
                  <c:v>7.9093999999999918</c:v>
                </c:pt>
                <c:pt idx="489">
                  <c:v>7.9160999999999921</c:v>
                </c:pt>
                <c:pt idx="490">
                  <c:v>7.9274999999999904</c:v>
                </c:pt>
                <c:pt idx="491">
                  <c:v>8.0183999999999926</c:v>
                </c:pt>
                <c:pt idx="492">
                  <c:v>7.9471999999999916</c:v>
                </c:pt>
                <c:pt idx="493">
                  <c:v>7.8567999999999927</c:v>
                </c:pt>
                <c:pt idx="494">
                  <c:v>7.8840999999999886</c:v>
                </c:pt>
                <c:pt idx="495">
                  <c:v>8.0792000000000002</c:v>
                </c:pt>
                <c:pt idx="496">
                  <c:v>8.1819000000000006</c:v>
                </c:pt>
                <c:pt idx="497">
                  <c:v>8.1906999999999996</c:v>
                </c:pt>
                <c:pt idx="498">
                  <c:v>8.1465999999999994</c:v>
                </c:pt>
                <c:pt idx="499">
                  <c:v>8.1936999999999998</c:v>
                </c:pt>
                <c:pt idx="500">
                  <c:v>8.2940999999999967</c:v>
                </c:pt>
                <c:pt idx="501">
                  <c:v>8.2779999999999951</c:v>
                </c:pt>
                <c:pt idx="502">
                  <c:v>8.3782999999999994</c:v>
                </c:pt>
                <c:pt idx="503">
                  <c:v>8.3425999999999991</c:v>
                </c:pt>
                <c:pt idx="504">
                  <c:v>8.3238000000000021</c:v>
                </c:pt>
                <c:pt idx="505">
                  <c:v>8.2223999999999968</c:v>
                </c:pt>
                <c:pt idx="506">
                  <c:v>8.2783999999999942</c:v>
                </c:pt>
                <c:pt idx="507">
                  <c:v>8.3137000000000008</c:v>
                </c:pt>
                <c:pt idx="508">
                  <c:v>8.3424999999999994</c:v>
                </c:pt>
                <c:pt idx="509">
                  <c:v>8.2296999999999993</c:v>
                </c:pt>
                <c:pt idx="510">
                  <c:v>8.1553000000000022</c:v>
                </c:pt>
                <c:pt idx="511">
                  <c:v>8.2603000000000009</c:v>
                </c:pt>
                <c:pt idx="512">
                  <c:v>8.2321000000000009</c:v>
                </c:pt>
                <c:pt idx="513">
                  <c:v>8.2992999999999952</c:v>
                </c:pt>
                <c:pt idx="514">
                  <c:v>8.2939000000000007</c:v>
                </c:pt>
                <c:pt idx="515">
                  <c:v>8.3076000000000008</c:v>
                </c:pt>
                <c:pt idx="516">
                  <c:v>8.2370999999999945</c:v>
                </c:pt>
                <c:pt idx="517">
                  <c:v>8.2689999999999948</c:v>
                </c:pt>
                <c:pt idx="518">
                  <c:v>8.2393999999999945</c:v>
                </c:pt>
                <c:pt idx="519">
                  <c:v>8.1252999999999993</c:v>
                </c:pt>
                <c:pt idx="520">
                  <c:v>8.060100000000002</c:v>
                </c:pt>
                <c:pt idx="521">
                  <c:v>8.0508000000000006</c:v>
                </c:pt>
                <c:pt idx="522">
                  <c:v>8.0934000000000008</c:v>
                </c:pt>
                <c:pt idx="523">
                  <c:v>8.1109000000000009</c:v>
                </c:pt>
                <c:pt idx="524">
                  <c:v>8.1524000000000001</c:v>
                </c:pt>
                <c:pt idx="525">
                  <c:v>8.1401999999999948</c:v>
                </c:pt>
                <c:pt idx="526">
                  <c:v>8.1975999999999996</c:v>
                </c:pt>
                <c:pt idx="527">
                  <c:v>8.2307999999999932</c:v>
                </c:pt>
                <c:pt idx="528">
                  <c:v>8.2521000000000022</c:v>
                </c:pt>
                <c:pt idx="529">
                  <c:v>8.2918999999999947</c:v>
                </c:pt>
                <c:pt idx="530">
                  <c:v>8.3435000000000024</c:v>
                </c:pt>
                <c:pt idx="531">
                  <c:v>8.3933999999999997</c:v>
                </c:pt>
                <c:pt idx="532">
                  <c:v>8.3640000000000008</c:v>
                </c:pt>
                <c:pt idx="533">
                  <c:v>8.3901000000000021</c:v>
                </c:pt>
                <c:pt idx="534">
                  <c:v>8.3278999999999908</c:v>
                </c:pt>
                <c:pt idx="535">
                  <c:v>8.4157999999999902</c:v>
                </c:pt>
                <c:pt idx="536">
                  <c:v>8.4202999999999903</c:v>
                </c:pt>
                <c:pt idx="537">
                  <c:v>8.3793999999999897</c:v>
                </c:pt>
                <c:pt idx="538">
                  <c:v>8.3899999999999899</c:v>
                </c:pt>
                <c:pt idx="539">
                  <c:v>8.4983999999999895</c:v>
                </c:pt>
                <c:pt idx="540">
                  <c:v>8.5573999999999906</c:v>
                </c:pt>
                <c:pt idx="541">
                  <c:v>8.6131999999999902</c:v>
                </c:pt>
                <c:pt idx="542">
                  <c:v>8.6268999999999902</c:v>
                </c:pt>
                <c:pt idx="543">
                  <c:v>8.6394999999999893</c:v>
                </c:pt>
                <c:pt idx="544">
                  <c:v>8.6938999999999904</c:v>
                </c:pt>
                <c:pt idx="545">
                  <c:v>8.6998999999999906</c:v>
                </c:pt>
                <c:pt idx="546">
                  <c:v>8.6969999999999903</c:v>
                </c:pt>
                <c:pt idx="547">
                  <c:v>8.6815999999999907</c:v>
                </c:pt>
                <c:pt idx="548">
                  <c:v>8.6864999999999899</c:v>
                </c:pt>
                <c:pt idx="549">
                  <c:v>8.7035999999999891</c:v>
                </c:pt>
                <c:pt idx="550">
                  <c:v>8.7183999999999848</c:v>
                </c:pt>
                <c:pt idx="551">
                  <c:v>8.7714999999999907</c:v>
                </c:pt>
                <c:pt idx="552">
                  <c:v>8.7417999999999871</c:v>
                </c:pt>
                <c:pt idx="553">
                  <c:v>8.6906999999999908</c:v>
                </c:pt>
                <c:pt idx="554">
                  <c:v>8.7085999999999864</c:v>
                </c:pt>
                <c:pt idx="555">
                  <c:v>8.6775999999999893</c:v>
                </c:pt>
                <c:pt idx="556">
                  <c:v>8.6762999999999852</c:v>
                </c:pt>
                <c:pt idx="557">
                  <c:v>8.6835999999999895</c:v>
                </c:pt>
                <c:pt idx="558">
                  <c:v>8.7065999999999892</c:v>
                </c:pt>
                <c:pt idx="559">
                  <c:v>8.6763999999999868</c:v>
                </c:pt>
                <c:pt idx="560">
                  <c:v>8.7293999999999858</c:v>
                </c:pt>
                <c:pt idx="561">
                  <c:v>8.7688999999999862</c:v>
                </c:pt>
                <c:pt idx="562">
                  <c:v>8.67349999999999</c:v>
                </c:pt>
                <c:pt idx="563">
                  <c:v>8.7495999999999867</c:v>
                </c:pt>
                <c:pt idx="564">
                  <c:v>8.6871999999999865</c:v>
                </c:pt>
                <c:pt idx="565">
                  <c:v>8.7034999999999894</c:v>
                </c:pt>
                <c:pt idx="566">
                  <c:v>8.6518999999999853</c:v>
                </c:pt>
                <c:pt idx="567">
                  <c:v>8.6023999999999852</c:v>
                </c:pt>
                <c:pt idx="568">
                  <c:v>8.5154999999999905</c:v>
                </c:pt>
                <c:pt idx="569">
                  <c:v>8.5018999999999867</c:v>
                </c:pt>
                <c:pt idx="570">
                  <c:v>8.4593999999999898</c:v>
                </c:pt>
                <c:pt idx="571">
                  <c:v>8.3709999999999898</c:v>
                </c:pt>
                <c:pt idx="572">
                  <c:v>8.2814999999999852</c:v>
                </c:pt>
                <c:pt idx="573">
                  <c:v>8.4860999999999898</c:v>
                </c:pt>
                <c:pt idx="574">
                  <c:v>8.4485999999999848</c:v>
                </c:pt>
                <c:pt idx="575">
                  <c:v>8.4137999999999895</c:v>
                </c:pt>
                <c:pt idx="576">
                  <c:v>8.528199999999984</c:v>
                </c:pt>
                <c:pt idx="577">
                  <c:v>8.5686999999999909</c:v>
                </c:pt>
                <c:pt idx="578">
                  <c:v>8.6402999999999857</c:v>
                </c:pt>
                <c:pt idx="579">
                  <c:v>8.7176999999999847</c:v>
                </c:pt>
                <c:pt idx="580">
                  <c:v>8.7679999999999847</c:v>
                </c:pt>
                <c:pt idx="581">
                  <c:v>8.8238999999999894</c:v>
                </c:pt>
                <c:pt idx="582">
                  <c:v>8.7833999999999843</c:v>
                </c:pt>
                <c:pt idx="583">
                  <c:v>8.7581999999999844</c:v>
                </c:pt>
                <c:pt idx="584">
                  <c:v>8.7404999999999848</c:v>
                </c:pt>
                <c:pt idx="585">
                  <c:v>8.7719999999999843</c:v>
                </c:pt>
                <c:pt idx="586">
                  <c:v>8.7875999999999852</c:v>
                </c:pt>
                <c:pt idx="587">
                  <c:v>8.7743999999999822</c:v>
                </c:pt>
                <c:pt idx="588">
                  <c:v>8.9686999999999895</c:v>
                </c:pt>
                <c:pt idx="589">
                  <c:v>9.0208999999999868</c:v>
                </c:pt>
                <c:pt idx="590">
                  <c:v>9.0286999999999846</c:v>
                </c:pt>
                <c:pt idx="591">
                  <c:v>9.0025999999999904</c:v>
                </c:pt>
                <c:pt idx="592">
                  <c:v>8.9754999999999896</c:v>
                </c:pt>
                <c:pt idx="593">
                  <c:v>9.0214999999999907</c:v>
                </c:pt>
                <c:pt idx="594">
                  <c:v>9.0102999999999849</c:v>
                </c:pt>
                <c:pt idx="595">
                  <c:v>8.9878999999999891</c:v>
                </c:pt>
                <c:pt idx="596">
                  <c:v>9.0118999999999811</c:v>
                </c:pt>
                <c:pt idx="597">
                  <c:v>8.9778999999999805</c:v>
                </c:pt>
                <c:pt idx="598">
                  <c:v>9.0097999999999807</c:v>
                </c:pt>
                <c:pt idx="599">
                  <c:v>9.09269999999999</c:v>
                </c:pt>
                <c:pt idx="600">
                  <c:v>9.1177999999999848</c:v>
                </c:pt>
                <c:pt idx="601">
                  <c:v>9.0987999999999811</c:v>
                </c:pt>
                <c:pt idx="602">
                  <c:v>9.0918999999999812</c:v>
                </c:pt>
                <c:pt idx="603">
                  <c:v>9.1312999999999818</c:v>
                </c:pt>
                <c:pt idx="604">
                  <c:v>9.1372999999999802</c:v>
                </c:pt>
                <c:pt idx="605">
                  <c:v>9.2088999999999821</c:v>
                </c:pt>
                <c:pt idx="606">
                  <c:v>9.1969999999999832</c:v>
                </c:pt>
                <c:pt idx="607">
                  <c:v>9.1765999999999899</c:v>
                </c:pt>
                <c:pt idx="608">
                  <c:v>9.1865999999999808</c:v>
                </c:pt>
                <c:pt idx="609">
                  <c:v>9.1407999999999827</c:v>
                </c:pt>
                <c:pt idx="610">
                  <c:v>9.2266999999999868</c:v>
                </c:pt>
                <c:pt idx="611">
                  <c:v>9.2436999999999827</c:v>
                </c:pt>
                <c:pt idx="612">
                  <c:v>9.2048999999999808</c:v>
                </c:pt>
                <c:pt idx="613">
                  <c:v>9.2195999999999803</c:v>
                </c:pt>
                <c:pt idx="614">
                  <c:v>9.2852999999999799</c:v>
                </c:pt>
                <c:pt idx="615">
                  <c:v>9.3851999999999798</c:v>
                </c:pt>
                <c:pt idx="616">
                  <c:v>9.4745999999999793</c:v>
                </c:pt>
                <c:pt idx="617">
                  <c:v>9.4958999999999794</c:v>
                </c:pt>
                <c:pt idx="618">
                  <c:v>9.5947999999999798</c:v>
                </c:pt>
                <c:pt idx="619">
                  <c:v>9.6986999999999792</c:v>
                </c:pt>
                <c:pt idx="620">
                  <c:v>9.6528999999999794</c:v>
                </c:pt>
                <c:pt idx="621">
                  <c:v>9.4227999999999792</c:v>
                </c:pt>
                <c:pt idx="622">
                  <c:v>9.5331999999999795</c:v>
                </c:pt>
                <c:pt idx="623">
                  <c:v>9.5685999999999805</c:v>
                </c:pt>
                <c:pt idx="624">
                  <c:v>9.6348999999999787</c:v>
                </c:pt>
                <c:pt idx="625">
                  <c:v>9.5916999999999799</c:v>
                </c:pt>
                <c:pt idx="626">
                  <c:v>9.6972999999999807</c:v>
                </c:pt>
                <c:pt idx="627">
                  <c:v>9.7127999999999801</c:v>
                </c:pt>
                <c:pt idx="628">
                  <c:v>9.7030999999999796</c:v>
                </c:pt>
                <c:pt idx="629">
                  <c:v>9.7711999999999772</c:v>
                </c:pt>
                <c:pt idx="630">
                  <c:v>9.7901999999999774</c:v>
                </c:pt>
                <c:pt idx="631">
                  <c:v>9.8635999999999804</c:v>
                </c:pt>
                <c:pt idx="632">
                  <c:v>9.9054999999999804</c:v>
                </c:pt>
                <c:pt idx="633">
                  <c:v>9.8404999999999792</c:v>
                </c:pt>
                <c:pt idx="634">
                  <c:v>9.9659999999999798</c:v>
                </c:pt>
                <c:pt idx="635">
                  <c:v>10.05499999999998</c:v>
                </c:pt>
                <c:pt idx="636">
                  <c:v>10.19299999999998</c:v>
                </c:pt>
                <c:pt idx="637">
                  <c:v>10.244599999999981</c:v>
                </c:pt>
                <c:pt idx="638">
                  <c:v>10.032699999999981</c:v>
                </c:pt>
                <c:pt idx="639">
                  <c:v>10.101199999999981</c:v>
                </c:pt>
                <c:pt idx="640">
                  <c:v>10.13909999999998</c:v>
                </c:pt>
                <c:pt idx="641">
                  <c:v>10.20219999999998</c:v>
                </c:pt>
                <c:pt idx="642">
                  <c:v>10.26619999999998</c:v>
                </c:pt>
                <c:pt idx="643">
                  <c:v>10.31789999999998</c:v>
                </c:pt>
                <c:pt idx="644">
                  <c:v>10.401399999999979</c:v>
                </c:pt>
                <c:pt idx="645">
                  <c:v>10.45439999999998</c:v>
                </c:pt>
                <c:pt idx="646">
                  <c:v>10.62529999999998</c:v>
                </c:pt>
                <c:pt idx="647">
                  <c:v>10.55039999999998</c:v>
                </c:pt>
                <c:pt idx="648">
                  <c:v>10.43779999999998</c:v>
                </c:pt>
                <c:pt idx="649">
                  <c:v>10.43699999999998</c:v>
                </c:pt>
                <c:pt idx="650">
                  <c:v>10.521099999999979</c:v>
                </c:pt>
                <c:pt idx="651">
                  <c:v>10.526499999999981</c:v>
                </c:pt>
                <c:pt idx="652">
                  <c:v>10.589499999999999</c:v>
                </c:pt>
                <c:pt idx="653">
                  <c:v>10.504999999999979</c:v>
                </c:pt>
                <c:pt idx="654">
                  <c:v>10.480899999999981</c:v>
                </c:pt>
                <c:pt idx="655">
                  <c:v>10.396099999999979</c:v>
                </c:pt>
                <c:pt idx="656">
                  <c:v>10.309299999999981</c:v>
                </c:pt>
                <c:pt idx="657">
                  <c:v>10.42989999999998</c:v>
                </c:pt>
                <c:pt idx="658">
                  <c:v>10.45749999999998</c:v>
                </c:pt>
                <c:pt idx="659">
                  <c:v>10.431199999999979</c:v>
                </c:pt>
                <c:pt idx="660">
                  <c:v>10.39559999999998</c:v>
                </c:pt>
                <c:pt idx="661">
                  <c:v>10.346599999999979</c:v>
                </c:pt>
                <c:pt idx="662">
                  <c:v>10.341399999999981</c:v>
                </c:pt>
                <c:pt idx="663">
                  <c:v>10.39359999999998</c:v>
                </c:pt>
                <c:pt idx="664">
                  <c:v>10.37379999999998</c:v>
                </c:pt>
                <c:pt idx="665">
                  <c:v>10.38219999999998</c:v>
                </c:pt>
                <c:pt idx="666">
                  <c:v>10.36699999999998</c:v>
                </c:pt>
                <c:pt idx="667">
                  <c:v>10.463899999999979</c:v>
                </c:pt>
                <c:pt idx="668">
                  <c:v>10.512899999999981</c:v>
                </c:pt>
                <c:pt idx="669">
                  <c:v>10.652199999999979</c:v>
                </c:pt>
                <c:pt idx="670">
                  <c:v>10.753599999999979</c:v>
                </c:pt>
                <c:pt idx="671">
                  <c:v>10.754999999999979</c:v>
                </c:pt>
                <c:pt idx="672">
                  <c:v>10.780399999999981</c:v>
                </c:pt>
                <c:pt idx="673">
                  <c:v>10.84929999999998</c:v>
                </c:pt>
                <c:pt idx="674">
                  <c:v>10.89809999999998</c:v>
                </c:pt>
                <c:pt idx="675">
                  <c:v>11.004999999999979</c:v>
                </c:pt>
                <c:pt idx="676">
                  <c:v>11.052499999999981</c:v>
                </c:pt>
                <c:pt idx="677">
                  <c:v>11.11009999999998</c:v>
                </c:pt>
                <c:pt idx="678">
                  <c:v>11.031099999999981</c:v>
                </c:pt>
                <c:pt idx="679">
                  <c:v>10.986099999999981</c:v>
                </c:pt>
                <c:pt idx="680">
                  <c:v>10.997399999999979</c:v>
                </c:pt>
                <c:pt idx="681">
                  <c:v>10.90329999999998</c:v>
                </c:pt>
                <c:pt idx="682">
                  <c:v>10.95659999999998</c:v>
                </c:pt>
                <c:pt idx="683">
                  <c:v>10.92929999999998</c:v>
                </c:pt>
                <c:pt idx="684">
                  <c:v>10.862699999999981</c:v>
                </c:pt>
                <c:pt idx="685">
                  <c:v>10.802399999999979</c:v>
                </c:pt>
                <c:pt idx="686">
                  <c:v>10.82549999999998</c:v>
                </c:pt>
                <c:pt idx="687">
                  <c:v>10.842099999999981</c:v>
                </c:pt>
                <c:pt idx="688">
                  <c:v>10.787799999999979</c:v>
                </c:pt>
                <c:pt idx="689">
                  <c:v>10.80289999999998</c:v>
                </c:pt>
                <c:pt idx="690">
                  <c:v>10.78149999999998</c:v>
                </c:pt>
                <c:pt idx="691">
                  <c:v>10.868699999999979</c:v>
                </c:pt>
                <c:pt idx="692">
                  <c:v>10.88139999999998</c:v>
                </c:pt>
                <c:pt idx="693">
                  <c:v>10.887799999999981</c:v>
                </c:pt>
                <c:pt idx="694">
                  <c:v>10.87499999999998</c:v>
                </c:pt>
                <c:pt idx="695">
                  <c:v>10.901599999999981</c:v>
                </c:pt>
                <c:pt idx="696">
                  <c:v>10.966399999999981</c:v>
                </c:pt>
                <c:pt idx="697">
                  <c:v>10.99579999999998</c:v>
                </c:pt>
                <c:pt idx="698">
                  <c:v>10.99039999999998</c:v>
                </c:pt>
                <c:pt idx="699">
                  <c:v>10.99159999999998</c:v>
                </c:pt>
                <c:pt idx="700">
                  <c:v>11.06739999999998</c:v>
                </c:pt>
                <c:pt idx="701">
                  <c:v>11.105599999999979</c:v>
                </c:pt>
                <c:pt idx="702">
                  <c:v>11.09019999999998</c:v>
                </c:pt>
                <c:pt idx="703">
                  <c:v>11.081399999999981</c:v>
                </c:pt>
                <c:pt idx="704">
                  <c:v>11.030999999999979</c:v>
                </c:pt>
                <c:pt idx="705">
                  <c:v>11.10549999999998</c:v>
                </c:pt>
                <c:pt idx="706">
                  <c:v>11.18539999999998</c:v>
                </c:pt>
                <c:pt idx="707">
                  <c:v>11.22509999999998</c:v>
                </c:pt>
                <c:pt idx="708">
                  <c:v>11.27059999999998</c:v>
                </c:pt>
                <c:pt idx="709">
                  <c:v>11.35539999999998</c:v>
                </c:pt>
                <c:pt idx="710">
                  <c:v>11.413699999999981</c:v>
                </c:pt>
                <c:pt idx="711">
                  <c:v>11.41559999999998</c:v>
                </c:pt>
                <c:pt idx="712">
                  <c:v>11.48279999999998</c:v>
                </c:pt>
                <c:pt idx="713">
                  <c:v>11.51539999999998</c:v>
                </c:pt>
                <c:pt idx="714">
                  <c:v>11.440299999999979</c:v>
                </c:pt>
                <c:pt idx="715">
                  <c:v>11.47819999999998</c:v>
                </c:pt>
                <c:pt idx="716">
                  <c:v>11.36359999999998</c:v>
                </c:pt>
                <c:pt idx="717">
                  <c:v>11.436499999999979</c:v>
                </c:pt>
                <c:pt idx="718">
                  <c:v>11.44209999999998</c:v>
                </c:pt>
                <c:pt idx="719">
                  <c:v>11.42019999999998</c:v>
                </c:pt>
                <c:pt idx="720">
                  <c:v>11.60229999999998</c:v>
                </c:pt>
                <c:pt idx="721">
                  <c:v>11.65499999999998</c:v>
                </c:pt>
                <c:pt idx="722">
                  <c:v>11.69589999999998</c:v>
                </c:pt>
                <c:pt idx="723">
                  <c:v>11.69979999999998</c:v>
                </c:pt>
                <c:pt idx="724">
                  <c:v>11.70689999999998</c:v>
                </c:pt>
                <c:pt idx="725">
                  <c:v>11.744499999999981</c:v>
                </c:pt>
                <c:pt idx="726">
                  <c:v>11.80039999999998</c:v>
                </c:pt>
                <c:pt idx="727">
                  <c:v>11.841399999999981</c:v>
                </c:pt>
                <c:pt idx="728">
                  <c:v>11.83859999999998</c:v>
                </c:pt>
                <c:pt idx="729">
                  <c:v>11.571199999999971</c:v>
                </c:pt>
                <c:pt idx="730">
                  <c:v>11.50849999999998</c:v>
                </c:pt>
                <c:pt idx="731">
                  <c:v>11.589099999999981</c:v>
                </c:pt>
                <c:pt idx="732">
                  <c:v>11.56799999999998</c:v>
                </c:pt>
                <c:pt idx="733">
                  <c:v>11.64339999999997</c:v>
                </c:pt>
                <c:pt idx="734">
                  <c:v>11.645099999999969</c:v>
                </c:pt>
                <c:pt idx="735">
                  <c:v>11.662999999999981</c:v>
                </c:pt>
                <c:pt idx="736">
                  <c:v>11.653399999999969</c:v>
                </c:pt>
                <c:pt idx="737">
                  <c:v>11.69289999999997</c:v>
                </c:pt>
                <c:pt idx="738">
                  <c:v>11.68129999999997</c:v>
                </c:pt>
                <c:pt idx="739">
                  <c:v>11.651199999999969</c:v>
                </c:pt>
                <c:pt idx="740">
                  <c:v>11.69459999999998</c:v>
                </c:pt>
                <c:pt idx="741">
                  <c:v>11.712499999999981</c:v>
                </c:pt>
                <c:pt idx="742">
                  <c:v>11.69189999999997</c:v>
                </c:pt>
                <c:pt idx="743">
                  <c:v>11.71319999999997</c:v>
                </c:pt>
                <c:pt idx="744">
                  <c:v>11.78049999999998</c:v>
                </c:pt>
                <c:pt idx="745">
                  <c:v>11.795599999999981</c:v>
                </c:pt>
                <c:pt idx="746">
                  <c:v>11.84139999999997</c:v>
                </c:pt>
                <c:pt idx="747">
                  <c:v>11.89789999999997</c:v>
                </c:pt>
                <c:pt idx="748">
                  <c:v>11.95149999999998</c:v>
                </c:pt>
                <c:pt idx="749">
                  <c:v>11.94829999999997</c:v>
                </c:pt>
                <c:pt idx="750">
                  <c:v>12.042599999999981</c:v>
                </c:pt>
                <c:pt idx="751">
                  <c:v>12.06409999999997</c:v>
                </c:pt>
                <c:pt idx="752">
                  <c:v>12.102599999999979</c:v>
                </c:pt>
                <c:pt idx="753">
                  <c:v>12.059299999999981</c:v>
                </c:pt>
                <c:pt idx="754">
                  <c:v>12.07189999999998</c:v>
                </c:pt>
                <c:pt idx="755">
                  <c:v>12.067599999999979</c:v>
                </c:pt>
                <c:pt idx="756">
                  <c:v>11.957999999999981</c:v>
                </c:pt>
                <c:pt idx="757">
                  <c:v>11.972299999999979</c:v>
                </c:pt>
                <c:pt idx="758">
                  <c:v>12.01119999999997</c:v>
                </c:pt>
                <c:pt idx="759">
                  <c:v>11.99549999999998</c:v>
                </c:pt>
                <c:pt idx="760">
                  <c:v>12.128299999999969</c:v>
                </c:pt>
                <c:pt idx="761">
                  <c:v>12.145199999999971</c:v>
                </c:pt>
                <c:pt idx="762">
                  <c:v>12.127599999999971</c:v>
                </c:pt>
                <c:pt idx="763">
                  <c:v>12.024599999999969</c:v>
                </c:pt>
                <c:pt idx="764">
                  <c:v>11.95919999999998</c:v>
                </c:pt>
                <c:pt idx="765">
                  <c:v>11.95019999999997</c:v>
                </c:pt>
                <c:pt idx="766">
                  <c:v>12.00519999999997</c:v>
                </c:pt>
                <c:pt idx="767">
                  <c:v>12.02209999999997</c:v>
                </c:pt>
                <c:pt idx="768">
                  <c:v>12.082599999999969</c:v>
                </c:pt>
                <c:pt idx="769">
                  <c:v>12.176299999999969</c:v>
                </c:pt>
                <c:pt idx="770">
                  <c:v>12.241299999999971</c:v>
                </c:pt>
                <c:pt idx="771">
                  <c:v>12.22649999999997</c:v>
                </c:pt>
                <c:pt idx="772">
                  <c:v>12.266999999999969</c:v>
                </c:pt>
                <c:pt idx="773">
                  <c:v>12.220699999999971</c:v>
                </c:pt>
                <c:pt idx="774">
                  <c:v>12.298299999999969</c:v>
                </c:pt>
                <c:pt idx="775">
                  <c:v>12.35649999999997</c:v>
                </c:pt>
                <c:pt idx="776">
                  <c:v>12.363099999999969</c:v>
                </c:pt>
                <c:pt idx="777">
                  <c:v>12.40079999999997</c:v>
                </c:pt>
                <c:pt idx="778">
                  <c:v>12.34679999999997</c:v>
                </c:pt>
                <c:pt idx="779">
                  <c:v>12.523999999999971</c:v>
                </c:pt>
                <c:pt idx="780">
                  <c:v>12.548399999999971</c:v>
                </c:pt>
                <c:pt idx="781">
                  <c:v>12.55689999999997</c:v>
                </c:pt>
                <c:pt idx="782">
                  <c:v>12.51649999999997</c:v>
                </c:pt>
                <c:pt idx="783">
                  <c:v>12.49169999999997</c:v>
                </c:pt>
                <c:pt idx="784">
                  <c:v>12.514899999999971</c:v>
                </c:pt>
                <c:pt idx="785">
                  <c:v>12.47389999999997</c:v>
                </c:pt>
                <c:pt idx="786">
                  <c:v>12.51449999999997</c:v>
                </c:pt>
                <c:pt idx="787">
                  <c:v>12.46929999999997</c:v>
                </c:pt>
                <c:pt idx="788">
                  <c:v>12.512399999999969</c:v>
                </c:pt>
                <c:pt idx="789">
                  <c:v>12.56529999999997</c:v>
                </c:pt>
                <c:pt idx="790">
                  <c:v>12.650299999999969</c:v>
                </c:pt>
                <c:pt idx="791">
                  <c:v>12.71099999999997</c:v>
                </c:pt>
                <c:pt idx="792">
                  <c:v>12.774599999999969</c:v>
                </c:pt>
                <c:pt idx="793">
                  <c:v>12.767699999999969</c:v>
                </c:pt>
                <c:pt idx="794">
                  <c:v>12.81479999999997</c:v>
                </c:pt>
                <c:pt idx="795">
                  <c:v>12.78249999999997</c:v>
                </c:pt>
                <c:pt idx="796">
                  <c:v>12.86349999999997</c:v>
                </c:pt>
                <c:pt idx="797">
                  <c:v>12.89389999999997</c:v>
                </c:pt>
                <c:pt idx="798">
                  <c:v>12.901999999999971</c:v>
                </c:pt>
                <c:pt idx="799">
                  <c:v>12.987999999999969</c:v>
                </c:pt>
                <c:pt idx="800">
                  <c:v>13.036799999999969</c:v>
                </c:pt>
                <c:pt idx="801">
                  <c:v>13.045399999999971</c:v>
                </c:pt>
                <c:pt idx="802">
                  <c:v>12.997299999999971</c:v>
                </c:pt>
                <c:pt idx="803">
                  <c:v>13.02809999999997</c:v>
                </c:pt>
                <c:pt idx="804">
                  <c:v>13.07599999999997</c:v>
                </c:pt>
                <c:pt idx="805">
                  <c:v>13.064199999999969</c:v>
                </c:pt>
                <c:pt idx="806">
                  <c:v>13.009599999999971</c:v>
                </c:pt>
                <c:pt idx="807">
                  <c:v>13.01299999999997</c:v>
                </c:pt>
                <c:pt idx="808">
                  <c:v>12.989499999999969</c:v>
                </c:pt>
                <c:pt idx="809">
                  <c:v>12.92829999999997</c:v>
                </c:pt>
                <c:pt idx="810">
                  <c:v>12.95339999999997</c:v>
                </c:pt>
                <c:pt idx="811">
                  <c:v>13.03789999999997</c:v>
                </c:pt>
                <c:pt idx="812">
                  <c:v>13.046099999999971</c:v>
                </c:pt>
                <c:pt idx="813">
                  <c:v>13.075799999999971</c:v>
                </c:pt>
                <c:pt idx="814">
                  <c:v>13.02259999999997</c:v>
                </c:pt>
                <c:pt idx="815">
                  <c:v>13.037599999999969</c:v>
                </c:pt>
                <c:pt idx="816">
                  <c:v>13.019299999999969</c:v>
                </c:pt>
                <c:pt idx="817">
                  <c:v>13.06159999999997</c:v>
                </c:pt>
                <c:pt idx="818">
                  <c:v>13.10149999999997</c:v>
                </c:pt>
                <c:pt idx="819">
                  <c:v>13.14869999999997</c:v>
                </c:pt>
                <c:pt idx="820">
                  <c:v>13.17539999999997</c:v>
                </c:pt>
                <c:pt idx="821">
                  <c:v>13.24769999999997</c:v>
                </c:pt>
                <c:pt idx="822">
                  <c:v>13.31299999999997</c:v>
                </c:pt>
                <c:pt idx="823">
                  <c:v>13.320399999999969</c:v>
                </c:pt>
                <c:pt idx="824">
                  <c:v>13.35299999999997</c:v>
                </c:pt>
                <c:pt idx="825">
                  <c:v>13.34959999999997</c:v>
                </c:pt>
                <c:pt idx="826">
                  <c:v>13.362699999999981</c:v>
                </c:pt>
                <c:pt idx="827">
                  <c:v>13.34879999999997</c:v>
                </c:pt>
                <c:pt idx="828">
                  <c:v>13.375699999999981</c:v>
                </c:pt>
                <c:pt idx="829">
                  <c:v>13.41129999999997</c:v>
                </c:pt>
                <c:pt idx="830">
                  <c:v>13.41599999999997</c:v>
                </c:pt>
                <c:pt idx="831">
                  <c:v>13.47939999999997</c:v>
                </c:pt>
                <c:pt idx="832">
                  <c:v>13.52949999999997</c:v>
                </c:pt>
                <c:pt idx="833">
                  <c:v>13.48829999999997</c:v>
                </c:pt>
                <c:pt idx="834">
                  <c:v>13.37979999999998</c:v>
                </c:pt>
                <c:pt idx="835">
                  <c:v>13.43759999999997</c:v>
                </c:pt>
                <c:pt idx="836">
                  <c:v>13.517799999999969</c:v>
                </c:pt>
                <c:pt idx="837">
                  <c:v>13.507199999999971</c:v>
                </c:pt>
                <c:pt idx="838">
                  <c:v>13.522999999999969</c:v>
                </c:pt>
                <c:pt idx="839">
                  <c:v>13.53129999999997</c:v>
                </c:pt>
                <c:pt idx="840">
                  <c:v>13.62169999999997</c:v>
                </c:pt>
                <c:pt idx="841">
                  <c:v>13.553299999999981</c:v>
                </c:pt>
                <c:pt idx="842">
                  <c:v>13.50889999999997</c:v>
                </c:pt>
                <c:pt idx="843">
                  <c:v>13.59839999999997</c:v>
                </c:pt>
                <c:pt idx="844">
                  <c:v>13.65959999999998</c:v>
                </c:pt>
                <c:pt idx="845">
                  <c:v>13.704699999999971</c:v>
                </c:pt>
                <c:pt idx="846">
                  <c:v>13.857099999999971</c:v>
                </c:pt>
                <c:pt idx="847">
                  <c:v>13.830299999999969</c:v>
                </c:pt>
                <c:pt idx="848">
                  <c:v>13.89949999999998</c:v>
                </c:pt>
                <c:pt idx="849">
                  <c:v>13.820799999999981</c:v>
                </c:pt>
                <c:pt idx="850">
                  <c:v>13.83249999999998</c:v>
                </c:pt>
                <c:pt idx="851">
                  <c:v>13.84649999999997</c:v>
                </c:pt>
                <c:pt idx="852">
                  <c:v>13.87269999999998</c:v>
                </c:pt>
                <c:pt idx="853">
                  <c:v>13.97099999999997</c:v>
                </c:pt>
                <c:pt idx="854">
                  <c:v>14.036099999999969</c:v>
                </c:pt>
                <c:pt idx="855">
                  <c:v>14.09139999999997</c:v>
                </c:pt>
                <c:pt idx="856">
                  <c:v>14.056799999999971</c:v>
                </c:pt>
                <c:pt idx="857">
                  <c:v>14.15299999999997</c:v>
                </c:pt>
                <c:pt idx="858">
                  <c:v>14.162499999999969</c:v>
                </c:pt>
                <c:pt idx="859">
                  <c:v>13.99399999999997</c:v>
                </c:pt>
                <c:pt idx="860">
                  <c:v>14.07919999999997</c:v>
                </c:pt>
                <c:pt idx="861">
                  <c:v>14.12129999999997</c:v>
                </c:pt>
                <c:pt idx="862">
                  <c:v>14.19659999999997</c:v>
                </c:pt>
                <c:pt idx="863">
                  <c:v>14.326499999999969</c:v>
                </c:pt>
                <c:pt idx="864">
                  <c:v>14.416499999999971</c:v>
                </c:pt>
                <c:pt idx="865">
                  <c:v>14.369999999999971</c:v>
                </c:pt>
                <c:pt idx="866">
                  <c:v>14.42679999999997</c:v>
                </c:pt>
                <c:pt idx="867">
                  <c:v>14.41839999999997</c:v>
                </c:pt>
                <c:pt idx="868">
                  <c:v>14.38929999999997</c:v>
                </c:pt>
                <c:pt idx="869">
                  <c:v>14.47509999999998</c:v>
                </c:pt>
                <c:pt idx="870">
                  <c:v>14.45819999999997</c:v>
                </c:pt>
                <c:pt idx="871">
                  <c:v>14.46809999999997</c:v>
                </c:pt>
                <c:pt idx="872">
                  <c:v>14.470899999999981</c:v>
                </c:pt>
                <c:pt idx="873">
                  <c:v>14.53059999999997</c:v>
                </c:pt>
                <c:pt idx="874">
                  <c:v>14.63489999999997</c:v>
                </c:pt>
                <c:pt idx="875">
                  <c:v>14.85369999999998</c:v>
                </c:pt>
                <c:pt idx="876">
                  <c:v>14.82629999999997</c:v>
                </c:pt>
                <c:pt idx="877">
                  <c:v>15.057299999999969</c:v>
                </c:pt>
                <c:pt idx="878">
                  <c:v>15.05049999999998</c:v>
                </c:pt>
                <c:pt idx="879">
                  <c:v>14.96279999999998</c:v>
                </c:pt>
                <c:pt idx="880">
                  <c:v>14.847499999999981</c:v>
                </c:pt>
                <c:pt idx="881">
                  <c:v>14.979899999999979</c:v>
                </c:pt>
                <c:pt idx="882">
                  <c:v>14.947799999999971</c:v>
                </c:pt>
                <c:pt idx="883">
                  <c:v>15.08899999999997</c:v>
                </c:pt>
                <c:pt idx="884">
                  <c:v>14.971399999999971</c:v>
                </c:pt>
                <c:pt idx="885">
                  <c:v>14.89369999999998</c:v>
                </c:pt>
                <c:pt idx="886">
                  <c:v>14.647399999999971</c:v>
                </c:pt>
                <c:pt idx="887">
                  <c:v>14.706999999999971</c:v>
                </c:pt>
                <c:pt idx="888">
                  <c:v>14.64299999999997</c:v>
                </c:pt>
                <c:pt idx="889">
                  <c:v>14.596699999999981</c:v>
                </c:pt>
                <c:pt idx="890">
                  <c:v>14.567399999999971</c:v>
                </c:pt>
                <c:pt idx="891">
                  <c:v>14.62409999999997</c:v>
                </c:pt>
                <c:pt idx="892">
                  <c:v>14.65629999999997</c:v>
                </c:pt>
                <c:pt idx="893">
                  <c:v>14.667199999999969</c:v>
                </c:pt>
                <c:pt idx="894">
                  <c:v>14.638199999999969</c:v>
                </c:pt>
                <c:pt idx="895">
                  <c:v>14.60339999999997</c:v>
                </c:pt>
                <c:pt idx="896">
                  <c:v>14.52969999999997</c:v>
                </c:pt>
                <c:pt idx="897">
                  <c:v>14.53959999999997</c:v>
                </c:pt>
                <c:pt idx="898">
                  <c:v>14.58829999999997</c:v>
                </c:pt>
                <c:pt idx="899">
                  <c:v>14.63789999999997</c:v>
                </c:pt>
                <c:pt idx="900">
                  <c:v>14.635299999999971</c:v>
                </c:pt>
                <c:pt idx="901">
                  <c:v>14.61289999999997</c:v>
                </c:pt>
                <c:pt idx="902">
                  <c:v>14.671899999999971</c:v>
                </c:pt>
                <c:pt idx="903">
                  <c:v>14.66759999999997</c:v>
                </c:pt>
                <c:pt idx="904">
                  <c:v>14.64309999999997</c:v>
                </c:pt>
                <c:pt idx="905">
                  <c:v>14.60749999999997</c:v>
                </c:pt>
                <c:pt idx="906">
                  <c:v>14.489499999999969</c:v>
                </c:pt>
                <c:pt idx="907">
                  <c:v>14.50309999999997</c:v>
                </c:pt>
                <c:pt idx="908">
                  <c:v>14.47239999999997</c:v>
                </c:pt>
                <c:pt idx="909">
                  <c:v>14.52289999999997</c:v>
                </c:pt>
                <c:pt idx="910">
                  <c:v>14.545299999999971</c:v>
                </c:pt>
                <c:pt idx="911">
                  <c:v>14.52799999999997</c:v>
                </c:pt>
                <c:pt idx="912">
                  <c:v>14.517699999999969</c:v>
                </c:pt>
                <c:pt idx="913">
                  <c:v>14.52069999999997</c:v>
                </c:pt>
                <c:pt idx="914">
                  <c:v>14.558199999999969</c:v>
                </c:pt>
                <c:pt idx="915">
                  <c:v>14.60439999999997</c:v>
                </c:pt>
                <c:pt idx="916">
                  <c:v>14.676299999999969</c:v>
                </c:pt>
                <c:pt idx="917">
                  <c:v>14.69429999999997</c:v>
                </c:pt>
                <c:pt idx="918">
                  <c:v>14.726799999999971</c:v>
                </c:pt>
                <c:pt idx="919">
                  <c:v>14.767799999999969</c:v>
                </c:pt>
                <c:pt idx="920">
                  <c:v>14.75009999999997</c:v>
                </c:pt>
                <c:pt idx="921">
                  <c:v>14.867699999999971</c:v>
                </c:pt>
                <c:pt idx="922">
                  <c:v>14.899699999999971</c:v>
                </c:pt>
                <c:pt idx="923">
                  <c:v>14.88689999999997</c:v>
                </c:pt>
                <c:pt idx="924">
                  <c:v>14.92379999999997</c:v>
                </c:pt>
                <c:pt idx="925">
                  <c:v>14.92309999999997</c:v>
                </c:pt>
                <c:pt idx="926">
                  <c:v>14.90859999999997</c:v>
                </c:pt>
                <c:pt idx="927">
                  <c:v>14.83159999999997</c:v>
                </c:pt>
                <c:pt idx="928">
                  <c:v>14.85899999999997</c:v>
                </c:pt>
                <c:pt idx="929">
                  <c:v>14.87699999999997</c:v>
                </c:pt>
                <c:pt idx="930">
                  <c:v>14.78939999999997</c:v>
                </c:pt>
                <c:pt idx="931">
                  <c:v>14.77029999999997</c:v>
                </c:pt>
                <c:pt idx="932">
                  <c:v>14.84359999999997</c:v>
                </c:pt>
                <c:pt idx="933">
                  <c:v>14.870599999999969</c:v>
                </c:pt>
                <c:pt idx="934">
                  <c:v>14.969899999999971</c:v>
                </c:pt>
                <c:pt idx="935">
                  <c:v>14.99069999999997</c:v>
                </c:pt>
                <c:pt idx="936">
                  <c:v>14.950799999999971</c:v>
                </c:pt>
                <c:pt idx="937">
                  <c:v>15.004799999999969</c:v>
                </c:pt>
                <c:pt idx="938">
                  <c:v>14.989499999999969</c:v>
                </c:pt>
                <c:pt idx="939">
                  <c:v>14.92369999999997</c:v>
                </c:pt>
                <c:pt idx="940">
                  <c:v>14.98929999999997</c:v>
                </c:pt>
                <c:pt idx="941">
                  <c:v>15.04549999999997</c:v>
                </c:pt>
                <c:pt idx="942">
                  <c:v>15.10529999999997</c:v>
                </c:pt>
                <c:pt idx="943">
                  <c:v>15.116799999999969</c:v>
                </c:pt>
                <c:pt idx="944">
                  <c:v>15.15559999999997</c:v>
                </c:pt>
                <c:pt idx="945">
                  <c:v>15.12789999999997</c:v>
                </c:pt>
                <c:pt idx="946">
                  <c:v>15.16129999999997</c:v>
                </c:pt>
                <c:pt idx="947">
                  <c:v>15.17969999999997</c:v>
                </c:pt>
                <c:pt idx="948">
                  <c:v>15.280099999999971</c:v>
                </c:pt>
                <c:pt idx="949">
                  <c:v>15.223499999999969</c:v>
                </c:pt>
                <c:pt idx="950">
                  <c:v>15.27069999999997</c:v>
                </c:pt>
                <c:pt idx="951">
                  <c:v>15.29039999999997</c:v>
                </c:pt>
                <c:pt idx="952">
                  <c:v>15.210699999999971</c:v>
                </c:pt>
                <c:pt idx="953">
                  <c:v>15.204599999999971</c:v>
                </c:pt>
                <c:pt idx="954">
                  <c:v>15.140499999999969</c:v>
                </c:pt>
                <c:pt idx="955">
                  <c:v>15.11749999999997</c:v>
                </c:pt>
                <c:pt idx="956">
                  <c:v>15.13849999999997</c:v>
                </c:pt>
                <c:pt idx="957">
                  <c:v>15.203199999999971</c:v>
                </c:pt>
                <c:pt idx="958">
                  <c:v>15.22629999999997</c:v>
                </c:pt>
                <c:pt idx="959">
                  <c:v>15.23529999999997</c:v>
                </c:pt>
                <c:pt idx="960">
                  <c:v>15.267099999999971</c:v>
                </c:pt>
                <c:pt idx="961">
                  <c:v>15.239699999999971</c:v>
                </c:pt>
                <c:pt idx="962">
                  <c:v>15.25679999999997</c:v>
                </c:pt>
                <c:pt idx="963">
                  <c:v>15.27829999999997</c:v>
                </c:pt>
                <c:pt idx="964">
                  <c:v>15.33289999999997</c:v>
                </c:pt>
                <c:pt idx="965">
                  <c:v>15.318999999999971</c:v>
                </c:pt>
                <c:pt idx="966">
                  <c:v>15.30369999999998</c:v>
                </c:pt>
                <c:pt idx="967">
                  <c:v>15.321999999999971</c:v>
                </c:pt>
                <c:pt idx="968">
                  <c:v>15.401299999999971</c:v>
                </c:pt>
                <c:pt idx="969">
                  <c:v>15.480599999999971</c:v>
                </c:pt>
                <c:pt idx="970">
                  <c:v>15.42529999999997</c:v>
                </c:pt>
                <c:pt idx="971">
                  <c:v>15.46869999999997</c:v>
                </c:pt>
                <c:pt idx="972">
                  <c:v>15.334799999999969</c:v>
                </c:pt>
                <c:pt idx="973">
                  <c:v>15.359899999999969</c:v>
                </c:pt>
                <c:pt idx="974">
                  <c:v>15.357099999999971</c:v>
                </c:pt>
                <c:pt idx="975">
                  <c:v>15.455199999999969</c:v>
                </c:pt>
                <c:pt idx="976">
                  <c:v>15.525399999999969</c:v>
                </c:pt>
                <c:pt idx="977">
                  <c:v>15.52269999999997</c:v>
                </c:pt>
                <c:pt idx="978">
                  <c:v>15.42359999999997</c:v>
                </c:pt>
                <c:pt idx="979">
                  <c:v>15.39469999999997</c:v>
                </c:pt>
                <c:pt idx="980">
                  <c:v>15.242799999999971</c:v>
                </c:pt>
                <c:pt idx="981">
                  <c:v>15.093299999999971</c:v>
                </c:pt>
                <c:pt idx="982">
                  <c:v>15.00749999999997</c:v>
                </c:pt>
                <c:pt idx="983">
                  <c:v>15.01529999999997</c:v>
                </c:pt>
                <c:pt idx="984">
                  <c:v>14.89529999999997</c:v>
                </c:pt>
                <c:pt idx="985">
                  <c:v>14.84989999999997</c:v>
                </c:pt>
                <c:pt idx="986">
                  <c:v>14.898199999999971</c:v>
                </c:pt>
                <c:pt idx="987">
                  <c:v>14.89699999999997</c:v>
                </c:pt>
                <c:pt idx="988">
                  <c:v>14.920399999999971</c:v>
                </c:pt>
                <c:pt idx="989">
                  <c:v>14.950799999999971</c:v>
                </c:pt>
                <c:pt idx="990">
                  <c:v>15.00739999999997</c:v>
                </c:pt>
                <c:pt idx="991">
                  <c:v>15.009599999999971</c:v>
                </c:pt>
                <c:pt idx="992">
                  <c:v>15.060599999999971</c:v>
                </c:pt>
                <c:pt idx="993">
                  <c:v>15.01979999999997</c:v>
                </c:pt>
                <c:pt idx="994">
                  <c:v>15.08469999999997</c:v>
                </c:pt>
                <c:pt idx="995">
                  <c:v>15.15019999999997</c:v>
                </c:pt>
                <c:pt idx="996">
                  <c:v>15.08319999999997</c:v>
                </c:pt>
                <c:pt idx="997">
                  <c:v>15.167899999999969</c:v>
                </c:pt>
                <c:pt idx="998">
                  <c:v>15.254799999999969</c:v>
                </c:pt>
                <c:pt idx="999">
                  <c:v>15.325699999999969</c:v>
                </c:pt>
                <c:pt idx="1000">
                  <c:v>15.23179999999997</c:v>
                </c:pt>
                <c:pt idx="1001">
                  <c:v>15.122999999999969</c:v>
                </c:pt>
                <c:pt idx="1002">
                  <c:v>15.22419999999997</c:v>
                </c:pt>
                <c:pt idx="1003">
                  <c:v>15.171799999999971</c:v>
                </c:pt>
                <c:pt idx="1004">
                  <c:v>15.308199999999969</c:v>
                </c:pt>
                <c:pt idx="1005">
                  <c:v>15.36359999999997</c:v>
                </c:pt>
                <c:pt idx="1006">
                  <c:v>15.425599999999969</c:v>
                </c:pt>
                <c:pt idx="1007">
                  <c:v>15.469799999999969</c:v>
                </c:pt>
                <c:pt idx="1008">
                  <c:v>15.478899999999969</c:v>
                </c:pt>
                <c:pt idx="1009">
                  <c:v>15.51979999999997</c:v>
                </c:pt>
                <c:pt idx="1010">
                  <c:v>15.552199999999971</c:v>
                </c:pt>
                <c:pt idx="1011">
                  <c:v>15.584999999999971</c:v>
                </c:pt>
                <c:pt idx="1012">
                  <c:v>15.55629999999997</c:v>
                </c:pt>
                <c:pt idx="1013">
                  <c:v>15.55649999999997</c:v>
                </c:pt>
                <c:pt idx="1014">
                  <c:v>15.54199999999997</c:v>
                </c:pt>
                <c:pt idx="1015">
                  <c:v>15.45889999999997</c:v>
                </c:pt>
                <c:pt idx="1016">
                  <c:v>15.29949999999997</c:v>
                </c:pt>
                <c:pt idx="1017">
                  <c:v>15.44429999999997</c:v>
                </c:pt>
                <c:pt idx="1018">
                  <c:v>15.431599999999969</c:v>
                </c:pt>
                <c:pt idx="1019">
                  <c:v>15.42079999999997</c:v>
                </c:pt>
                <c:pt idx="1020">
                  <c:v>15.448399999999969</c:v>
                </c:pt>
                <c:pt idx="1021">
                  <c:v>15.504999999999971</c:v>
                </c:pt>
                <c:pt idx="1022">
                  <c:v>15.556099999999971</c:v>
                </c:pt>
                <c:pt idx="1023">
                  <c:v>15.55999999999997</c:v>
                </c:pt>
                <c:pt idx="1024">
                  <c:v>15.51189999999997</c:v>
                </c:pt>
                <c:pt idx="1025">
                  <c:v>15.53189999999997</c:v>
                </c:pt>
                <c:pt idx="1026">
                  <c:v>15.556699999999971</c:v>
                </c:pt>
                <c:pt idx="1027">
                  <c:v>15.594799999999969</c:v>
                </c:pt>
                <c:pt idx="1028">
                  <c:v>15.61749999999997</c:v>
                </c:pt>
                <c:pt idx="1029">
                  <c:v>15.55789999999997</c:v>
                </c:pt>
                <c:pt idx="1030">
                  <c:v>15.572599999999969</c:v>
                </c:pt>
                <c:pt idx="1031">
                  <c:v>15.59269999999997</c:v>
                </c:pt>
                <c:pt idx="1032">
                  <c:v>15.65169999999997</c:v>
                </c:pt>
                <c:pt idx="1033">
                  <c:v>15.671099999999971</c:v>
                </c:pt>
                <c:pt idx="1034">
                  <c:v>15.726599999999969</c:v>
                </c:pt>
                <c:pt idx="1035">
                  <c:v>15.725999999999971</c:v>
                </c:pt>
                <c:pt idx="1036">
                  <c:v>15.772399999999971</c:v>
                </c:pt>
                <c:pt idx="1037">
                  <c:v>15.73019999999997</c:v>
                </c:pt>
                <c:pt idx="1038">
                  <c:v>15.831099999999971</c:v>
                </c:pt>
                <c:pt idx="1039">
                  <c:v>15.80489999999997</c:v>
                </c:pt>
                <c:pt idx="1040">
                  <c:v>15.87889999999997</c:v>
                </c:pt>
                <c:pt idx="1041">
                  <c:v>15.90219999999997</c:v>
                </c:pt>
                <c:pt idx="1042">
                  <c:v>15.936199999999969</c:v>
                </c:pt>
                <c:pt idx="1043">
                  <c:v>15.96329999999997</c:v>
                </c:pt>
              </c:numCache>
            </c:numRef>
          </c:yVal>
          <c:smooth val="0"/>
          <c:extLst>
            <c:ext xmlns:c16="http://schemas.microsoft.com/office/drawing/2014/chart" uri="{C3380CC4-5D6E-409C-BE32-E72D297353CC}">
              <c16:uniqueId val="{00000001-0F66-8B47-B007-B4D1F5FF5357}"/>
            </c:ext>
          </c:extLst>
        </c:ser>
        <c:ser>
          <c:idx val="2"/>
          <c:order val="2"/>
          <c:tx>
            <c:strRef>
              <c:f>Cumulative!$H$2</c:f>
              <c:strCache>
                <c:ptCount val="1"/>
                <c:pt idx="0">
                  <c:v>Losers</c:v>
                </c:pt>
              </c:strCache>
            </c:strRef>
          </c:tx>
          <c:spPr>
            <a:ln w="28575">
              <a:solidFill>
                <a:srgbClr val="FF0000"/>
              </a:solidFill>
            </a:ln>
          </c:spPr>
          <c:marker>
            <c:symbol val="none"/>
          </c:marker>
          <c:xVal>
            <c:numRef>
              <c:f>Cumulative!$A$3:$A$1046</c:f>
              <c:numCache>
                <c:formatCode>General</c:formatCode>
                <c:ptCount val="1044"/>
                <c:pt idx="0">
                  <c:v>1927.083333333333</c:v>
                </c:pt>
                <c:pt idx="1">
                  <c:v>1927.166666666667</c:v>
                </c:pt>
                <c:pt idx="2">
                  <c:v>1927.25</c:v>
                </c:pt>
                <c:pt idx="3">
                  <c:v>1927.333333333333</c:v>
                </c:pt>
                <c:pt idx="4">
                  <c:v>1927.416666666667</c:v>
                </c:pt>
                <c:pt idx="5">
                  <c:v>1927.5</c:v>
                </c:pt>
                <c:pt idx="6">
                  <c:v>1927.583333333333</c:v>
                </c:pt>
                <c:pt idx="7">
                  <c:v>1927.6666666666661</c:v>
                </c:pt>
                <c:pt idx="8">
                  <c:v>1927.75</c:v>
                </c:pt>
                <c:pt idx="9">
                  <c:v>1927.8333333333319</c:v>
                </c:pt>
                <c:pt idx="10">
                  <c:v>1927.9166666666661</c:v>
                </c:pt>
                <c:pt idx="11">
                  <c:v>1928</c:v>
                </c:pt>
                <c:pt idx="12">
                  <c:v>1928.0833333333319</c:v>
                </c:pt>
                <c:pt idx="13">
                  <c:v>1928.1666666666661</c:v>
                </c:pt>
                <c:pt idx="14">
                  <c:v>1928.25</c:v>
                </c:pt>
                <c:pt idx="15">
                  <c:v>1928.3333333333319</c:v>
                </c:pt>
                <c:pt idx="16">
                  <c:v>1928.4166666666661</c:v>
                </c:pt>
                <c:pt idx="17">
                  <c:v>1928.5</c:v>
                </c:pt>
                <c:pt idx="18">
                  <c:v>1928.583333333331</c:v>
                </c:pt>
                <c:pt idx="19">
                  <c:v>1928.6666666666649</c:v>
                </c:pt>
                <c:pt idx="20">
                  <c:v>1928.749999999998</c:v>
                </c:pt>
                <c:pt idx="21">
                  <c:v>1928.833333333331</c:v>
                </c:pt>
                <c:pt idx="22">
                  <c:v>1928.9166666666649</c:v>
                </c:pt>
                <c:pt idx="23">
                  <c:v>1928.999999999998</c:v>
                </c:pt>
                <c:pt idx="24">
                  <c:v>1929.083333333331</c:v>
                </c:pt>
                <c:pt idx="25">
                  <c:v>1929.1666666666649</c:v>
                </c:pt>
                <c:pt idx="26">
                  <c:v>1929.249999999998</c:v>
                </c:pt>
                <c:pt idx="27">
                  <c:v>1929.333333333331</c:v>
                </c:pt>
                <c:pt idx="28">
                  <c:v>1929.4166666666649</c:v>
                </c:pt>
                <c:pt idx="29">
                  <c:v>1929.499999999998</c:v>
                </c:pt>
                <c:pt idx="30">
                  <c:v>1929.583333333331</c:v>
                </c:pt>
                <c:pt idx="31">
                  <c:v>1929.666666666664</c:v>
                </c:pt>
                <c:pt idx="32">
                  <c:v>1929.749999999997</c:v>
                </c:pt>
                <c:pt idx="33">
                  <c:v>1929.833333333331</c:v>
                </c:pt>
                <c:pt idx="34">
                  <c:v>1929.916666666664</c:v>
                </c:pt>
                <c:pt idx="35">
                  <c:v>1929.999999999997</c:v>
                </c:pt>
                <c:pt idx="36">
                  <c:v>1930.0833333333301</c:v>
                </c:pt>
                <c:pt idx="37">
                  <c:v>1930.166666666664</c:v>
                </c:pt>
                <c:pt idx="38">
                  <c:v>1930.249999999997</c:v>
                </c:pt>
                <c:pt idx="39">
                  <c:v>1930.3333333333301</c:v>
                </c:pt>
                <c:pt idx="40">
                  <c:v>1930.416666666664</c:v>
                </c:pt>
                <c:pt idx="41">
                  <c:v>1930.499999999997</c:v>
                </c:pt>
                <c:pt idx="42">
                  <c:v>1930.5833333333301</c:v>
                </c:pt>
                <c:pt idx="43">
                  <c:v>1930.6666666666631</c:v>
                </c:pt>
                <c:pt idx="44">
                  <c:v>1930.749999999997</c:v>
                </c:pt>
                <c:pt idx="45">
                  <c:v>1930.8333333333301</c:v>
                </c:pt>
                <c:pt idx="46">
                  <c:v>1930.9166666666631</c:v>
                </c:pt>
                <c:pt idx="47">
                  <c:v>1930.9999999999959</c:v>
                </c:pt>
                <c:pt idx="48">
                  <c:v>1931.0833333333289</c:v>
                </c:pt>
                <c:pt idx="49">
                  <c:v>1931.1666666666631</c:v>
                </c:pt>
                <c:pt idx="50">
                  <c:v>1931.2499999999959</c:v>
                </c:pt>
                <c:pt idx="51">
                  <c:v>1931.3333333333289</c:v>
                </c:pt>
                <c:pt idx="52">
                  <c:v>1931.4166666666631</c:v>
                </c:pt>
                <c:pt idx="53">
                  <c:v>1931.4999999999959</c:v>
                </c:pt>
                <c:pt idx="54">
                  <c:v>1931.5833333333289</c:v>
                </c:pt>
                <c:pt idx="55">
                  <c:v>1931.6666666666631</c:v>
                </c:pt>
                <c:pt idx="56">
                  <c:v>1931.7499999999959</c:v>
                </c:pt>
                <c:pt idx="57">
                  <c:v>1931.833333333328</c:v>
                </c:pt>
                <c:pt idx="58">
                  <c:v>1931.9166666666631</c:v>
                </c:pt>
                <c:pt idx="59">
                  <c:v>1931.999999999995</c:v>
                </c:pt>
                <c:pt idx="60">
                  <c:v>1932.083333333328</c:v>
                </c:pt>
                <c:pt idx="61">
                  <c:v>1932.166666666662</c:v>
                </c:pt>
                <c:pt idx="62">
                  <c:v>1932.249999999995</c:v>
                </c:pt>
                <c:pt idx="63">
                  <c:v>1932.333333333328</c:v>
                </c:pt>
                <c:pt idx="64">
                  <c:v>1932.416666666662</c:v>
                </c:pt>
                <c:pt idx="65">
                  <c:v>1932.499999999995</c:v>
                </c:pt>
                <c:pt idx="66">
                  <c:v>1932.583333333328</c:v>
                </c:pt>
                <c:pt idx="67">
                  <c:v>1932.666666666662</c:v>
                </c:pt>
                <c:pt idx="68">
                  <c:v>1932.749999999995</c:v>
                </c:pt>
                <c:pt idx="69">
                  <c:v>1932.833333333328</c:v>
                </c:pt>
                <c:pt idx="70">
                  <c:v>1932.916666666662</c:v>
                </c:pt>
                <c:pt idx="71">
                  <c:v>1932.999999999995</c:v>
                </c:pt>
                <c:pt idx="72">
                  <c:v>1933.083333333328</c:v>
                </c:pt>
                <c:pt idx="73">
                  <c:v>1933.1666666666611</c:v>
                </c:pt>
                <c:pt idx="74">
                  <c:v>1933.2499999999941</c:v>
                </c:pt>
                <c:pt idx="75">
                  <c:v>1933.3333333333269</c:v>
                </c:pt>
                <c:pt idx="76">
                  <c:v>1933.4166666666611</c:v>
                </c:pt>
                <c:pt idx="77">
                  <c:v>1933.4999999999941</c:v>
                </c:pt>
                <c:pt idx="78">
                  <c:v>1933.5833333333269</c:v>
                </c:pt>
                <c:pt idx="79">
                  <c:v>1933.6666666666611</c:v>
                </c:pt>
                <c:pt idx="80">
                  <c:v>1933.7499999999941</c:v>
                </c:pt>
                <c:pt idx="81">
                  <c:v>1933.8333333333269</c:v>
                </c:pt>
                <c:pt idx="82">
                  <c:v>1933.9166666666611</c:v>
                </c:pt>
                <c:pt idx="83">
                  <c:v>1933.9999999999941</c:v>
                </c:pt>
                <c:pt idx="84">
                  <c:v>1934.083333333326</c:v>
                </c:pt>
                <c:pt idx="85">
                  <c:v>1934.1666666666599</c:v>
                </c:pt>
                <c:pt idx="86">
                  <c:v>1934.249999999993</c:v>
                </c:pt>
                <c:pt idx="87">
                  <c:v>1934.333333333326</c:v>
                </c:pt>
                <c:pt idx="88">
                  <c:v>1934.4166666666599</c:v>
                </c:pt>
                <c:pt idx="89">
                  <c:v>1934.499999999993</c:v>
                </c:pt>
                <c:pt idx="90">
                  <c:v>1934.583333333326</c:v>
                </c:pt>
                <c:pt idx="91">
                  <c:v>1934.6666666666599</c:v>
                </c:pt>
                <c:pt idx="92">
                  <c:v>1934.749999999993</c:v>
                </c:pt>
                <c:pt idx="93">
                  <c:v>1934.833333333326</c:v>
                </c:pt>
                <c:pt idx="94">
                  <c:v>1934.9166666666599</c:v>
                </c:pt>
                <c:pt idx="95">
                  <c:v>1934.999999999993</c:v>
                </c:pt>
                <c:pt idx="96">
                  <c:v>1935.083333333326</c:v>
                </c:pt>
                <c:pt idx="97">
                  <c:v>1935.1666666666599</c:v>
                </c:pt>
                <c:pt idx="98">
                  <c:v>1935.249999999992</c:v>
                </c:pt>
                <c:pt idx="99">
                  <c:v>1935.333333333326</c:v>
                </c:pt>
                <c:pt idx="100">
                  <c:v>1935.4166666666599</c:v>
                </c:pt>
                <c:pt idx="101">
                  <c:v>1935.499999999992</c:v>
                </c:pt>
                <c:pt idx="102">
                  <c:v>1935.5833333333251</c:v>
                </c:pt>
                <c:pt idx="103">
                  <c:v>1935.6666666666599</c:v>
                </c:pt>
                <c:pt idx="104">
                  <c:v>1935.749999999992</c:v>
                </c:pt>
                <c:pt idx="105">
                  <c:v>1935.8333333333251</c:v>
                </c:pt>
                <c:pt idx="106">
                  <c:v>1935.9166666666599</c:v>
                </c:pt>
                <c:pt idx="107">
                  <c:v>1935.999999999992</c:v>
                </c:pt>
                <c:pt idx="108">
                  <c:v>1936.0833333333251</c:v>
                </c:pt>
                <c:pt idx="109">
                  <c:v>1936.1666666666581</c:v>
                </c:pt>
                <c:pt idx="110">
                  <c:v>1936.249999999992</c:v>
                </c:pt>
                <c:pt idx="111">
                  <c:v>1936.3333333333251</c:v>
                </c:pt>
                <c:pt idx="112">
                  <c:v>1936.4166666666581</c:v>
                </c:pt>
                <c:pt idx="113">
                  <c:v>1936.4999999999909</c:v>
                </c:pt>
                <c:pt idx="114">
                  <c:v>1936.5833333333239</c:v>
                </c:pt>
                <c:pt idx="115">
                  <c:v>1936.6666666666581</c:v>
                </c:pt>
                <c:pt idx="116">
                  <c:v>1936.7499999999909</c:v>
                </c:pt>
                <c:pt idx="117">
                  <c:v>1936.8333333333239</c:v>
                </c:pt>
                <c:pt idx="118">
                  <c:v>1936.9166666666581</c:v>
                </c:pt>
                <c:pt idx="119">
                  <c:v>1936.9999999999909</c:v>
                </c:pt>
                <c:pt idx="120">
                  <c:v>1937.0833333333239</c:v>
                </c:pt>
                <c:pt idx="121">
                  <c:v>1937.1666666666581</c:v>
                </c:pt>
                <c:pt idx="122">
                  <c:v>1937.2499999999909</c:v>
                </c:pt>
                <c:pt idx="123">
                  <c:v>1937.333333333323</c:v>
                </c:pt>
                <c:pt idx="124">
                  <c:v>1937.4166666666581</c:v>
                </c:pt>
                <c:pt idx="125">
                  <c:v>1937.49999999999</c:v>
                </c:pt>
                <c:pt idx="126">
                  <c:v>1937.583333333323</c:v>
                </c:pt>
                <c:pt idx="127">
                  <c:v>1937.666666666657</c:v>
                </c:pt>
                <c:pt idx="128">
                  <c:v>1937.74999999999</c:v>
                </c:pt>
                <c:pt idx="129">
                  <c:v>1937.833333333323</c:v>
                </c:pt>
                <c:pt idx="130">
                  <c:v>1937.916666666657</c:v>
                </c:pt>
                <c:pt idx="131">
                  <c:v>1937.99999999999</c:v>
                </c:pt>
                <c:pt idx="132">
                  <c:v>1938.083333333323</c:v>
                </c:pt>
                <c:pt idx="133">
                  <c:v>1938.166666666657</c:v>
                </c:pt>
                <c:pt idx="134">
                  <c:v>1938.24999999999</c:v>
                </c:pt>
                <c:pt idx="135">
                  <c:v>1938.333333333323</c:v>
                </c:pt>
                <c:pt idx="136">
                  <c:v>1938.416666666657</c:v>
                </c:pt>
                <c:pt idx="137">
                  <c:v>1938.49999999999</c:v>
                </c:pt>
                <c:pt idx="138">
                  <c:v>1938.583333333323</c:v>
                </c:pt>
                <c:pt idx="139">
                  <c:v>1938.6666666666561</c:v>
                </c:pt>
                <c:pt idx="140">
                  <c:v>1938.74999999999</c:v>
                </c:pt>
                <c:pt idx="141">
                  <c:v>1938.8333333333219</c:v>
                </c:pt>
                <c:pt idx="142">
                  <c:v>1938.9166666666561</c:v>
                </c:pt>
                <c:pt idx="143">
                  <c:v>1938.99999999999</c:v>
                </c:pt>
                <c:pt idx="144">
                  <c:v>1939.0833333333219</c:v>
                </c:pt>
                <c:pt idx="145">
                  <c:v>1939.1666666666561</c:v>
                </c:pt>
                <c:pt idx="146">
                  <c:v>1939.24999999999</c:v>
                </c:pt>
                <c:pt idx="147">
                  <c:v>1939.3333333333219</c:v>
                </c:pt>
                <c:pt idx="148">
                  <c:v>1939.4166666666561</c:v>
                </c:pt>
                <c:pt idx="149">
                  <c:v>1939.49999999999</c:v>
                </c:pt>
                <c:pt idx="150">
                  <c:v>1939.583333333321</c:v>
                </c:pt>
                <c:pt idx="151">
                  <c:v>1939.6666666666549</c:v>
                </c:pt>
                <c:pt idx="152">
                  <c:v>1939.7499999999879</c:v>
                </c:pt>
                <c:pt idx="153">
                  <c:v>1939.833333333321</c:v>
                </c:pt>
                <c:pt idx="154">
                  <c:v>1939.9166666666549</c:v>
                </c:pt>
                <c:pt idx="155">
                  <c:v>1939.9999999999879</c:v>
                </c:pt>
                <c:pt idx="156">
                  <c:v>1940.083333333321</c:v>
                </c:pt>
                <c:pt idx="157">
                  <c:v>1940.1666666666549</c:v>
                </c:pt>
                <c:pt idx="158">
                  <c:v>1940.2499999999879</c:v>
                </c:pt>
                <c:pt idx="159">
                  <c:v>1940.333333333321</c:v>
                </c:pt>
                <c:pt idx="160">
                  <c:v>1940.4166666666549</c:v>
                </c:pt>
                <c:pt idx="161">
                  <c:v>1940.4999999999879</c:v>
                </c:pt>
                <c:pt idx="162">
                  <c:v>1940.583333333321</c:v>
                </c:pt>
                <c:pt idx="163">
                  <c:v>1940.666666666654</c:v>
                </c:pt>
                <c:pt idx="164">
                  <c:v>1940.749999999987</c:v>
                </c:pt>
                <c:pt idx="165">
                  <c:v>1940.833333333321</c:v>
                </c:pt>
                <c:pt idx="166">
                  <c:v>1940.916666666654</c:v>
                </c:pt>
                <c:pt idx="167">
                  <c:v>1940.999999999987</c:v>
                </c:pt>
                <c:pt idx="168">
                  <c:v>1941.0833333333201</c:v>
                </c:pt>
                <c:pt idx="169">
                  <c:v>1941.166666666654</c:v>
                </c:pt>
                <c:pt idx="170">
                  <c:v>1941.249999999987</c:v>
                </c:pt>
                <c:pt idx="171">
                  <c:v>1941.3333333333201</c:v>
                </c:pt>
                <c:pt idx="172">
                  <c:v>1941.416666666654</c:v>
                </c:pt>
                <c:pt idx="173">
                  <c:v>1941.499999999987</c:v>
                </c:pt>
                <c:pt idx="174">
                  <c:v>1941.5833333333201</c:v>
                </c:pt>
                <c:pt idx="175">
                  <c:v>1941.6666666666531</c:v>
                </c:pt>
                <c:pt idx="176">
                  <c:v>1941.749999999987</c:v>
                </c:pt>
                <c:pt idx="177">
                  <c:v>1941.8333333333201</c:v>
                </c:pt>
                <c:pt idx="178">
                  <c:v>1941.9166666666531</c:v>
                </c:pt>
                <c:pt idx="179">
                  <c:v>1941.9999999999859</c:v>
                </c:pt>
                <c:pt idx="180">
                  <c:v>1942.0833333333189</c:v>
                </c:pt>
                <c:pt idx="181">
                  <c:v>1942.1666666666531</c:v>
                </c:pt>
                <c:pt idx="182">
                  <c:v>1942.2499999999859</c:v>
                </c:pt>
                <c:pt idx="183">
                  <c:v>1942.3333333333189</c:v>
                </c:pt>
                <c:pt idx="184">
                  <c:v>1942.4166666666531</c:v>
                </c:pt>
                <c:pt idx="185">
                  <c:v>1942.4999999999859</c:v>
                </c:pt>
                <c:pt idx="186">
                  <c:v>1942.5833333333189</c:v>
                </c:pt>
                <c:pt idx="187">
                  <c:v>1942.6666666666531</c:v>
                </c:pt>
                <c:pt idx="188">
                  <c:v>1942.7499999999859</c:v>
                </c:pt>
                <c:pt idx="189">
                  <c:v>1942.833333333318</c:v>
                </c:pt>
                <c:pt idx="190">
                  <c:v>1942.9166666666531</c:v>
                </c:pt>
                <c:pt idx="191">
                  <c:v>1942.999999999985</c:v>
                </c:pt>
                <c:pt idx="192">
                  <c:v>1943.083333333318</c:v>
                </c:pt>
                <c:pt idx="193">
                  <c:v>1943.166666666652</c:v>
                </c:pt>
                <c:pt idx="194">
                  <c:v>1943.249999999985</c:v>
                </c:pt>
                <c:pt idx="195">
                  <c:v>1943.333333333318</c:v>
                </c:pt>
                <c:pt idx="196">
                  <c:v>1943.416666666652</c:v>
                </c:pt>
                <c:pt idx="197">
                  <c:v>1943.499999999985</c:v>
                </c:pt>
                <c:pt idx="198">
                  <c:v>1943.583333333318</c:v>
                </c:pt>
                <c:pt idx="199">
                  <c:v>1943.666666666652</c:v>
                </c:pt>
                <c:pt idx="200">
                  <c:v>1943.749999999985</c:v>
                </c:pt>
                <c:pt idx="201">
                  <c:v>1943.833333333318</c:v>
                </c:pt>
                <c:pt idx="202">
                  <c:v>1943.916666666652</c:v>
                </c:pt>
                <c:pt idx="203">
                  <c:v>1943.999999999985</c:v>
                </c:pt>
                <c:pt idx="204">
                  <c:v>1944.083333333318</c:v>
                </c:pt>
                <c:pt idx="205">
                  <c:v>1944.1666666666511</c:v>
                </c:pt>
                <c:pt idx="206">
                  <c:v>1944.2499999999841</c:v>
                </c:pt>
                <c:pt idx="207">
                  <c:v>1944.3333333333169</c:v>
                </c:pt>
                <c:pt idx="208">
                  <c:v>1944.4166666666511</c:v>
                </c:pt>
                <c:pt idx="209">
                  <c:v>1944.4999999999841</c:v>
                </c:pt>
                <c:pt idx="210">
                  <c:v>1944.5833333333169</c:v>
                </c:pt>
                <c:pt idx="211">
                  <c:v>1944.6666666666511</c:v>
                </c:pt>
                <c:pt idx="212">
                  <c:v>1944.7499999999841</c:v>
                </c:pt>
                <c:pt idx="213">
                  <c:v>1944.8333333333169</c:v>
                </c:pt>
                <c:pt idx="214">
                  <c:v>1944.9166666666511</c:v>
                </c:pt>
                <c:pt idx="215">
                  <c:v>1944.9999999999841</c:v>
                </c:pt>
                <c:pt idx="216">
                  <c:v>1945.083333333316</c:v>
                </c:pt>
                <c:pt idx="217">
                  <c:v>1945.1666666666499</c:v>
                </c:pt>
                <c:pt idx="218">
                  <c:v>1945.2499999999829</c:v>
                </c:pt>
                <c:pt idx="219">
                  <c:v>1945.333333333316</c:v>
                </c:pt>
                <c:pt idx="220">
                  <c:v>1945.4166666666499</c:v>
                </c:pt>
                <c:pt idx="221">
                  <c:v>1945.4999999999829</c:v>
                </c:pt>
                <c:pt idx="222">
                  <c:v>1945.583333333316</c:v>
                </c:pt>
                <c:pt idx="223">
                  <c:v>1945.6666666666499</c:v>
                </c:pt>
                <c:pt idx="224">
                  <c:v>1945.7499999999829</c:v>
                </c:pt>
                <c:pt idx="225">
                  <c:v>1945.833333333316</c:v>
                </c:pt>
                <c:pt idx="226">
                  <c:v>1945.9166666666499</c:v>
                </c:pt>
                <c:pt idx="227">
                  <c:v>1945.9999999999829</c:v>
                </c:pt>
                <c:pt idx="228">
                  <c:v>1946.083333333316</c:v>
                </c:pt>
                <c:pt idx="229">
                  <c:v>1946.1666666666499</c:v>
                </c:pt>
                <c:pt idx="230">
                  <c:v>1946.249999999982</c:v>
                </c:pt>
                <c:pt idx="231">
                  <c:v>1946.3333333333151</c:v>
                </c:pt>
                <c:pt idx="232">
                  <c:v>1946.4166666666499</c:v>
                </c:pt>
                <c:pt idx="233">
                  <c:v>1946.499999999982</c:v>
                </c:pt>
                <c:pt idx="234">
                  <c:v>1946.5833333333151</c:v>
                </c:pt>
                <c:pt idx="235">
                  <c:v>1946.6666666666499</c:v>
                </c:pt>
                <c:pt idx="236">
                  <c:v>1946.749999999982</c:v>
                </c:pt>
                <c:pt idx="237">
                  <c:v>1946.8333333333151</c:v>
                </c:pt>
                <c:pt idx="238">
                  <c:v>1946.9166666666499</c:v>
                </c:pt>
                <c:pt idx="239">
                  <c:v>1946.999999999982</c:v>
                </c:pt>
                <c:pt idx="240">
                  <c:v>1947.0833333333151</c:v>
                </c:pt>
                <c:pt idx="241">
                  <c:v>1947.1666666666481</c:v>
                </c:pt>
                <c:pt idx="242">
                  <c:v>1947.249999999982</c:v>
                </c:pt>
                <c:pt idx="243">
                  <c:v>1947.3333333333151</c:v>
                </c:pt>
                <c:pt idx="244">
                  <c:v>1947.4166666666481</c:v>
                </c:pt>
                <c:pt idx="245">
                  <c:v>1947.4999999999809</c:v>
                </c:pt>
                <c:pt idx="246">
                  <c:v>1947.5833333333139</c:v>
                </c:pt>
                <c:pt idx="247">
                  <c:v>1947.6666666666481</c:v>
                </c:pt>
                <c:pt idx="248">
                  <c:v>1947.7499999999809</c:v>
                </c:pt>
                <c:pt idx="249">
                  <c:v>1947.8333333333139</c:v>
                </c:pt>
                <c:pt idx="250">
                  <c:v>1947.9166666666481</c:v>
                </c:pt>
                <c:pt idx="251">
                  <c:v>1947.9999999999809</c:v>
                </c:pt>
                <c:pt idx="252">
                  <c:v>1948.0833333333139</c:v>
                </c:pt>
                <c:pt idx="253">
                  <c:v>1948.1666666666481</c:v>
                </c:pt>
                <c:pt idx="254">
                  <c:v>1948.2499999999809</c:v>
                </c:pt>
                <c:pt idx="255">
                  <c:v>1948.333333333313</c:v>
                </c:pt>
                <c:pt idx="256">
                  <c:v>1948.4166666666481</c:v>
                </c:pt>
                <c:pt idx="257">
                  <c:v>1948.49999999998</c:v>
                </c:pt>
                <c:pt idx="258">
                  <c:v>1948.583333333313</c:v>
                </c:pt>
                <c:pt idx="259">
                  <c:v>1948.666666666647</c:v>
                </c:pt>
                <c:pt idx="260">
                  <c:v>1948.74999999998</c:v>
                </c:pt>
                <c:pt idx="261">
                  <c:v>1948.833333333313</c:v>
                </c:pt>
                <c:pt idx="262">
                  <c:v>1948.916666666647</c:v>
                </c:pt>
                <c:pt idx="263">
                  <c:v>1948.99999999998</c:v>
                </c:pt>
                <c:pt idx="264">
                  <c:v>1949.083333333313</c:v>
                </c:pt>
                <c:pt idx="265">
                  <c:v>1949.166666666647</c:v>
                </c:pt>
                <c:pt idx="266">
                  <c:v>1949.24999999998</c:v>
                </c:pt>
                <c:pt idx="267">
                  <c:v>1949.333333333313</c:v>
                </c:pt>
                <c:pt idx="268">
                  <c:v>1949.416666666647</c:v>
                </c:pt>
                <c:pt idx="269">
                  <c:v>1949.49999999998</c:v>
                </c:pt>
                <c:pt idx="270">
                  <c:v>1949.583333333313</c:v>
                </c:pt>
                <c:pt idx="271">
                  <c:v>1949.6666666666461</c:v>
                </c:pt>
                <c:pt idx="272">
                  <c:v>1949.74999999998</c:v>
                </c:pt>
                <c:pt idx="273">
                  <c:v>1949.8333333333121</c:v>
                </c:pt>
                <c:pt idx="274">
                  <c:v>1949.9166666666461</c:v>
                </c:pt>
                <c:pt idx="275">
                  <c:v>1949.99999999998</c:v>
                </c:pt>
                <c:pt idx="276">
                  <c:v>1950.0833333333121</c:v>
                </c:pt>
                <c:pt idx="277">
                  <c:v>1950.1666666666461</c:v>
                </c:pt>
                <c:pt idx="278">
                  <c:v>1950.24999999998</c:v>
                </c:pt>
                <c:pt idx="279">
                  <c:v>1950.3333333333121</c:v>
                </c:pt>
                <c:pt idx="280">
                  <c:v>1950.4166666666461</c:v>
                </c:pt>
                <c:pt idx="281">
                  <c:v>1950.49999999998</c:v>
                </c:pt>
                <c:pt idx="282">
                  <c:v>1950.583333333311</c:v>
                </c:pt>
                <c:pt idx="283">
                  <c:v>1950.6666666666449</c:v>
                </c:pt>
                <c:pt idx="284">
                  <c:v>1950.7499999999779</c:v>
                </c:pt>
                <c:pt idx="285">
                  <c:v>1950.833333333311</c:v>
                </c:pt>
                <c:pt idx="286">
                  <c:v>1950.9166666666449</c:v>
                </c:pt>
                <c:pt idx="287">
                  <c:v>1950.9999999999779</c:v>
                </c:pt>
                <c:pt idx="288">
                  <c:v>1951.083333333311</c:v>
                </c:pt>
                <c:pt idx="289">
                  <c:v>1951.1666666666449</c:v>
                </c:pt>
                <c:pt idx="290">
                  <c:v>1951.2499999999779</c:v>
                </c:pt>
                <c:pt idx="291">
                  <c:v>1951.333333333311</c:v>
                </c:pt>
                <c:pt idx="292">
                  <c:v>1951.4166666666449</c:v>
                </c:pt>
                <c:pt idx="293">
                  <c:v>1951.4999999999779</c:v>
                </c:pt>
                <c:pt idx="294">
                  <c:v>1951.583333333311</c:v>
                </c:pt>
                <c:pt idx="295">
                  <c:v>1951.666666666644</c:v>
                </c:pt>
                <c:pt idx="296">
                  <c:v>1951.749999999977</c:v>
                </c:pt>
                <c:pt idx="297">
                  <c:v>1951.8333333333101</c:v>
                </c:pt>
                <c:pt idx="298">
                  <c:v>1951.916666666644</c:v>
                </c:pt>
                <c:pt idx="299">
                  <c:v>1951.999999999977</c:v>
                </c:pt>
                <c:pt idx="300">
                  <c:v>1952.0833333333101</c:v>
                </c:pt>
                <c:pt idx="301">
                  <c:v>1952.166666666644</c:v>
                </c:pt>
                <c:pt idx="302">
                  <c:v>1952.249999999977</c:v>
                </c:pt>
                <c:pt idx="303">
                  <c:v>1952.3333333333101</c:v>
                </c:pt>
                <c:pt idx="304">
                  <c:v>1952.416666666644</c:v>
                </c:pt>
                <c:pt idx="305">
                  <c:v>1952.499999999977</c:v>
                </c:pt>
                <c:pt idx="306">
                  <c:v>1952.5833333333101</c:v>
                </c:pt>
                <c:pt idx="307">
                  <c:v>1952.6666666666431</c:v>
                </c:pt>
                <c:pt idx="308">
                  <c:v>1952.749999999977</c:v>
                </c:pt>
                <c:pt idx="309">
                  <c:v>1952.8333333333101</c:v>
                </c:pt>
                <c:pt idx="310">
                  <c:v>1952.9166666666431</c:v>
                </c:pt>
                <c:pt idx="311">
                  <c:v>1952.9999999999759</c:v>
                </c:pt>
                <c:pt idx="312">
                  <c:v>1953.0833333333089</c:v>
                </c:pt>
                <c:pt idx="313">
                  <c:v>1953.1666666666431</c:v>
                </c:pt>
                <c:pt idx="314">
                  <c:v>1953.2499999999759</c:v>
                </c:pt>
                <c:pt idx="315">
                  <c:v>1953.3333333333089</c:v>
                </c:pt>
                <c:pt idx="316">
                  <c:v>1953.4166666666431</c:v>
                </c:pt>
                <c:pt idx="317">
                  <c:v>1953.4999999999759</c:v>
                </c:pt>
                <c:pt idx="318">
                  <c:v>1953.5833333333089</c:v>
                </c:pt>
                <c:pt idx="319">
                  <c:v>1953.6666666666431</c:v>
                </c:pt>
                <c:pt idx="320">
                  <c:v>1953.7499999999759</c:v>
                </c:pt>
                <c:pt idx="321">
                  <c:v>1953.833333333308</c:v>
                </c:pt>
                <c:pt idx="322">
                  <c:v>1953.9166666666431</c:v>
                </c:pt>
                <c:pt idx="323">
                  <c:v>1953.999999999975</c:v>
                </c:pt>
                <c:pt idx="324">
                  <c:v>1954.083333333308</c:v>
                </c:pt>
                <c:pt idx="325">
                  <c:v>1954.166666666642</c:v>
                </c:pt>
                <c:pt idx="326">
                  <c:v>1954.249999999975</c:v>
                </c:pt>
                <c:pt idx="327">
                  <c:v>1954.333333333308</c:v>
                </c:pt>
                <c:pt idx="328">
                  <c:v>1954.416666666642</c:v>
                </c:pt>
                <c:pt idx="329">
                  <c:v>1954.499999999975</c:v>
                </c:pt>
                <c:pt idx="330">
                  <c:v>1954.583333333308</c:v>
                </c:pt>
                <c:pt idx="331">
                  <c:v>1954.666666666642</c:v>
                </c:pt>
                <c:pt idx="332">
                  <c:v>1954.749999999975</c:v>
                </c:pt>
                <c:pt idx="333">
                  <c:v>1954.833333333308</c:v>
                </c:pt>
                <c:pt idx="334">
                  <c:v>1954.916666666642</c:v>
                </c:pt>
                <c:pt idx="335">
                  <c:v>1954.999999999975</c:v>
                </c:pt>
                <c:pt idx="336">
                  <c:v>1955.083333333308</c:v>
                </c:pt>
                <c:pt idx="337">
                  <c:v>1955.166666666641</c:v>
                </c:pt>
                <c:pt idx="338">
                  <c:v>1955.2499999999741</c:v>
                </c:pt>
                <c:pt idx="339">
                  <c:v>1955.3333333333071</c:v>
                </c:pt>
                <c:pt idx="340">
                  <c:v>1955.416666666641</c:v>
                </c:pt>
                <c:pt idx="341">
                  <c:v>1955.4999999999741</c:v>
                </c:pt>
                <c:pt idx="342">
                  <c:v>1955.5833333333071</c:v>
                </c:pt>
                <c:pt idx="343">
                  <c:v>1955.666666666641</c:v>
                </c:pt>
                <c:pt idx="344">
                  <c:v>1955.7499999999741</c:v>
                </c:pt>
                <c:pt idx="345">
                  <c:v>1955.8333333333071</c:v>
                </c:pt>
                <c:pt idx="346">
                  <c:v>1955.916666666641</c:v>
                </c:pt>
                <c:pt idx="347">
                  <c:v>1955.9999999999741</c:v>
                </c:pt>
                <c:pt idx="348">
                  <c:v>1956.083333333306</c:v>
                </c:pt>
                <c:pt idx="349">
                  <c:v>1956.1666666666399</c:v>
                </c:pt>
                <c:pt idx="350">
                  <c:v>1956.2499999999729</c:v>
                </c:pt>
                <c:pt idx="351">
                  <c:v>1956.333333333306</c:v>
                </c:pt>
                <c:pt idx="352">
                  <c:v>1956.4166666666399</c:v>
                </c:pt>
                <c:pt idx="353">
                  <c:v>1956.4999999999729</c:v>
                </c:pt>
                <c:pt idx="354">
                  <c:v>1956.583333333306</c:v>
                </c:pt>
                <c:pt idx="355">
                  <c:v>1956.6666666666399</c:v>
                </c:pt>
                <c:pt idx="356">
                  <c:v>1956.7499999999729</c:v>
                </c:pt>
                <c:pt idx="357">
                  <c:v>1956.833333333306</c:v>
                </c:pt>
                <c:pt idx="358">
                  <c:v>1956.9166666666399</c:v>
                </c:pt>
                <c:pt idx="359">
                  <c:v>1956.9999999999729</c:v>
                </c:pt>
                <c:pt idx="360">
                  <c:v>1957.083333333306</c:v>
                </c:pt>
                <c:pt idx="361">
                  <c:v>1957.1666666666399</c:v>
                </c:pt>
                <c:pt idx="362">
                  <c:v>1957.249999999972</c:v>
                </c:pt>
                <c:pt idx="363">
                  <c:v>1957.3333333333051</c:v>
                </c:pt>
                <c:pt idx="364">
                  <c:v>1957.4166666666399</c:v>
                </c:pt>
                <c:pt idx="365">
                  <c:v>1957.499999999972</c:v>
                </c:pt>
                <c:pt idx="366">
                  <c:v>1957.5833333333051</c:v>
                </c:pt>
                <c:pt idx="367">
                  <c:v>1957.6666666666399</c:v>
                </c:pt>
                <c:pt idx="368">
                  <c:v>1957.749999999972</c:v>
                </c:pt>
                <c:pt idx="369">
                  <c:v>1957.8333333333051</c:v>
                </c:pt>
                <c:pt idx="370">
                  <c:v>1957.9166666666399</c:v>
                </c:pt>
                <c:pt idx="371">
                  <c:v>1957.999999999972</c:v>
                </c:pt>
                <c:pt idx="372">
                  <c:v>1958.0833333333051</c:v>
                </c:pt>
                <c:pt idx="373">
                  <c:v>1958.1666666666381</c:v>
                </c:pt>
                <c:pt idx="374">
                  <c:v>1958.249999999972</c:v>
                </c:pt>
                <c:pt idx="375">
                  <c:v>1958.3333333333051</c:v>
                </c:pt>
                <c:pt idx="376">
                  <c:v>1958.4166666666381</c:v>
                </c:pt>
                <c:pt idx="377">
                  <c:v>1958.4999999999709</c:v>
                </c:pt>
                <c:pt idx="378">
                  <c:v>1958.5833333333039</c:v>
                </c:pt>
                <c:pt idx="379">
                  <c:v>1958.6666666666381</c:v>
                </c:pt>
                <c:pt idx="380">
                  <c:v>1958.7499999999709</c:v>
                </c:pt>
                <c:pt idx="381">
                  <c:v>1958.8333333333039</c:v>
                </c:pt>
                <c:pt idx="382">
                  <c:v>1958.9166666666381</c:v>
                </c:pt>
                <c:pt idx="383">
                  <c:v>1958.9999999999709</c:v>
                </c:pt>
                <c:pt idx="384">
                  <c:v>1959.0833333333039</c:v>
                </c:pt>
                <c:pt idx="385">
                  <c:v>1959.1666666666381</c:v>
                </c:pt>
                <c:pt idx="386">
                  <c:v>1959.2499999999709</c:v>
                </c:pt>
                <c:pt idx="387">
                  <c:v>1959.333333333303</c:v>
                </c:pt>
                <c:pt idx="388">
                  <c:v>1959.4166666666381</c:v>
                </c:pt>
                <c:pt idx="389">
                  <c:v>1959.49999999997</c:v>
                </c:pt>
                <c:pt idx="390">
                  <c:v>1959.583333333303</c:v>
                </c:pt>
                <c:pt idx="391">
                  <c:v>1959.666666666637</c:v>
                </c:pt>
                <c:pt idx="392">
                  <c:v>1959.74999999997</c:v>
                </c:pt>
                <c:pt idx="393">
                  <c:v>1959.833333333303</c:v>
                </c:pt>
                <c:pt idx="394">
                  <c:v>1959.916666666637</c:v>
                </c:pt>
                <c:pt idx="395">
                  <c:v>1959.99999999997</c:v>
                </c:pt>
                <c:pt idx="396">
                  <c:v>1960.083333333303</c:v>
                </c:pt>
                <c:pt idx="397">
                  <c:v>1960.166666666637</c:v>
                </c:pt>
                <c:pt idx="398">
                  <c:v>1960.24999999997</c:v>
                </c:pt>
                <c:pt idx="399">
                  <c:v>1960.333333333303</c:v>
                </c:pt>
                <c:pt idx="400">
                  <c:v>1960.416666666637</c:v>
                </c:pt>
                <c:pt idx="401">
                  <c:v>1960.49999999997</c:v>
                </c:pt>
                <c:pt idx="402">
                  <c:v>1960.583333333303</c:v>
                </c:pt>
                <c:pt idx="403">
                  <c:v>1960.666666666636</c:v>
                </c:pt>
                <c:pt idx="404">
                  <c:v>1960.74999999997</c:v>
                </c:pt>
                <c:pt idx="405">
                  <c:v>1960.8333333333021</c:v>
                </c:pt>
                <c:pt idx="406">
                  <c:v>1960.916666666636</c:v>
                </c:pt>
                <c:pt idx="407">
                  <c:v>1960.99999999997</c:v>
                </c:pt>
                <c:pt idx="408">
                  <c:v>1961.0833333333021</c:v>
                </c:pt>
                <c:pt idx="409">
                  <c:v>1961.166666666636</c:v>
                </c:pt>
                <c:pt idx="410">
                  <c:v>1961.24999999997</c:v>
                </c:pt>
                <c:pt idx="411">
                  <c:v>1961.3333333333021</c:v>
                </c:pt>
                <c:pt idx="412">
                  <c:v>1961.416666666636</c:v>
                </c:pt>
                <c:pt idx="413">
                  <c:v>1961.49999999997</c:v>
                </c:pt>
                <c:pt idx="414">
                  <c:v>1961.583333333301</c:v>
                </c:pt>
                <c:pt idx="415">
                  <c:v>1961.6666666666349</c:v>
                </c:pt>
                <c:pt idx="416">
                  <c:v>1961.7499999999679</c:v>
                </c:pt>
                <c:pt idx="417">
                  <c:v>1961.833333333301</c:v>
                </c:pt>
                <c:pt idx="418">
                  <c:v>1961.9166666666349</c:v>
                </c:pt>
                <c:pt idx="419">
                  <c:v>1961.9999999999679</c:v>
                </c:pt>
                <c:pt idx="420">
                  <c:v>1962.083333333301</c:v>
                </c:pt>
                <c:pt idx="421">
                  <c:v>1962.1666666666349</c:v>
                </c:pt>
                <c:pt idx="422">
                  <c:v>1962.2499999999679</c:v>
                </c:pt>
                <c:pt idx="423">
                  <c:v>1962.333333333301</c:v>
                </c:pt>
                <c:pt idx="424">
                  <c:v>1962.4166666666349</c:v>
                </c:pt>
                <c:pt idx="425">
                  <c:v>1962.4999999999679</c:v>
                </c:pt>
                <c:pt idx="426">
                  <c:v>1962.583333333301</c:v>
                </c:pt>
                <c:pt idx="427">
                  <c:v>1962.666666666634</c:v>
                </c:pt>
                <c:pt idx="428">
                  <c:v>1962.749999999967</c:v>
                </c:pt>
                <c:pt idx="429">
                  <c:v>1962.8333333333001</c:v>
                </c:pt>
                <c:pt idx="430">
                  <c:v>1962.916666666634</c:v>
                </c:pt>
                <c:pt idx="431">
                  <c:v>1962.999999999967</c:v>
                </c:pt>
                <c:pt idx="432">
                  <c:v>1963.0833333333001</c:v>
                </c:pt>
                <c:pt idx="433">
                  <c:v>1963.166666666634</c:v>
                </c:pt>
                <c:pt idx="434">
                  <c:v>1963.249999999967</c:v>
                </c:pt>
                <c:pt idx="435">
                  <c:v>1963.3333333333001</c:v>
                </c:pt>
                <c:pt idx="436">
                  <c:v>1963.416666666634</c:v>
                </c:pt>
                <c:pt idx="437">
                  <c:v>1963.499999999967</c:v>
                </c:pt>
                <c:pt idx="438">
                  <c:v>1963.5833333333001</c:v>
                </c:pt>
                <c:pt idx="439">
                  <c:v>1963.6666666666331</c:v>
                </c:pt>
                <c:pt idx="440">
                  <c:v>1963.749999999967</c:v>
                </c:pt>
                <c:pt idx="441">
                  <c:v>1963.8333333333001</c:v>
                </c:pt>
                <c:pt idx="442">
                  <c:v>1963.9166666666331</c:v>
                </c:pt>
                <c:pt idx="443">
                  <c:v>1963.9999999999659</c:v>
                </c:pt>
                <c:pt idx="444">
                  <c:v>1964.0833333333001</c:v>
                </c:pt>
                <c:pt idx="445">
                  <c:v>1964.1666666666331</c:v>
                </c:pt>
                <c:pt idx="446">
                  <c:v>1964.2499999999659</c:v>
                </c:pt>
                <c:pt idx="447">
                  <c:v>1964.3333333332989</c:v>
                </c:pt>
                <c:pt idx="448">
                  <c:v>1964.4166666666331</c:v>
                </c:pt>
                <c:pt idx="449">
                  <c:v>1964.4999999999659</c:v>
                </c:pt>
                <c:pt idx="450">
                  <c:v>1964.5833333332989</c:v>
                </c:pt>
                <c:pt idx="451">
                  <c:v>1964.6666666666331</c:v>
                </c:pt>
                <c:pt idx="452">
                  <c:v>1964.7499999999659</c:v>
                </c:pt>
                <c:pt idx="453">
                  <c:v>1964.8333333332989</c:v>
                </c:pt>
                <c:pt idx="454">
                  <c:v>1964.9166666666331</c:v>
                </c:pt>
                <c:pt idx="455">
                  <c:v>1964.999999999965</c:v>
                </c:pt>
                <c:pt idx="456">
                  <c:v>1965.083333333298</c:v>
                </c:pt>
                <c:pt idx="457">
                  <c:v>1965.166666666632</c:v>
                </c:pt>
                <c:pt idx="458">
                  <c:v>1965.249999999965</c:v>
                </c:pt>
                <c:pt idx="459">
                  <c:v>1965.333333333298</c:v>
                </c:pt>
                <c:pt idx="460">
                  <c:v>1965.416666666632</c:v>
                </c:pt>
                <c:pt idx="461">
                  <c:v>1965.499999999965</c:v>
                </c:pt>
                <c:pt idx="462">
                  <c:v>1965.583333333298</c:v>
                </c:pt>
                <c:pt idx="463">
                  <c:v>1965.666666666631</c:v>
                </c:pt>
                <c:pt idx="464">
                  <c:v>1965.749999999965</c:v>
                </c:pt>
                <c:pt idx="465">
                  <c:v>1965.833333333298</c:v>
                </c:pt>
                <c:pt idx="466">
                  <c:v>1965.916666666631</c:v>
                </c:pt>
                <c:pt idx="467">
                  <c:v>1965.999999999965</c:v>
                </c:pt>
                <c:pt idx="468">
                  <c:v>1966.083333333298</c:v>
                </c:pt>
                <c:pt idx="469">
                  <c:v>1966.166666666631</c:v>
                </c:pt>
                <c:pt idx="470">
                  <c:v>1966.2499999999641</c:v>
                </c:pt>
                <c:pt idx="471">
                  <c:v>1966.333333333298</c:v>
                </c:pt>
                <c:pt idx="472">
                  <c:v>1966.416666666631</c:v>
                </c:pt>
                <c:pt idx="473">
                  <c:v>1966.4999999999641</c:v>
                </c:pt>
                <c:pt idx="474">
                  <c:v>1966.5833333332971</c:v>
                </c:pt>
                <c:pt idx="475">
                  <c:v>1966.666666666631</c:v>
                </c:pt>
                <c:pt idx="476">
                  <c:v>1966.7499999999641</c:v>
                </c:pt>
                <c:pt idx="477">
                  <c:v>1966.8333333332971</c:v>
                </c:pt>
                <c:pt idx="478">
                  <c:v>1966.916666666631</c:v>
                </c:pt>
                <c:pt idx="479">
                  <c:v>1966.9999999999641</c:v>
                </c:pt>
                <c:pt idx="480">
                  <c:v>1967.0833333332971</c:v>
                </c:pt>
                <c:pt idx="481">
                  <c:v>1967.1666666666299</c:v>
                </c:pt>
                <c:pt idx="482">
                  <c:v>1967.2499999999629</c:v>
                </c:pt>
                <c:pt idx="483">
                  <c:v>1967.333333333296</c:v>
                </c:pt>
                <c:pt idx="484">
                  <c:v>1967.4166666666299</c:v>
                </c:pt>
                <c:pt idx="485">
                  <c:v>1967.4999999999629</c:v>
                </c:pt>
                <c:pt idx="486">
                  <c:v>1967.583333333296</c:v>
                </c:pt>
                <c:pt idx="487">
                  <c:v>1967.6666666666299</c:v>
                </c:pt>
                <c:pt idx="488">
                  <c:v>1967.7499999999629</c:v>
                </c:pt>
                <c:pt idx="489">
                  <c:v>1967.833333333296</c:v>
                </c:pt>
                <c:pt idx="490">
                  <c:v>1967.9166666666299</c:v>
                </c:pt>
                <c:pt idx="491">
                  <c:v>1967.9999999999629</c:v>
                </c:pt>
                <c:pt idx="492">
                  <c:v>1968.083333333296</c:v>
                </c:pt>
                <c:pt idx="493">
                  <c:v>1968.1666666666299</c:v>
                </c:pt>
                <c:pt idx="494">
                  <c:v>1968.249999999962</c:v>
                </c:pt>
                <c:pt idx="495">
                  <c:v>1968.333333333296</c:v>
                </c:pt>
                <c:pt idx="496">
                  <c:v>1968.4166666666299</c:v>
                </c:pt>
                <c:pt idx="497">
                  <c:v>1968.499999999962</c:v>
                </c:pt>
                <c:pt idx="498">
                  <c:v>1968.5833333332951</c:v>
                </c:pt>
                <c:pt idx="499">
                  <c:v>1968.6666666666299</c:v>
                </c:pt>
                <c:pt idx="500">
                  <c:v>1968.749999999962</c:v>
                </c:pt>
                <c:pt idx="501">
                  <c:v>1968.8333333332951</c:v>
                </c:pt>
                <c:pt idx="502">
                  <c:v>1968.9166666666299</c:v>
                </c:pt>
                <c:pt idx="503">
                  <c:v>1968.999999999962</c:v>
                </c:pt>
                <c:pt idx="504">
                  <c:v>1969.0833333332951</c:v>
                </c:pt>
                <c:pt idx="505">
                  <c:v>1969.1666666666281</c:v>
                </c:pt>
                <c:pt idx="506">
                  <c:v>1969.249999999962</c:v>
                </c:pt>
                <c:pt idx="507">
                  <c:v>1969.3333333332951</c:v>
                </c:pt>
                <c:pt idx="508">
                  <c:v>1969.4166666666281</c:v>
                </c:pt>
                <c:pt idx="509">
                  <c:v>1969.4999999999609</c:v>
                </c:pt>
                <c:pt idx="510">
                  <c:v>1969.5833333332951</c:v>
                </c:pt>
                <c:pt idx="511">
                  <c:v>1969.6666666666281</c:v>
                </c:pt>
                <c:pt idx="512">
                  <c:v>1969.7499999999609</c:v>
                </c:pt>
                <c:pt idx="513">
                  <c:v>1969.8333333332939</c:v>
                </c:pt>
                <c:pt idx="514">
                  <c:v>1969.9166666666281</c:v>
                </c:pt>
                <c:pt idx="515">
                  <c:v>1969.9999999999609</c:v>
                </c:pt>
                <c:pt idx="516">
                  <c:v>1970.0833333332939</c:v>
                </c:pt>
                <c:pt idx="517">
                  <c:v>1970.1666666666281</c:v>
                </c:pt>
                <c:pt idx="518">
                  <c:v>1970.2499999999609</c:v>
                </c:pt>
                <c:pt idx="519">
                  <c:v>1970.3333333332939</c:v>
                </c:pt>
                <c:pt idx="520">
                  <c:v>1970.4166666666281</c:v>
                </c:pt>
                <c:pt idx="521">
                  <c:v>1970.49999999996</c:v>
                </c:pt>
                <c:pt idx="522">
                  <c:v>1970.583333333293</c:v>
                </c:pt>
                <c:pt idx="523">
                  <c:v>1970.666666666627</c:v>
                </c:pt>
                <c:pt idx="524">
                  <c:v>1970.74999999996</c:v>
                </c:pt>
                <c:pt idx="525">
                  <c:v>1970.833333333293</c:v>
                </c:pt>
                <c:pt idx="526">
                  <c:v>1970.916666666627</c:v>
                </c:pt>
                <c:pt idx="527">
                  <c:v>1970.99999999996</c:v>
                </c:pt>
                <c:pt idx="528">
                  <c:v>1971.083333333293</c:v>
                </c:pt>
                <c:pt idx="529">
                  <c:v>1971.166666666626</c:v>
                </c:pt>
                <c:pt idx="530">
                  <c:v>1971.24999999996</c:v>
                </c:pt>
                <c:pt idx="531">
                  <c:v>1971.333333333293</c:v>
                </c:pt>
                <c:pt idx="532">
                  <c:v>1971.416666666626</c:v>
                </c:pt>
                <c:pt idx="533">
                  <c:v>1971.49999999996</c:v>
                </c:pt>
                <c:pt idx="534">
                  <c:v>1971.583333333293</c:v>
                </c:pt>
                <c:pt idx="535">
                  <c:v>1971.666666666626</c:v>
                </c:pt>
                <c:pt idx="536">
                  <c:v>1971.74999999996</c:v>
                </c:pt>
                <c:pt idx="537">
                  <c:v>1971.833333333293</c:v>
                </c:pt>
                <c:pt idx="538">
                  <c:v>1971.916666666626</c:v>
                </c:pt>
                <c:pt idx="539">
                  <c:v>1971.99999999996</c:v>
                </c:pt>
                <c:pt idx="540">
                  <c:v>1972.0833333332921</c:v>
                </c:pt>
                <c:pt idx="541">
                  <c:v>1972.166666666626</c:v>
                </c:pt>
                <c:pt idx="542">
                  <c:v>1972.24999999996</c:v>
                </c:pt>
                <c:pt idx="543">
                  <c:v>1972.3333333332921</c:v>
                </c:pt>
                <c:pt idx="544">
                  <c:v>1972.416666666626</c:v>
                </c:pt>
                <c:pt idx="545">
                  <c:v>1972.49999999996</c:v>
                </c:pt>
                <c:pt idx="546">
                  <c:v>1972.5833333332921</c:v>
                </c:pt>
                <c:pt idx="547">
                  <c:v>1972.6666666666249</c:v>
                </c:pt>
                <c:pt idx="548">
                  <c:v>1972.7499999999579</c:v>
                </c:pt>
                <c:pt idx="549">
                  <c:v>1972.833333333291</c:v>
                </c:pt>
                <c:pt idx="550">
                  <c:v>1972.9166666666249</c:v>
                </c:pt>
                <c:pt idx="551">
                  <c:v>1972.9999999999579</c:v>
                </c:pt>
                <c:pt idx="552">
                  <c:v>1973.083333333291</c:v>
                </c:pt>
                <c:pt idx="553">
                  <c:v>1973.1666666666249</c:v>
                </c:pt>
                <c:pt idx="554">
                  <c:v>1973.2499999999579</c:v>
                </c:pt>
                <c:pt idx="555">
                  <c:v>1973.333333333291</c:v>
                </c:pt>
                <c:pt idx="556">
                  <c:v>1973.4166666666249</c:v>
                </c:pt>
                <c:pt idx="557">
                  <c:v>1973.4999999999579</c:v>
                </c:pt>
                <c:pt idx="558">
                  <c:v>1973.583333333291</c:v>
                </c:pt>
                <c:pt idx="559">
                  <c:v>1973.666666666624</c:v>
                </c:pt>
                <c:pt idx="560">
                  <c:v>1973.749999999957</c:v>
                </c:pt>
                <c:pt idx="561">
                  <c:v>1973.833333333291</c:v>
                </c:pt>
                <c:pt idx="562">
                  <c:v>1973.916666666624</c:v>
                </c:pt>
                <c:pt idx="563">
                  <c:v>1973.999999999957</c:v>
                </c:pt>
                <c:pt idx="564">
                  <c:v>1974.0833333332901</c:v>
                </c:pt>
                <c:pt idx="565">
                  <c:v>1974.166666666624</c:v>
                </c:pt>
                <c:pt idx="566">
                  <c:v>1974.249999999957</c:v>
                </c:pt>
                <c:pt idx="567">
                  <c:v>1974.3333333332901</c:v>
                </c:pt>
                <c:pt idx="568">
                  <c:v>1974.416666666624</c:v>
                </c:pt>
                <c:pt idx="569">
                  <c:v>1974.499999999957</c:v>
                </c:pt>
                <c:pt idx="570">
                  <c:v>1974.5833333332901</c:v>
                </c:pt>
                <c:pt idx="571">
                  <c:v>1974.6666666666231</c:v>
                </c:pt>
                <c:pt idx="572">
                  <c:v>1974.749999999957</c:v>
                </c:pt>
                <c:pt idx="573">
                  <c:v>1974.8333333332901</c:v>
                </c:pt>
                <c:pt idx="574">
                  <c:v>1974.9166666666231</c:v>
                </c:pt>
                <c:pt idx="575">
                  <c:v>1974.9999999999559</c:v>
                </c:pt>
                <c:pt idx="576">
                  <c:v>1975.0833333332901</c:v>
                </c:pt>
                <c:pt idx="577">
                  <c:v>1975.1666666666231</c:v>
                </c:pt>
                <c:pt idx="578">
                  <c:v>1975.2499999999559</c:v>
                </c:pt>
                <c:pt idx="579">
                  <c:v>1975.3333333332889</c:v>
                </c:pt>
                <c:pt idx="580">
                  <c:v>1975.4166666666231</c:v>
                </c:pt>
                <c:pt idx="581">
                  <c:v>1975.4999999999559</c:v>
                </c:pt>
                <c:pt idx="582">
                  <c:v>1975.5833333332889</c:v>
                </c:pt>
                <c:pt idx="583">
                  <c:v>1975.6666666666231</c:v>
                </c:pt>
                <c:pt idx="584">
                  <c:v>1975.7499999999559</c:v>
                </c:pt>
                <c:pt idx="585">
                  <c:v>1975.8333333332889</c:v>
                </c:pt>
                <c:pt idx="586">
                  <c:v>1975.9166666666231</c:v>
                </c:pt>
                <c:pt idx="587">
                  <c:v>1975.999999999955</c:v>
                </c:pt>
                <c:pt idx="588">
                  <c:v>1976.083333333288</c:v>
                </c:pt>
                <c:pt idx="589">
                  <c:v>1976.1666666666219</c:v>
                </c:pt>
                <c:pt idx="590">
                  <c:v>1976.249999999955</c:v>
                </c:pt>
                <c:pt idx="591">
                  <c:v>1976.333333333288</c:v>
                </c:pt>
                <c:pt idx="592">
                  <c:v>1976.4166666666219</c:v>
                </c:pt>
                <c:pt idx="593">
                  <c:v>1976.499999999955</c:v>
                </c:pt>
                <c:pt idx="594">
                  <c:v>1976.583333333288</c:v>
                </c:pt>
                <c:pt idx="595">
                  <c:v>1976.666666666621</c:v>
                </c:pt>
                <c:pt idx="596">
                  <c:v>1976.749999999955</c:v>
                </c:pt>
                <c:pt idx="597">
                  <c:v>1976.833333333288</c:v>
                </c:pt>
                <c:pt idx="598">
                  <c:v>1976.916666666621</c:v>
                </c:pt>
                <c:pt idx="599">
                  <c:v>1976.999999999955</c:v>
                </c:pt>
                <c:pt idx="600">
                  <c:v>1977.083333333288</c:v>
                </c:pt>
                <c:pt idx="601">
                  <c:v>1977.166666666621</c:v>
                </c:pt>
                <c:pt idx="602">
                  <c:v>1977.2499999999541</c:v>
                </c:pt>
                <c:pt idx="603">
                  <c:v>1977.333333333288</c:v>
                </c:pt>
                <c:pt idx="604">
                  <c:v>1977.416666666621</c:v>
                </c:pt>
                <c:pt idx="605">
                  <c:v>1977.4999999999541</c:v>
                </c:pt>
                <c:pt idx="606">
                  <c:v>1977.5833333332871</c:v>
                </c:pt>
                <c:pt idx="607">
                  <c:v>1977.666666666621</c:v>
                </c:pt>
                <c:pt idx="608">
                  <c:v>1977.7499999999541</c:v>
                </c:pt>
                <c:pt idx="609">
                  <c:v>1977.8333333332871</c:v>
                </c:pt>
                <c:pt idx="610">
                  <c:v>1977.916666666621</c:v>
                </c:pt>
                <c:pt idx="611">
                  <c:v>1977.9999999999541</c:v>
                </c:pt>
                <c:pt idx="612">
                  <c:v>1978.0833333332871</c:v>
                </c:pt>
                <c:pt idx="613">
                  <c:v>1978.1666666666199</c:v>
                </c:pt>
                <c:pt idx="614">
                  <c:v>1978.2499999999529</c:v>
                </c:pt>
                <c:pt idx="615">
                  <c:v>1978.333333333286</c:v>
                </c:pt>
                <c:pt idx="616">
                  <c:v>1978.4166666666199</c:v>
                </c:pt>
                <c:pt idx="617">
                  <c:v>1978.4999999999529</c:v>
                </c:pt>
                <c:pt idx="618">
                  <c:v>1978.583333333286</c:v>
                </c:pt>
                <c:pt idx="619">
                  <c:v>1978.6666666666199</c:v>
                </c:pt>
                <c:pt idx="620">
                  <c:v>1978.7499999999529</c:v>
                </c:pt>
                <c:pt idx="621">
                  <c:v>1978.833333333286</c:v>
                </c:pt>
                <c:pt idx="622">
                  <c:v>1978.9166666666199</c:v>
                </c:pt>
                <c:pt idx="623">
                  <c:v>1978.9999999999529</c:v>
                </c:pt>
                <c:pt idx="624">
                  <c:v>1979.083333333286</c:v>
                </c:pt>
                <c:pt idx="625">
                  <c:v>1979.1666666666199</c:v>
                </c:pt>
                <c:pt idx="626">
                  <c:v>1979.249999999952</c:v>
                </c:pt>
                <c:pt idx="627">
                  <c:v>1979.333333333286</c:v>
                </c:pt>
                <c:pt idx="628">
                  <c:v>1979.4166666666199</c:v>
                </c:pt>
                <c:pt idx="629">
                  <c:v>1979.499999999952</c:v>
                </c:pt>
                <c:pt idx="630">
                  <c:v>1979.5833333332851</c:v>
                </c:pt>
                <c:pt idx="631">
                  <c:v>1979.6666666666199</c:v>
                </c:pt>
                <c:pt idx="632">
                  <c:v>1979.749999999952</c:v>
                </c:pt>
                <c:pt idx="633">
                  <c:v>1979.8333333332851</c:v>
                </c:pt>
                <c:pt idx="634">
                  <c:v>1979.9166666666199</c:v>
                </c:pt>
                <c:pt idx="635">
                  <c:v>1979.999999999952</c:v>
                </c:pt>
                <c:pt idx="636">
                  <c:v>1980.0833333332851</c:v>
                </c:pt>
                <c:pt idx="637">
                  <c:v>1980.1666666666181</c:v>
                </c:pt>
                <c:pt idx="638">
                  <c:v>1980.249999999952</c:v>
                </c:pt>
                <c:pt idx="639">
                  <c:v>1980.3333333332851</c:v>
                </c:pt>
                <c:pt idx="640">
                  <c:v>1980.4166666666181</c:v>
                </c:pt>
                <c:pt idx="641">
                  <c:v>1980.4999999999509</c:v>
                </c:pt>
                <c:pt idx="642">
                  <c:v>1980.5833333332851</c:v>
                </c:pt>
                <c:pt idx="643">
                  <c:v>1980.6666666666181</c:v>
                </c:pt>
                <c:pt idx="644">
                  <c:v>1980.7499999999509</c:v>
                </c:pt>
                <c:pt idx="645">
                  <c:v>1980.8333333332839</c:v>
                </c:pt>
                <c:pt idx="646">
                  <c:v>1980.9166666666181</c:v>
                </c:pt>
                <c:pt idx="647">
                  <c:v>1980.9999999999509</c:v>
                </c:pt>
                <c:pt idx="648">
                  <c:v>1981.0833333332839</c:v>
                </c:pt>
                <c:pt idx="649">
                  <c:v>1981.1666666666181</c:v>
                </c:pt>
                <c:pt idx="650">
                  <c:v>1981.2499999999509</c:v>
                </c:pt>
                <c:pt idx="651">
                  <c:v>1981.3333333332839</c:v>
                </c:pt>
                <c:pt idx="652">
                  <c:v>1981.4166666666181</c:v>
                </c:pt>
                <c:pt idx="653">
                  <c:v>1981.49999999995</c:v>
                </c:pt>
                <c:pt idx="654">
                  <c:v>1981.583333333283</c:v>
                </c:pt>
                <c:pt idx="655">
                  <c:v>1981.6666666666169</c:v>
                </c:pt>
                <c:pt idx="656">
                  <c:v>1981.74999999995</c:v>
                </c:pt>
                <c:pt idx="657">
                  <c:v>1981.833333333283</c:v>
                </c:pt>
                <c:pt idx="658">
                  <c:v>1981.9166666666169</c:v>
                </c:pt>
                <c:pt idx="659">
                  <c:v>1981.99999999995</c:v>
                </c:pt>
                <c:pt idx="660">
                  <c:v>1982.083333333283</c:v>
                </c:pt>
                <c:pt idx="661">
                  <c:v>1982.166666666616</c:v>
                </c:pt>
                <c:pt idx="662">
                  <c:v>1982.24999999995</c:v>
                </c:pt>
                <c:pt idx="663">
                  <c:v>1982.333333333283</c:v>
                </c:pt>
                <c:pt idx="664">
                  <c:v>1982.416666666616</c:v>
                </c:pt>
                <c:pt idx="665">
                  <c:v>1982.49999999995</c:v>
                </c:pt>
                <c:pt idx="666">
                  <c:v>1982.583333333283</c:v>
                </c:pt>
                <c:pt idx="667">
                  <c:v>1982.666666666616</c:v>
                </c:pt>
                <c:pt idx="668">
                  <c:v>1982.74999999995</c:v>
                </c:pt>
                <c:pt idx="669">
                  <c:v>1982.833333333283</c:v>
                </c:pt>
                <c:pt idx="670">
                  <c:v>1982.916666666616</c:v>
                </c:pt>
                <c:pt idx="671">
                  <c:v>1982.99999999995</c:v>
                </c:pt>
                <c:pt idx="672">
                  <c:v>1983.0833333332821</c:v>
                </c:pt>
                <c:pt idx="673">
                  <c:v>1983.166666666616</c:v>
                </c:pt>
                <c:pt idx="674">
                  <c:v>1983.24999999995</c:v>
                </c:pt>
                <c:pt idx="675">
                  <c:v>1983.3333333332821</c:v>
                </c:pt>
                <c:pt idx="676">
                  <c:v>1983.416666666616</c:v>
                </c:pt>
                <c:pt idx="677">
                  <c:v>1983.49999999995</c:v>
                </c:pt>
                <c:pt idx="678">
                  <c:v>1983.5833333332821</c:v>
                </c:pt>
                <c:pt idx="679">
                  <c:v>1983.6666666666149</c:v>
                </c:pt>
                <c:pt idx="680">
                  <c:v>1983.7499999999479</c:v>
                </c:pt>
                <c:pt idx="681">
                  <c:v>1983.833333333281</c:v>
                </c:pt>
                <c:pt idx="682">
                  <c:v>1983.9166666666149</c:v>
                </c:pt>
                <c:pt idx="683">
                  <c:v>1983.9999999999479</c:v>
                </c:pt>
                <c:pt idx="684">
                  <c:v>1984.083333333281</c:v>
                </c:pt>
                <c:pt idx="685">
                  <c:v>1984.1666666666149</c:v>
                </c:pt>
                <c:pt idx="686">
                  <c:v>1984.2499999999479</c:v>
                </c:pt>
                <c:pt idx="687">
                  <c:v>1984.333333333281</c:v>
                </c:pt>
                <c:pt idx="688">
                  <c:v>1984.4166666666149</c:v>
                </c:pt>
                <c:pt idx="689">
                  <c:v>1984.4999999999479</c:v>
                </c:pt>
                <c:pt idx="690">
                  <c:v>1984.583333333281</c:v>
                </c:pt>
                <c:pt idx="691">
                  <c:v>1984.666666666614</c:v>
                </c:pt>
                <c:pt idx="692">
                  <c:v>1984.749999999947</c:v>
                </c:pt>
                <c:pt idx="693">
                  <c:v>1984.833333333281</c:v>
                </c:pt>
                <c:pt idx="694">
                  <c:v>1984.916666666614</c:v>
                </c:pt>
                <c:pt idx="695">
                  <c:v>1984.999999999947</c:v>
                </c:pt>
                <c:pt idx="696">
                  <c:v>1985.0833333332801</c:v>
                </c:pt>
                <c:pt idx="697">
                  <c:v>1985.166666666614</c:v>
                </c:pt>
                <c:pt idx="698">
                  <c:v>1985.249999999947</c:v>
                </c:pt>
                <c:pt idx="699">
                  <c:v>1985.3333333332801</c:v>
                </c:pt>
                <c:pt idx="700">
                  <c:v>1985.416666666614</c:v>
                </c:pt>
                <c:pt idx="701">
                  <c:v>1985.499999999947</c:v>
                </c:pt>
                <c:pt idx="702">
                  <c:v>1985.5833333332801</c:v>
                </c:pt>
                <c:pt idx="703">
                  <c:v>1985.6666666666131</c:v>
                </c:pt>
                <c:pt idx="704">
                  <c:v>1985.749999999947</c:v>
                </c:pt>
                <c:pt idx="705">
                  <c:v>1985.8333333332801</c:v>
                </c:pt>
                <c:pt idx="706">
                  <c:v>1985.9166666666131</c:v>
                </c:pt>
                <c:pt idx="707">
                  <c:v>1985.9999999999461</c:v>
                </c:pt>
                <c:pt idx="708">
                  <c:v>1986.0833333332801</c:v>
                </c:pt>
                <c:pt idx="709">
                  <c:v>1986.1666666666131</c:v>
                </c:pt>
                <c:pt idx="710">
                  <c:v>1986.2499999999461</c:v>
                </c:pt>
                <c:pt idx="711">
                  <c:v>1986.3333333332789</c:v>
                </c:pt>
                <c:pt idx="712">
                  <c:v>1986.4166666666131</c:v>
                </c:pt>
                <c:pt idx="713">
                  <c:v>1986.4999999999461</c:v>
                </c:pt>
                <c:pt idx="714">
                  <c:v>1986.5833333332789</c:v>
                </c:pt>
                <c:pt idx="715">
                  <c:v>1986.6666666666131</c:v>
                </c:pt>
                <c:pt idx="716">
                  <c:v>1986.7499999999461</c:v>
                </c:pt>
                <c:pt idx="717">
                  <c:v>1986.8333333332789</c:v>
                </c:pt>
                <c:pt idx="718">
                  <c:v>1986.9166666666131</c:v>
                </c:pt>
                <c:pt idx="719">
                  <c:v>1986.999999999945</c:v>
                </c:pt>
                <c:pt idx="720">
                  <c:v>1987.083333333278</c:v>
                </c:pt>
                <c:pt idx="721">
                  <c:v>1987.1666666666119</c:v>
                </c:pt>
                <c:pt idx="722">
                  <c:v>1987.249999999945</c:v>
                </c:pt>
                <c:pt idx="723">
                  <c:v>1987.333333333278</c:v>
                </c:pt>
                <c:pt idx="724">
                  <c:v>1987.4166666666119</c:v>
                </c:pt>
                <c:pt idx="725">
                  <c:v>1987.499999999945</c:v>
                </c:pt>
                <c:pt idx="726">
                  <c:v>1987.583333333278</c:v>
                </c:pt>
                <c:pt idx="727">
                  <c:v>1987.666666666611</c:v>
                </c:pt>
                <c:pt idx="728">
                  <c:v>1987.749999999945</c:v>
                </c:pt>
                <c:pt idx="729">
                  <c:v>1987.833333333278</c:v>
                </c:pt>
                <c:pt idx="730">
                  <c:v>1987.916666666611</c:v>
                </c:pt>
                <c:pt idx="731">
                  <c:v>1987.999999999945</c:v>
                </c:pt>
                <c:pt idx="732">
                  <c:v>1988.083333333278</c:v>
                </c:pt>
                <c:pt idx="733">
                  <c:v>1988.166666666611</c:v>
                </c:pt>
                <c:pt idx="734">
                  <c:v>1988.2499999999441</c:v>
                </c:pt>
                <c:pt idx="735">
                  <c:v>1988.333333333278</c:v>
                </c:pt>
                <c:pt idx="736">
                  <c:v>1988.416666666611</c:v>
                </c:pt>
                <c:pt idx="737">
                  <c:v>1988.4999999999441</c:v>
                </c:pt>
                <c:pt idx="738">
                  <c:v>1988.5833333332771</c:v>
                </c:pt>
                <c:pt idx="739">
                  <c:v>1988.666666666611</c:v>
                </c:pt>
                <c:pt idx="740">
                  <c:v>1988.7499999999441</c:v>
                </c:pt>
                <c:pt idx="741">
                  <c:v>1988.8333333332771</c:v>
                </c:pt>
                <c:pt idx="742">
                  <c:v>1988.916666666611</c:v>
                </c:pt>
                <c:pt idx="743">
                  <c:v>1988.9999999999441</c:v>
                </c:pt>
                <c:pt idx="744">
                  <c:v>1989.0833333332771</c:v>
                </c:pt>
                <c:pt idx="745">
                  <c:v>1989.1666666666099</c:v>
                </c:pt>
                <c:pt idx="746">
                  <c:v>1989.2499999999429</c:v>
                </c:pt>
                <c:pt idx="747">
                  <c:v>1989.333333333276</c:v>
                </c:pt>
                <c:pt idx="748">
                  <c:v>1989.4166666666099</c:v>
                </c:pt>
                <c:pt idx="749">
                  <c:v>1989.4999999999429</c:v>
                </c:pt>
                <c:pt idx="750">
                  <c:v>1989.583333333276</c:v>
                </c:pt>
                <c:pt idx="751">
                  <c:v>1989.6666666666099</c:v>
                </c:pt>
                <c:pt idx="752">
                  <c:v>1989.7499999999429</c:v>
                </c:pt>
                <c:pt idx="753">
                  <c:v>1989.833333333276</c:v>
                </c:pt>
                <c:pt idx="754">
                  <c:v>1989.9166666666099</c:v>
                </c:pt>
                <c:pt idx="755">
                  <c:v>1989.9999999999429</c:v>
                </c:pt>
                <c:pt idx="756">
                  <c:v>1990.083333333276</c:v>
                </c:pt>
                <c:pt idx="757">
                  <c:v>1990.1666666666099</c:v>
                </c:pt>
                <c:pt idx="758">
                  <c:v>1990.249999999942</c:v>
                </c:pt>
                <c:pt idx="759">
                  <c:v>1990.333333333276</c:v>
                </c:pt>
                <c:pt idx="760">
                  <c:v>1990.4166666666099</c:v>
                </c:pt>
                <c:pt idx="761">
                  <c:v>1990.499999999942</c:v>
                </c:pt>
                <c:pt idx="762">
                  <c:v>1990.583333333275</c:v>
                </c:pt>
                <c:pt idx="763">
                  <c:v>1990.6666666666099</c:v>
                </c:pt>
                <c:pt idx="764">
                  <c:v>1990.749999999942</c:v>
                </c:pt>
                <c:pt idx="765">
                  <c:v>1990.833333333275</c:v>
                </c:pt>
                <c:pt idx="766">
                  <c:v>1990.9166666666099</c:v>
                </c:pt>
                <c:pt idx="767">
                  <c:v>1990.999999999942</c:v>
                </c:pt>
                <c:pt idx="768">
                  <c:v>1991.083333333275</c:v>
                </c:pt>
                <c:pt idx="769">
                  <c:v>1991.1666666666081</c:v>
                </c:pt>
                <c:pt idx="770">
                  <c:v>1991.249999999942</c:v>
                </c:pt>
                <c:pt idx="771">
                  <c:v>1991.333333333275</c:v>
                </c:pt>
                <c:pt idx="772">
                  <c:v>1991.4166666666081</c:v>
                </c:pt>
                <c:pt idx="773">
                  <c:v>1991.4999999999411</c:v>
                </c:pt>
                <c:pt idx="774">
                  <c:v>1991.583333333275</c:v>
                </c:pt>
                <c:pt idx="775">
                  <c:v>1991.6666666666081</c:v>
                </c:pt>
                <c:pt idx="776">
                  <c:v>1991.7499999999411</c:v>
                </c:pt>
                <c:pt idx="777">
                  <c:v>1991.8333333332739</c:v>
                </c:pt>
                <c:pt idx="778">
                  <c:v>1991.9166666666081</c:v>
                </c:pt>
                <c:pt idx="779">
                  <c:v>1991.9999999999411</c:v>
                </c:pt>
                <c:pt idx="780">
                  <c:v>1992.0833333332739</c:v>
                </c:pt>
                <c:pt idx="781">
                  <c:v>1992.1666666666081</c:v>
                </c:pt>
                <c:pt idx="782">
                  <c:v>1992.2499999999411</c:v>
                </c:pt>
                <c:pt idx="783">
                  <c:v>1992.3333333332739</c:v>
                </c:pt>
                <c:pt idx="784">
                  <c:v>1992.4166666666081</c:v>
                </c:pt>
                <c:pt idx="785">
                  <c:v>1992.49999999994</c:v>
                </c:pt>
                <c:pt idx="786">
                  <c:v>1992.583333333273</c:v>
                </c:pt>
                <c:pt idx="787">
                  <c:v>1992.6666666666069</c:v>
                </c:pt>
                <c:pt idx="788">
                  <c:v>1992.74999999994</c:v>
                </c:pt>
                <c:pt idx="789">
                  <c:v>1992.833333333273</c:v>
                </c:pt>
                <c:pt idx="790">
                  <c:v>1992.9166666666069</c:v>
                </c:pt>
                <c:pt idx="791">
                  <c:v>1992.99999999994</c:v>
                </c:pt>
                <c:pt idx="792">
                  <c:v>1993.083333333273</c:v>
                </c:pt>
                <c:pt idx="793">
                  <c:v>1993.166666666606</c:v>
                </c:pt>
                <c:pt idx="794">
                  <c:v>1993.24999999994</c:v>
                </c:pt>
                <c:pt idx="795">
                  <c:v>1993.333333333273</c:v>
                </c:pt>
                <c:pt idx="796">
                  <c:v>1993.416666666606</c:v>
                </c:pt>
                <c:pt idx="797">
                  <c:v>1993.49999999994</c:v>
                </c:pt>
                <c:pt idx="798">
                  <c:v>1993.583333333273</c:v>
                </c:pt>
                <c:pt idx="799">
                  <c:v>1993.666666666606</c:v>
                </c:pt>
                <c:pt idx="800">
                  <c:v>1993.74999999994</c:v>
                </c:pt>
                <c:pt idx="801">
                  <c:v>1993.8333333332721</c:v>
                </c:pt>
                <c:pt idx="802">
                  <c:v>1993.916666666606</c:v>
                </c:pt>
                <c:pt idx="803">
                  <c:v>1993.99999999994</c:v>
                </c:pt>
                <c:pt idx="804">
                  <c:v>1994.0833333332721</c:v>
                </c:pt>
                <c:pt idx="805">
                  <c:v>1994.166666666606</c:v>
                </c:pt>
                <c:pt idx="806">
                  <c:v>1994.24999999994</c:v>
                </c:pt>
                <c:pt idx="807">
                  <c:v>1994.3333333332721</c:v>
                </c:pt>
                <c:pt idx="808">
                  <c:v>1994.416666666606</c:v>
                </c:pt>
                <c:pt idx="809">
                  <c:v>1994.49999999994</c:v>
                </c:pt>
                <c:pt idx="810">
                  <c:v>1994.5833333332721</c:v>
                </c:pt>
                <c:pt idx="811">
                  <c:v>1994.6666666666049</c:v>
                </c:pt>
                <c:pt idx="812">
                  <c:v>1994.7499999999379</c:v>
                </c:pt>
                <c:pt idx="813">
                  <c:v>1994.833333333271</c:v>
                </c:pt>
                <c:pt idx="814">
                  <c:v>1994.9166666666049</c:v>
                </c:pt>
                <c:pt idx="815">
                  <c:v>1994.9999999999379</c:v>
                </c:pt>
                <c:pt idx="816">
                  <c:v>1995.083333333271</c:v>
                </c:pt>
                <c:pt idx="817">
                  <c:v>1995.1666666666049</c:v>
                </c:pt>
                <c:pt idx="818">
                  <c:v>1995.2499999999379</c:v>
                </c:pt>
                <c:pt idx="819">
                  <c:v>1995.333333333271</c:v>
                </c:pt>
                <c:pt idx="820">
                  <c:v>1995.4166666666049</c:v>
                </c:pt>
                <c:pt idx="821">
                  <c:v>1995.4999999999379</c:v>
                </c:pt>
                <c:pt idx="822">
                  <c:v>1995.583333333271</c:v>
                </c:pt>
                <c:pt idx="823">
                  <c:v>1995.666666666604</c:v>
                </c:pt>
                <c:pt idx="824">
                  <c:v>1995.749999999937</c:v>
                </c:pt>
                <c:pt idx="825">
                  <c:v>1995.833333333271</c:v>
                </c:pt>
                <c:pt idx="826">
                  <c:v>1995.916666666604</c:v>
                </c:pt>
                <c:pt idx="827">
                  <c:v>1995.999999999937</c:v>
                </c:pt>
                <c:pt idx="828">
                  <c:v>1996.08333333327</c:v>
                </c:pt>
                <c:pt idx="829">
                  <c:v>1996.166666666604</c:v>
                </c:pt>
                <c:pt idx="830">
                  <c:v>1996.249999999937</c:v>
                </c:pt>
                <c:pt idx="831">
                  <c:v>1996.33333333327</c:v>
                </c:pt>
                <c:pt idx="832">
                  <c:v>1996.416666666604</c:v>
                </c:pt>
                <c:pt idx="833">
                  <c:v>1996.499999999937</c:v>
                </c:pt>
                <c:pt idx="834">
                  <c:v>1996.58333333327</c:v>
                </c:pt>
                <c:pt idx="835">
                  <c:v>1996.6666666666031</c:v>
                </c:pt>
                <c:pt idx="836">
                  <c:v>1996.749999999937</c:v>
                </c:pt>
                <c:pt idx="837">
                  <c:v>1996.83333333327</c:v>
                </c:pt>
                <c:pt idx="838">
                  <c:v>1996.9166666666031</c:v>
                </c:pt>
                <c:pt idx="839">
                  <c:v>1996.9999999999361</c:v>
                </c:pt>
                <c:pt idx="840">
                  <c:v>1997.08333333327</c:v>
                </c:pt>
                <c:pt idx="841">
                  <c:v>1997.1666666666031</c:v>
                </c:pt>
                <c:pt idx="842">
                  <c:v>1997.2499999999361</c:v>
                </c:pt>
                <c:pt idx="843">
                  <c:v>1997.3333333332689</c:v>
                </c:pt>
                <c:pt idx="844">
                  <c:v>1997.4166666666031</c:v>
                </c:pt>
                <c:pt idx="845">
                  <c:v>1997.4999999999361</c:v>
                </c:pt>
                <c:pt idx="846">
                  <c:v>1997.5833333332689</c:v>
                </c:pt>
                <c:pt idx="847">
                  <c:v>1997.6666666666031</c:v>
                </c:pt>
                <c:pt idx="848">
                  <c:v>1997.7499999999361</c:v>
                </c:pt>
                <c:pt idx="849">
                  <c:v>1997.8333333332689</c:v>
                </c:pt>
                <c:pt idx="850">
                  <c:v>1997.9166666666031</c:v>
                </c:pt>
                <c:pt idx="851">
                  <c:v>1997.999999999935</c:v>
                </c:pt>
                <c:pt idx="852">
                  <c:v>1998.083333333268</c:v>
                </c:pt>
                <c:pt idx="853">
                  <c:v>1998.1666666666019</c:v>
                </c:pt>
                <c:pt idx="854">
                  <c:v>1998.249999999935</c:v>
                </c:pt>
                <c:pt idx="855">
                  <c:v>1998.333333333268</c:v>
                </c:pt>
                <c:pt idx="856">
                  <c:v>1998.4166666666019</c:v>
                </c:pt>
                <c:pt idx="857">
                  <c:v>1998.499999999935</c:v>
                </c:pt>
                <c:pt idx="858">
                  <c:v>1998.583333333268</c:v>
                </c:pt>
                <c:pt idx="859">
                  <c:v>1998.666666666601</c:v>
                </c:pt>
                <c:pt idx="860">
                  <c:v>1998.749999999935</c:v>
                </c:pt>
                <c:pt idx="861">
                  <c:v>1998.833333333268</c:v>
                </c:pt>
                <c:pt idx="862">
                  <c:v>1998.916666666601</c:v>
                </c:pt>
                <c:pt idx="863">
                  <c:v>1998.999999999935</c:v>
                </c:pt>
                <c:pt idx="864">
                  <c:v>1999.083333333268</c:v>
                </c:pt>
                <c:pt idx="865">
                  <c:v>1999.166666666601</c:v>
                </c:pt>
                <c:pt idx="866">
                  <c:v>1999.2499999999341</c:v>
                </c:pt>
                <c:pt idx="867">
                  <c:v>1999.3333333332671</c:v>
                </c:pt>
                <c:pt idx="868">
                  <c:v>1999.416666666601</c:v>
                </c:pt>
                <c:pt idx="869">
                  <c:v>1999.4999999999341</c:v>
                </c:pt>
                <c:pt idx="870">
                  <c:v>1999.5833333332671</c:v>
                </c:pt>
                <c:pt idx="871">
                  <c:v>1999.666666666601</c:v>
                </c:pt>
                <c:pt idx="872">
                  <c:v>1999.7499999999341</c:v>
                </c:pt>
                <c:pt idx="873">
                  <c:v>1999.8333333332671</c:v>
                </c:pt>
                <c:pt idx="874">
                  <c:v>1999.916666666601</c:v>
                </c:pt>
                <c:pt idx="875">
                  <c:v>1999.9999999999341</c:v>
                </c:pt>
                <c:pt idx="876">
                  <c:v>2000.0833333332671</c:v>
                </c:pt>
                <c:pt idx="877">
                  <c:v>2000.1666666665999</c:v>
                </c:pt>
                <c:pt idx="878">
                  <c:v>2000.2499999999329</c:v>
                </c:pt>
                <c:pt idx="879">
                  <c:v>2000.333333333266</c:v>
                </c:pt>
                <c:pt idx="880">
                  <c:v>2000.4166666665999</c:v>
                </c:pt>
                <c:pt idx="881">
                  <c:v>2000.4999999999329</c:v>
                </c:pt>
                <c:pt idx="882">
                  <c:v>2000.583333333266</c:v>
                </c:pt>
                <c:pt idx="883">
                  <c:v>2000.6666666665999</c:v>
                </c:pt>
                <c:pt idx="884">
                  <c:v>2000.7499999999329</c:v>
                </c:pt>
                <c:pt idx="885">
                  <c:v>2000.833333333266</c:v>
                </c:pt>
                <c:pt idx="886">
                  <c:v>2000.9166666665999</c:v>
                </c:pt>
                <c:pt idx="887">
                  <c:v>2000.9999999999329</c:v>
                </c:pt>
                <c:pt idx="888">
                  <c:v>2001.083333333266</c:v>
                </c:pt>
                <c:pt idx="889">
                  <c:v>2001.1666666665999</c:v>
                </c:pt>
                <c:pt idx="890">
                  <c:v>2001.249999999932</c:v>
                </c:pt>
                <c:pt idx="891">
                  <c:v>2001.333333333266</c:v>
                </c:pt>
                <c:pt idx="892">
                  <c:v>2001.4166666665999</c:v>
                </c:pt>
                <c:pt idx="893">
                  <c:v>2001.499999999932</c:v>
                </c:pt>
                <c:pt idx="894">
                  <c:v>2001.583333333265</c:v>
                </c:pt>
                <c:pt idx="895">
                  <c:v>2001.6666666665999</c:v>
                </c:pt>
                <c:pt idx="896">
                  <c:v>2001.749999999932</c:v>
                </c:pt>
                <c:pt idx="897">
                  <c:v>2001.833333333265</c:v>
                </c:pt>
                <c:pt idx="898">
                  <c:v>2001.9166666665999</c:v>
                </c:pt>
                <c:pt idx="899">
                  <c:v>2001.999999999932</c:v>
                </c:pt>
                <c:pt idx="900">
                  <c:v>2002.083333333265</c:v>
                </c:pt>
                <c:pt idx="901">
                  <c:v>2002.1666666665981</c:v>
                </c:pt>
                <c:pt idx="902">
                  <c:v>2002.249999999932</c:v>
                </c:pt>
                <c:pt idx="903">
                  <c:v>2002.333333333265</c:v>
                </c:pt>
                <c:pt idx="904">
                  <c:v>2002.4166666665981</c:v>
                </c:pt>
                <c:pt idx="905">
                  <c:v>2002.4999999999311</c:v>
                </c:pt>
                <c:pt idx="906">
                  <c:v>2002.583333333265</c:v>
                </c:pt>
                <c:pt idx="907">
                  <c:v>2002.6666666665981</c:v>
                </c:pt>
                <c:pt idx="908">
                  <c:v>2002.7499999999311</c:v>
                </c:pt>
                <c:pt idx="909">
                  <c:v>2002.8333333332639</c:v>
                </c:pt>
                <c:pt idx="910">
                  <c:v>2002.9166666665981</c:v>
                </c:pt>
                <c:pt idx="911">
                  <c:v>2002.9999999999311</c:v>
                </c:pt>
                <c:pt idx="912">
                  <c:v>2003.0833333332639</c:v>
                </c:pt>
                <c:pt idx="913">
                  <c:v>2003.1666666665981</c:v>
                </c:pt>
                <c:pt idx="914">
                  <c:v>2003.2499999999311</c:v>
                </c:pt>
                <c:pt idx="915">
                  <c:v>2003.3333333332639</c:v>
                </c:pt>
                <c:pt idx="916">
                  <c:v>2003.4166666665981</c:v>
                </c:pt>
                <c:pt idx="917">
                  <c:v>2003.49999999993</c:v>
                </c:pt>
                <c:pt idx="918">
                  <c:v>2003.583333333263</c:v>
                </c:pt>
                <c:pt idx="919">
                  <c:v>2003.6666666665969</c:v>
                </c:pt>
                <c:pt idx="920">
                  <c:v>2003.74999999993</c:v>
                </c:pt>
                <c:pt idx="921">
                  <c:v>2003.833333333263</c:v>
                </c:pt>
                <c:pt idx="922">
                  <c:v>2003.9166666665969</c:v>
                </c:pt>
                <c:pt idx="923">
                  <c:v>2003.99999999993</c:v>
                </c:pt>
                <c:pt idx="924">
                  <c:v>2004.083333333263</c:v>
                </c:pt>
                <c:pt idx="925">
                  <c:v>2004.166666666596</c:v>
                </c:pt>
                <c:pt idx="926">
                  <c:v>2004.24999999993</c:v>
                </c:pt>
                <c:pt idx="927">
                  <c:v>2004.333333333263</c:v>
                </c:pt>
                <c:pt idx="928">
                  <c:v>2004.416666666596</c:v>
                </c:pt>
                <c:pt idx="929">
                  <c:v>2004.49999999993</c:v>
                </c:pt>
                <c:pt idx="930">
                  <c:v>2004.583333333263</c:v>
                </c:pt>
                <c:pt idx="931">
                  <c:v>2004.666666666596</c:v>
                </c:pt>
                <c:pt idx="932">
                  <c:v>2004.74999999993</c:v>
                </c:pt>
                <c:pt idx="933">
                  <c:v>2004.8333333332621</c:v>
                </c:pt>
                <c:pt idx="934">
                  <c:v>2004.916666666596</c:v>
                </c:pt>
                <c:pt idx="935">
                  <c:v>2004.99999999993</c:v>
                </c:pt>
                <c:pt idx="936">
                  <c:v>2005.0833333332621</c:v>
                </c:pt>
                <c:pt idx="937">
                  <c:v>2005.166666666596</c:v>
                </c:pt>
                <c:pt idx="938">
                  <c:v>2005.24999999993</c:v>
                </c:pt>
                <c:pt idx="939">
                  <c:v>2005.3333333332621</c:v>
                </c:pt>
                <c:pt idx="940">
                  <c:v>2005.416666666596</c:v>
                </c:pt>
                <c:pt idx="941">
                  <c:v>2005.49999999993</c:v>
                </c:pt>
                <c:pt idx="942">
                  <c:v>2005.5833333332621</c:v>
                </c:pt>
                <c:pt idx="943">
                  <c:v>2005.6666666665949</c:v>
                </c:pt>
                <c:pt idx="944">
                  <c:v>2005.7499999999279</c:v>
                </c:pt>
                <c:pt idx="945">
                  <c:v>2005.833333333261</c:v>
                </c:pt>
                <c:pt idx="946">
                  <c:v>2005.9166666665949</c:v>
                </c:pt>
                <c:pt idx="947">
                  <c:v>2005.9999999999279</c:v>
                </c:pt>
                <c:pt idx="948">
                  <c:v>2006.083333333261</c:v>
                </c:pt>
                <c:pt idx="949">
                  <c:v>2006.1666666665949</c:v>
                </c:pt>
                <c:pt idx="950">
                  <c:v>2006.2499999999279</c:v>
                </c:pt>
                <c:pt idx="951">
                  <c:v>2006.333333333261</c:v>
                </c:pt>
                <c:pt idx="952">
                  <c:v>2006.4166666665949</c:v>
                </c:pt>
                <c:pt idx="953">
                  <c:v>2006.4999999999279</c:v>
                </c:pt>
                <c:pt idx="954">
                  <c:v>2006.583333333261</c:v>
                </c:pt>
                <c:pt idx="955">
                  <c:v>2006.666666666594</c:v>
                </c:pt>
                <c:pt idx="956">
                  <c:v>2006.749999999927</c:v>
                </c:pt>
                <c:pt idx="957">
                  <c:v>2006.83333333326</c:v>
                </c:pt>
                <c:pt idx="958">
                  <c:v>2006.916666666594</c:v>
                </c:pt>
                <c:pt idx="959">
                  <c:v>2006.999999999927</c:v>
                </c:pt>
                <c:pt idx="960">
                  <c:v>2007.08333333326</c:v>
                </c:pt>
                <c:pt idx="961">
                  <c:v>2007.166666666594</c:v>
                </c:pt>
                <c:pt idx="962">
                  <c:v>2007.249999999927</c:v>
                </c:pt>
                <c:pt idx="963">
                  <c:v>2007.33333333326</c:v>
                </c:pt>
                <c:pt idx="964">
                  <c:v>2007.416666666594</c:v>
                </c:pt>
                <c:pt idx="965">
                  <c:v>2007.499999999927</c:v>
                </c:pt>
                <c:pt idx="966">
                  <c:v>2007.58333333326</c:v>
                </c:pt>
                <c:pt idx="967">
                  <c:v>2007.6666666665931</c:v>
                </c:pt>
                <c:pt idx="968">
                  <c:v>2007.749999999927</c:v>
                </c:pt>
                <c:pt idx="969">
                  <c:v>2007.83333333326</c:v>
                </c:pt>
                <c:pt idx="970">
                  <c:v>2007.9166666665931</c:v>
                </c:pt>
                <c:pt idx="971">
                  <c:v>2007.9999999999261</c:v>
                </c:pt>
                <c:pt idx="972">
                  <c:v>2008.08333333326</c:v>
                </c:pt>
                <c:pt idx="973">
                  <c:v>2008.1666666665931</c:v>
                </c:pt>
                <c:pt idx="974">
                  <c:v>2008.2499999999261</c:v>
                </c:pt>
                <c:pt idx="975">
                  <c:v>2008.3333333332589</c:v>
                </c:pt>
                <c:pt idx="976">
                  <c:v>2008.4166666665931</c:v>
                </c:pt>
                <c:pt idx="977">
                  <c:v>2008.4999999999261</c:v>
                </c:pt>
                <c:pt idx="978">
                  <c:v>2008.5833333332589</c:v>
                </c:pt>
                <c:pt idx="979">
                  <c:v>2008.6666666665931</c:v>
                </c:pt>
                <c:pt idx="980">
                  <c:v>2008.7499999999261</c:v>
                </c:pt>
                <c:pt idx="981">
                  <c:v>2008.8333333332589</c:v>
                </c:pt>
                <c:pt idx="982">
                  <c:v>2008.9166666665931</c:v>
                </c:pt>
                <c:pt idx="983">
                  <c:v>2008.999999999925</c:v>
                </c:pt>
                <c:pt idx="984">
                  <c:v>2009.083333333258</c:v>
                </c:pt>
                <c:pt idx="985">
                  <c:v>2009.1666666665919</c:v>
                </c:pt>
                <c:pt idx="986">
                  <c:v>2009.249999999925</c:v>
                </c:pt>
                <c:pt idx="987">
                  <c:v>2009.333333333258</c:v>
                </c:pt>
                <c:pt idx="988">
                  <c:v>2009.4166666665919</c:v>
                </c:pt>
                <c:pt idx="989">
                  <c:v>2009.499999999925</c:v>
                </c:pt>
                <c:pt idx="990">
                  <c:v>2009.583333333258</c:v>
                </c:pt>
                <c:pt idx="991">
                  <c:v>2009.666666666591</c:v>
                </c:pt>
                <c:pt idx="992">
                  <c:v>2009.749999999925</c:v>
                </c:pt>
                <c:pt idx="993">
                  <c:v>2009.833333333258</c:v>
                </c:pt>
                <c:pt idx="994">
                  <c:v>2009.916666666591</c:v>
                </c:pt>
                <c:pt idx="995">
                  <c:v>2009.999999999925</c:v>
                </c:pt>
                <c:pt idx="996">
                  <c:v>2010.083333333258</c:v>
                </c:pt>
                <c:pt idx="997">
                  <c:v>2010.166666666591</c:v>
                </c:pt>
                <c:pt idx="998">
                  <c:v>2010.2499999999241</c:v>
                </c:pt>
                <c:pt idx="999">
                  <c:v>2010.3333333332571</c:v>
                </c:pt>
                <c:pt idx="1000">
                  <c:v>2010.416666666591</c:v>
                </c:pt>
                <c:pt idx="1001">
                  <c:v>2010.4999999999241</c:v>
                </c:pt>
                <c:pt idx="1002">
                  <c:v>2010.5833333332571</c:v>
                </c:pt>
                <c:pt idx="1003">
                  <c:v>2010.666666666591</c:v>
                </c:pt>
                <c:pt idx="1004">
                  <c:v>2010.7499999999241</c:v>
                </c:pt>
                <c:pt idx="1005">
                  <c:v>2010.8333333332571</c:v>
                </c:pt>
                <c:pt idx="1006">
                  <c:v>2010.916666666591</c:v>
                </c:pt>
                <c:pt idx="1007">
                  <c:v>2010.9999999999241</c:v>
                </c:pt>
                <c:pt idx="1008">
                  <c:v>2011.0833333332571</c:v>
                </c:pt>
                <c:pt idx="1009">
                  <c:v>2011.1666666665899</c:v>
                </c:pt>
                <c:pt idx="1010">
                  <c:v>2011.2499999999229</c:v>
                </c:pt>
                <c:pt idx="1011">
                  <c:v>2011.333333333256</c:v>
                </c:pt>
                <c:pt idx="1012">
                  <c:v>2011.4166666665899</c:v>
                </c:pt>
                <c:pt idx="1013">
                  <c:v>2011.4999999999229</c:v>
                </c:pt>
                <c:pt idx="1014">
                  <c:v>2011.583333333256</c:v>
                </c:pt>
                <c:pt idx="1015">
                  <c:v>2011.6666666665899</c:v>
                </c:pt>
                <c:pt idx="1016">
                  <c:v>2011.7499999999229</c:v>
                </c:pt>
                <c:pt idx="1017">
                  <c:v>2011.833333333256</c:v>
                </c:pt>
                <c:pt idx="1018">
                  <c:v>2011.9166666665899</c:v>
                </c:pt>
                <c:pt idx="1019">
                  <c:v>2011.9999999999229</c:v>
                </c:pt>
                <c:pt idx="1020">
                  <c:v>2012.083333333256</c:v>
                </c:pt>
                <c:pt idx="1021">
                  <c:v>2012.1666666665899</c:v>
                </c:pt>
                <c:pt idx="1022">
                  <c:v>2012.249999999922</c:v>
                </c:pt>
                <c:pt idx="1023">
                  <c:v>2012.333333333255</c:v>
                </c:pt>
                <c:pt idx="1024">
                  <c:v>2012.4166666665899</c:v>
                </c:pt>
                <c:pt idx="1025">
                  <c:v>2012.499999999922</c:v>
                </c:pt>
                <c:pt idx="1026">
                  <c:v>2012.583333333255</c:v>
                </c:pt>
                <c:pt idx="1027">
                  <c:v>2012.6666666665899</c:v>
                </c:pt>
                <c:pt idx="1028">
                  <c:v>2012.749999999922</c:v>
                </c:pt>
                <c:pt idx="1029">
                  <c:v>2012.833333333255</c:v>
                </c:pt>
                <c:pt idx="1030">
                  <c:v>2012.9166666665899</c:v>
                </c:pt>
                <c:pt idx="1031">
                  <c:v>2012.999999999922</c:v>
                </c:pt>
                <c:pt idx="1032">
                  <c:v>2013.083333333255</c:v>
                </c:pt>
                <c:pt idx="1033">
                  <c:v>2013.1666666665881</c:v>
                </c:pt>
                <c:pt idx="1034">
                  <c:v>2013.249999999922</c:v>
                </c:pt>
                <c:pt idx="1035">
                  <c:v>2013.333333333255</c:v>
                </c:pt>
                <c:pt idx="1036">
                  <c:v>2013.4166666665881</c:v>
                </c:pt>
                <c:pt idx="1037">
                  <c:v>2013.4999999999211</c:v>
                </c:pt>
                <c:pt idx="1038">
                  <c:v>2013.583333333255</c:v>
                </c:pt>
                <c:pt idx="1039">
                  <c:v>2013.6666666665881</c:v>
                </c:pt>
                <c:pt idx="1040">
                  <c:v>2013.7499999999211</c:v>
                </c:pt>
                <c:pt idx="1041">
                  <c:v>2013.8333333332539</c:v>
                </c:pt>
                <c:pt idx="1042">
                  <c:v>2013.9166666665881</c:v>
                </c:pt>
                <c:pt idx="1043">
                  <c:v>2013.9999999999211</c:v>
                </c:pt>
              </c:numCache>
            </c:numRef>
          </c:xVal>
          <c:yVal>
            <c:numRef>
              <c:f>Cumulative!$H$3:$H$1046</c:f>
              <c:numCache>
                <c:formatCode>General</c:formatCode>
                <c:ptCount val="1044"/>
                <c:pt idx="0">
                  <c:v>-2.2700000000000001E-2</c:v>
                </c:pt>
                <c:pt idx="1">
                  <c:v>2.2000000000000001E-3</c:v>
                </c:pt>
                <c:pt idx="2">
                  <c:v>-0.14380000000000001</c:v>
                </c:pt>
                <c:pt idx="3">
                  <c:v>-0.1135</c:v>
                </c:pt>
                <c:pt idx="4">
                  <c:v>-0.1066</c:v>
                </c:pt>
                <c:pt idx="5">
                  <c:v>4.5600000000000002E-2</c:v>
                </c:pt>
                <c:pt idx="6">
                  <c:v>1.7600000000000001E-2</c:v>
                </c:pt>
                <c:pt idx="7">
                  <c:v>1.21E-2</c:v>
                </c:pt>
                <c:pt idx="8">
                  <c:v>9.4000000000000108E-3</c:v>
                </c:pt>
                <c:pt idx="9">
                  <c:v>-5.0700000000000002E-2</c:v>
                </c:pt>
                <c:pt idx="10">
                  <c:v>8.6300000000000002E-2</c:v>
                </c:pt>
                <c:pt idx="11">
                  <c:v>0.1351</c:v>
                </c:pt>
                <c:pt idx="12">
                  <c:v>0.1313</c:v>
                </c:pt>
                <c:pt idx="13">
                  <c:v>0.1229</c:v>
                </c:pt>
                <c:pt idx="14">
                  <c:v>0.1978</c:v>
                </c:pt>
                <c:pt idx="15">
                  <c:v>0.27289999999999998</c:v>
                </c:pt>
                <c:pt idx="16">
                  <c:v>0.30370000000000003</c:v>
                </c:pt>
                <c:pt idx="17">
                  <c:v>0.22620000000000001</c:v>
                </c:pt>
                <c:pt idx="18">
                  <c:v>0.19470000000000001</c:v>
                </c:pt>
                <c:pt idx="19">
                  <c:v>0.26960000000000001</c:v>
                </c:pt>
                <c:pt idx="20">
                  <c:v>0.28439999999999999</c:v>
                </c:pt>
                <c:pt idx="21">
                  <c:v>0.2465</c:v>
                </c:pt>
                <c:pt idx="22">
                  <c:v>0.32500000000000001</c:v>
                </c:pt>
                <c:pt idx="23">
                  <c:v>0.29380000000000001</c:v>
                </c:pt>
                <c:pt idx="24">
                  <c:v>0.3518</c:v>
                </c:pt>
                <c:pt idx="25">
                  <c:v>0.31619999999999998</c:v>
                </c:pt>
                <c:pt idx="26">
                  <c:v>0.30980000000000002</c:v>
                </c:pt>
                <c:pt idx="27">
                  <c:v>0.2298</c:v>
                </c:pt>
                <c:pt idx="28">
                  <c:v>0.12790000000000001</c:v>
                </c:pt>
                <c:pt idx="29">
                  <c:v>0.11</c:v>
                </c:pt>
                <c:pt idx="30">
                  <c:v>0.18609999999999999</c:v>
                </c:pt>
                <c:pt idx="31">
                  <c:v>0.1399</c:v>
                </c:pt>
                <c:pt idx="32">
                  <c:v>4.4999999999999797E-3</c:v>
                </c:pt>
                <c:pt idx="33">
                  <c:v>-0.2797</c:v>
                </c:pt>
                <c:pt idx="34">
                  <c:v>-0.42209999999999998</c:v>
                </c:pt>
                <c:pt idx="35">
                  <c:v>-0.42849999999999999</c:v>
                </c:pt>
                <c:pt idx="36">
                  <c:v>-0.29170000000000001</c:v>
                </c:pt>
                <c:pt idx="37">
                  <c:v>-0.26629999999999998</c:v>
                </c:pt>
                <c:pt idx="38">
                  <c:v>-0.1323</c:v>
                </c:pt>
                <c:pt idx="39">
                  <c:v>-0.14990000000000001</c:v>
                </c:pt>
                <c:pt idx="40">
                  <c:v>-0.1537</c:v>
                </c:pt>
                <c:pt idx="41">
                  <c:v>-0.41949999999999998</c:v>
                </c:pt>
                <c:pt idx="42">
                  <c:v>-0.37140000000000001</c:v>
                </c:pt>
                <c:pt idx="43">
                  <c:v>-0.42299999999999999</c:v>
                </c:pt>
                <c:pt idx="44">
                  <c:v>-0.6321</c:v>
                </c:pt>
                <c:pt idx="45">
                  <c:v>-0.81110000000000004</c:v>
                </c:pt>
                <c:pt idx="46">
                  <c:v>-0.80030000000000001</c:v>
                </c:pt>
                <c:pt idx="47">
                  <c:v>-1.0394000000000001</c:v>
                </c:pt>
                <c:pt idx="48">
                  <c:v>-0.78510000000000002</c:v>
                </c:pt>
                <c:pt idx="49">
                  <c:v>-0.58730000000000004</c:v>
                </c:pt>
                <c:pt idx="50">
                  <c:v>-0.74050000000000005</c:v>
                </c:pt>
                <c:pt idx="51">
                  <c:v>-1.014</c:v>
                </c:pt>
                <c:pt idx="52">
                  <c:v>-1.2003999999999999</c:v>
                </c:pt>
                <c:pt idx="53">
                  <c:v>-0.8276</c:v>
                </c:pt>
                <c:pt idx="54">
                  <c:v>-0.98709999999999998</c:v>
                </c:pt>
                <c:pt idx="55">
                  <c:v>-0.91769999999999996</c:v>
                </c:pt>
                <c:pt idx="56">
                  <c:v>-1.3305</c:v>
                </c:pt>
                <c:pt idx="57">
                  <c:v>-1.3164</c:v>
                </c:pt>
                <c:pt idx="58">
                  <c:v>-1.4496</c:v>
                </c:pt>
                <c:pt idx="59">
                  <c:v>-1.7504</c:v>
                </c:pt>
                <c:pt idx="60">
                  <c:v>-1.5810999999999999</c:v>
                </c:pt>
                <c:pt idx="61">
                  <c:v>-1.4822</c:v>
                </c:pt>
                <c:pt idx="62">
                  <c:v>-1.6879</c:v>
                </c:pt>
                <c:pt idx="63">
                  <c:v>-1.9355</c:v>
                </c:pt>
                <c:pt idx="64">
                  <c:v>-2.2976000000000001</c:v>
                </c:pt>
                <c:pt idx="65">
                  <c:v>-2.2372000000000001</c:v>
                </c:pt>
                <c:pt idx="66">
                  <c:v>-1.4937</c:v>
                </c:pt>
                <c:pt idx="67">
                  <c:v>-0.55410000000000004</c:v>
                </c:pt>
                <c:pt idx="68">
                  <c:v>-0.61570000000000003</c:v>
                </c:pt>
                <c:pt idx="69">
                  <c:v>-0.80879999999999996</c:v>
                </c:pt>
                <c:pt idx="70">
                  <c:v>-0.79010000000000002</c:v>
                </c:pt>
                <c:pt idx="71">
                  <c:v>-0.86370000000000002</c:v>
                </c:pt>
                <c:pt idx="72">
                  <c:v>-0.87649999999999995</c:v>
                </c:pt>
                <c:pt idx="73">
                  <c:v>-1.1172</c:v>
                </c:pt>
                <c:pt idx="74">
                  <c:v>-1.1467000000000001</c:v>
                </c:pt>
                <c:pt idx="75">
                  <c:v>-0.43859999999999999</c:v>
                </c:pt>
                <c:pt idx="76">
                  <c:v>3.4800000000000102E-2</c:v>
                </c:pt>
                <c:pt idx="77">
                  <c:v>0.27079999999999999</c:v>
                </c:pt>
                <c:pt idx="78">
                  <c:v>0.20699999999999999</c:v>
                </c:pt>
                <c:pt idx="79">
                  <c:v>0.2621</c:v>
                </c:pt>
                <c:pt idx="80">
                  <c:v>7.0600000000000093E-2</c:v>
                </c:pt>
                <c:pt idx="81">
                  <c:v>-1.45999999999999E-2</c:v>
                </c:pt>
                <c:pt idx="82">
                  <c:v>-2.67999999999999E-2</c:v>
                </c:pt>
                <c:pt idx="83">
                  <c:v>-1.88999999999999E-2</c:v>
                </c:pt>
                <c:pt idx="84">
                  <c:v>0.20660000000000001</c:v>
                </c:pt>
                <c:pt idx="85">
                  <c:v>0.1903</c:v>
                </c:pt>
                <c:pt idx="86">
                  <c:v>0.18429999999999999</c:v>
                </c:pt>
                <c:pt idx="87">
                  <c:v>0.18190000000000001</c:v>
                </c:pt>
                <c:pt idx="88">
                  <c:v>0.1241</c:v>
                </c:pt>
                <c:pt idx="89">
                  <c:v>0.1426</c:v>
                </c:pt>
                <c:pt idx="90">
                  <c:v>-0.12770000000000001</c:v>
                </c:pt>
                <c:pt idx="91">
                  <c:v>-0.1004</c:v>
                </c:pt>
                <c:pt idx="92">
                  <c:v>-8.4399999999999906E-2</c:v>
                </c:pt>
                <c:pt idx="93">
                  <c:v>-0.1497</c:v>
                </c:pt>
                <c:pt idx="94">
                  <c:v>-1.0099999999999901E-2</c:v>
                </c:pt>
                <c:pt idx="95">
                  <c:v>-1.41999999999999E-2</c:v>
                </c:pt>
                <c:pt idx="96">
                  <c:v>-8.2999999999999893E-2</c:v>
                </c:pt>
                <c:pt idx="97">
                  <c:v>-0.29559999999999997</c:v>
                </c:pt>
                <c:pt idx="98">
                  <c:v>-0.28179999999999999</c:v>
                </c:pt>
                <c:pt idx="99">
                  <c:v>-0.19520000000000001</c:v>
                </c:pt>
                <c:pt idx="100">
                  <c:v>-0.1477</c:v>
                </c:pt>
                <c:pt idx="101">
                  <c:v>-0.14779999999999999</c:v>
                </c:pt>
                <c:pt idx="102">
                  <c:v>-3.4099999999999901E-2</c:v>
                </c:pt>
                <c:pt idx="103">
                  <c:v>0.156</c:v>
                </c:pt>
                <c:pt idx="104">
                  <c:v>3.2000000000000098E-2</c:v>
                </c:pt>
                <c:pt idx="105">
                  <c:v>0.1091</c:v>
                </c:pt>
                <c:pt idx="106">
                  <c:v>0.29680000000000001</c:v>
                </c:pt>
                <c:pt idx="107">
                  <c:v>0.29299999999999998</c:v>
                </c:pt>
                <c:pt idx="108">
                  <c:v>0.40839999999999999</c:v>
                </c:pt>
                <c:pt idx="109">
                  <c:v>0.43009999999999998</c:v>
                </c:pt>
                <c:pt idx="110">
                  <c:v>0.41970000000000002</c:v>
                </c:pt>
                <c:pt idx="111">
                  <c:v>0.39069999999999999</c:v>
                </c:pt>
                <c:pt idx="112">
                  <c:v>0.43809999999999999</c:v>
                </c:pt>
                <c:pt idx="113">
                  <c:v>0.46970000000000001</c:v>
                </c:pt>
                <c:pt idx="114">
                  <c:v>0.47920000000000001</c:v>
                </c:pt>
                <c:pt idx="115">
                  <c:v>0.48980000000000001</c:v>
                </c:pt>
                <c:pt idx="116">
                  <c:v>0.50429999999999997</c:v>
                </c:pt>
                <c:pt idx="117">
                  <c:v>0.57630000000000003</c:v>
                </c:pt>
                <c:pt idx="118">
                  <c:v>0.59499999999999997</c:v>
                </c:pt>
                <c:pt idx="119">
                  <c:v>0.58120000000000005</c:v>
                </c:pt>
                <c:pt idx="120">
                  <c:v>0.5857</c:v>
                </c:pt>
                <c:pt idx="121">
                  <c:v>0.58199999999999996</c:v>
                </c:pt>
                <c:pt idx="122">
                  <c:v>0.56520000000000004</c:v>
                </c:pt>
                <c:pt idx="123">
                  <c:v>0.45729999999999998</c:v>
                </c:pt>
                <c:pt idx="124">
                  <c:v>0.43809999999999999</c:v>
                </c:pt>
                <c:pt idx="125">
                  <c:v>0.39119999999999999</c:v>
                </c:pt>
                <c:pt idx="126">
                  <c:v>0.50780000000000003</c:v>
                </c:pt>
                <c:pt idx="127">
                  <c:v>0.42709999999999998</c:v>
                </c:pt>
                <c:pt idx="128">
                  <c:v>0.25580000000000003</c:v>
                </c:pt>
                <c:pt idx="129">
                  <c:v>0.19359999999999999</c:v>
                </c:pt>
                <c:pt idx="130">
                  <c:v>0.1656</c:v>
                </c:pt>
                <c:pt idx="131">
                  <c:v>5.3999999999999101E-3</c:v>
                </c:pt>
                <c:pt idx="132">
                  <c:v>7.9799999999999899E-2</c:v>
                </c:pt>
                <c:pt idx="133">
                  <c:v>0.1714</c:v>
                </c:pt>
                <c:pt idx="134">
                  <c:v>-0.25080000000000002</c:v>
                </c:pt>
                <c:pt idx="135">
                  <c:v>-2.8000000000000199E-3</c:v>
                </c:pt>
                <c:pt idx="136">
                  <c:v>-8.3900000000000002E-2</c:v>
                </c:pt>
                <c:pt idx="137">
                  <c:v>0.35399999999999998</c:v>
                </c:pt>
                <c:pt idx="138">
                  <c:v>0.57979999999999998</c:v>
                </c:pt>
                <c:pt idx="139">
                  <c:v>0.50219999999999998</c:v>
                </c:pt>
                <c:pt idx="140">
                  <c:v>0.4597</c:v>
                </c:pt>
                <c:pt idx="141">
                  <c:v>0.68340000000000001</c:v>
                </c:pt>
                <c:pt idx="142">
                  <c:v>0.55789999999999995</c:v>
                </c:pt>
                <c:pt idx="143">
                  <c:v>0.56730000000000003</c:v>
                </c:pt>
                <c:pt idx="144">
                  <c:v>0.52549999999999997</c:v>
                </c:pt>
                <c:pt idx="145">
                  <c:v>0.51900000000000002</c:v>
                </c:pt>
                <c:pt idx="146">
                  <c:v>0.35299999999999998</c:v>
                </c:pt>
                <c:pt idx="147">
                  <c:v>0.35780000000000001</c:v>
                </c:pt>
                <c:pt idx="148">
                  <c:v>0.39340000000000003</c:v>
                </c:pt>
                <c:pt idx="149">
                  <c:v>0.26889999999999997</c:v>
                </c:pt>
                <c:pt idx="150">
                  <c:v>0.371</c:v>
                </c:pt>
                <c:pt idx="151">
                  <c:v>0.21790000000000001</c:v>
                </c:pt>
                <c:pt idx="152">
                  <c:v>0.7429</c:v>
                </c:pt>
                <c:pt idx="153">
                  <c:v>0.6724</c:v>
                </c:pt>
                <c:pt idx="154">
                  <c:v>0.60799999999999998</c:v>
                </c:pt>
                <c:pt idx="155">
                  <c:v>0.60070000000000001</c:v>
                </c:pt>
                <c:pt idx="156">
                  <c:v>0.59179999999999999</c:v>
                </c:pt>
                <c:pt idx="157">
                  <c:v>0.57299999999999995</c:v>
                </c:pt>
                <c:pt idx="158">
                  <c:v>0.60260000000000002</c:v>
                </c:pt>
                <c:pt idx="159">
                  <c:v>0.56069999999999998</c:v>
                </c:pt>
                <c:pt idx="160">
                  <c:v>0.29920000000000002</c:v>
                </c:pt>
                <c:pt idx="161">
                  <c:v>0.39319999999999999</c:v>
                </c:pt>
                <c:pt idx="162">
                  <c:v>0.40699999999999997</c:v>
                </c:pt>
                <c:pt idx="163">
                  <c:v>0.4743</c:v>
                </c:pt>
                <c:pt idx="164">
                  <c:v>0.49309999999999998</c:v>
                </c:pt>
                <c:pt idx="165">
                  <c:v>0.54039999999999999</c:v>
                </c:pt>
                <c:pt idx="166">
                  <c:v>0.52229999999999999</c:v>
                </c:pt>
                <c:pt idx="167">
                  <c:v>0.4798</c:v>
                </c:pt>
                <c:pt idx="168">
                  <c:v>0.48809999999999998</c:v>
                </c:pt>
                <c:pt idx="169">
                  <c:v>0.46529999999999999</c:v>
                </c:pt>
                <c:pt idx="170">
                  <c:v>0.432</c:v>
                </c:pt>
                <c:pt idx="171">
                  <c:v>0.31419999999999998</c:v>
                </c:pt>
                <c:pt idx="172">
                  <c:v>0.32819999999999999</c:v>
                </c:pt>
                <c:pt idx="173">
                  <c:v>0.38219999999999998</c:v>
                </c:pt>
                <c:pt idx="174">
                  <c:v>0.47889999999999999</c:v>
                </c:pt>
                <c:pt idx="175">
                  <c:v>0.45700000000000002</c:v>
                </c:pt>
                <c:pt idx="176">
                  <c:v>0.47420000000000001</c:v>
                </c:pt>
                <c:pt idx="177">
                  <c:v>0.36549999999999999</c:v>
                </c:pt>
                <c:pt idx="178">
                  <c:v>0.2747</c:v>
                </c:pt>
                <c:pt idx="179">
                  <c:v>0.1739</c:v>
                </c:pt>
                <c:pt idx="180">
                  <c:v>0.28039999999999998</c:v>
                </c:pt>
                <c:pt idx="181">
                  <c:v>0.27389999999999998</c:v>
                </c:pt>
                <c:pt idx="182">
                  <c:v>0.14829999999999999</c:v>
                </c:pt>
                <c:pt idx="183">
                  <c:v>0.15529999999999999</c:v>
                </c:pt>
                <c:pt idx="184">
                  <c:v>0.25040000000000001</c:v>
                </c:pt>
                <c:pt idx="185">
                  <c:v>0.27579999999999999</c:v>
                </c:pt>
                <c:pt idx="186">
                  <c:v>0.3044</c:v>
                </c:pt>
                <c:pt idx="187">
                  <c:v>0.3241</c:v>
                </c:pt>
                <c:pt idx="188">
                  <c:v>0.37590000000000001</c:v>
                </c:pt>
                <c:pt idx="189">
                  <c:v>0.51700000000000002</c:v>
                </c:pt>
                <c:pt idx="190">
                  <c:v>0.50180000000000002</c:v>
                </c:pt>
                <c:pt idx="191">
                  <c:v>0.53059999999999996</c:v>
                </c:pt>
                <c:pt idx="192">
                  <c:v>0.63980000000000004</c:v>
                </c:pt>
                <c:pt idx="193">
                  <c:v>0.79020000000000001</c:v>
                </c:pt>
                <c:pt idx="194">
                  <c:v>0.88119999999999998</c:v>
                </c:pt>
                <c:pt idx="195">
                  <c:v>0.85409999999999997</c:v>
                </c:pt>
                <c:pt idx="196">
                  <c:v>0.89180000000000004</c:v>
                </c:pt>
                <c:pt idx="197">
                  <c:v>0.91310000000000002</c:v>
                </c:pt>
                <c:pt idx="198">
                  <c:v>0.89490000000000003</c:v>
                </c:pt>
                <c:pt idx="199">
                  <c:v>0.90049999999999997</c:v>
                </c:pt>
                <c:pt idx="200">
                  <c:v>0.91049999999999998</c:v>
                </c:pt>
                <c:pt idx="201">
                  <c:v>0.91039999999999999</c:v>
                </c:pt>
                <c:pt idx="202">
                  <c:v>0.83440000000000003</c:v>
                </c:pt>
                <c:pt idx="203">
                  <c:v>0.87270000000000003</c:v>
                </c:pt>
                <c:pt idx="204">
                  <c:v>0.88119999999999998</c:v>
                </c:pt>
                <c:pt idx="205">
                  <c:v>0.89049999999999996</c:v>
                </c:pt>
                <c:pt idx="206">
                  <c:v>0.89970000000000006</c:v>
                </c:pt>
                <c:pt idx="207">
                  <c:v>0.86109999999999998</c:v>
                </c:pt>
                <c:pt idx="208">
                  <c:v>0.89470000000000005</c:v>
                </c:pt>
                <c:pt idx="209">
                  <c:v>1.0405</c:v>
                </c:pt>
                <c:pt idx="210">
                  <c:v>1.0144</c:v>
                </c:pt>
                <c:pt idx="211">
                  <c:v>1.0101</c:v>
                </c:pt>
                <c:pt idx="212">
                  <c:v>1.0074000000000001</c:v>
                </c:pt>
                <c:pt idx="213">
                  <c:v>1.0256000000000001</c:v>
                </c:pt>
                <c:pt idx="214">
                  <c:v>1.0427999999999999</c:v>
                </c:pt>
                <c:pt idx="215">
                  <c:v>1.0812999999999999</c:v>
                </c:pt>
                <c:pt idx="216">
                  <c:v>1.1140000000000001</c:v>
                </c:pt>
                <c:pt idx="217">
                  <c:v>1.1765000000000001</c:v>
                </c:pt>
                <c:pt idx="218">
                  <c:v>1.1556</c:v>
                </c:pt>
                <c:pt idx="219">
                  <c:v>1.202</c:v>
                </c:pt>
                <c:pt idx="220">
                  <c:v>1.2269000000000001</c:v>
                </c:pt>
                <c:pt idx="221">
                  <c:v>1.2306999999999999</c:v>
                </c:pt>
                <c:pt idx="222">
                  <c:v>1.2058</c:v>
                </c:pt>
                <c:pt idx="223">
                  <c:v>1.2827</c:v>
                </c:pt>
                <c:pt idx="224">
                  <c:v>1.3479000000000001</c:v>
                </c:pt>
                <c:pt idx="225">
                  <c:v>1.4</c:v>
                </c:pt>
                <c:pt idx="226">
                  <c:v>1.4436</c:v>
                </c:pt>
                <c:pt idx="227">
                  <c:v>1.4475</c:v>
                </c:pt>
                <c:pt idx="228">
                  <c:v>1.4954000000000001</c:v>
                </c:pt>
                <c:pt idx="229">
                  <c:v>1.4509000000000001</c:v>
                </c:pt>
                <c:pt idx="230">
                  <c:v>1.5318000000000001</c:v>
                </c:pt>
                <c:pt idx="231">
                  <c:v>1.5783</c:v>
                </c:pt>
                <c:pt idx="232">
                  <c:v>1.6278999999999999</c:v>
                </c:pt>
                <c:pt idx="233">
                  <c:v>1.5838000000000001</c:v>
                </c:pt>
                <c:pt idx="234">
                  <c:v>1.5458000000000001</c:v>
                </c:pt>
                <c:pt idx="235">
                  <c:v>1.4691000000000001</c:v>
                </c:pt>
                <c:pt idx="236">
                  <c:v>1.3239000000000001</c:v>
                </c:pt>
                <c:pt idx="237">
                  <c:v>1.2955000000000001</c:v>
                </c:pt>
                <c:pt idx="238">
                  <c:v>1.2562</c:v>
                </c:pt>
                <c:pt idx="239">
                  <c:v>1.2942</c:v>
                </c:pt>
                <c:pt idx="240">
                  <c:v>1.3521000000000001</c:v>
                </c:pt>
                <c:pt idx="241">
                  <c:v>1.3525</c:v>
                </c:pt>
                <c:pt idx="242">
                  <c:v>1.2829999999999999</c:v>
                </c:pt>
                <c:pt idx="243">
                  <c:v>1.168000000000001</c:v>
                </c:pt>
                <c:pt idx="244">
                  <c:v>1.0981000000000001</c:v>
                </c:pt>
                <c:pt idx="245">
                  <c:v>1.1722999999999999</c:v>
                </c:pt>
                <c:pt idx="246">
                  <c:v>1.2627999999999999</c:v>
                </c:pt>
                <c:pt idx="247">
                  <c:v>1.2077</c:v>
                </c:pt>
                <c:pt idx="248">
                  <c:v>1.2459</c:v>
                </c:pt>
                <c:pt idx="249">
                  <c:v>1.2404999999999999</c:v>
                </c:pt>
                <c:pt idx="250">
                  <c:v>1.182200000000001</c:v>
                </c:pt>
                <c:pt idx="251">
                  <c:v>1.178000000000001</c:v>
                </c:pt>
                <c:pt idx="252">
                  <c:v>1.1765000000000001</c:v>
                </c:pt>
                <c:pt idx="253">
                  <c:v>1.0954999999999999</c:v>
                </c:pt>
                <c:pt idx="254">
                  <c:v>1.2424999999999999</c:v>
                </c:pt>
                <c:pt idx="255">
                  <c:v>1.2472000000000001</c:v>
                </c:pt>
                <c:pt idx="256">
                  <c:v>1.3199000000000001</c:v>
                </c:pt>
                <c:pt idx="257">
                  <c:v>1.268</c:v>
                </c:pt>
                <c:pt idx="258">
                  <c:v>1.2350000000000001</c:v>
                </c:pt>
                <c:pt idx="259">
                  <c:v>1.2464999999999999</c:v>
                </c:pt>
                <c:pt idx="260">
                  <c:v>1.1830000000000001</c:v>
                </c:pt>
                <c:pt idx="261">
                  <c:v>1.2235</c:v>
                </c:pt>
                <c:pt idx="262">
                  <c:v>1.0649999999999999</c:v>
                </c:pt>
                <c:pt idx="263">
                  <c:v>1.0591999999999999</c:v>
                </c:pt>
                <c:pt idx="264">
                  <c:v>1.1183000000000001</c:v>
                </c:pt>
                <c:pt idx="265">
                  <c:v>1.0656000000000001</c:v>
                </c:pt>
                <c:pt idx="266">
                  <c:v>1.1559999999999999</c:v>
                </c:pt>
                <c:pt idx="267">
                  <c:v>1.1087</c:v>
                </c:pt>
                <c:pt idx="268">
                  <c:v>1.0406</c:v>
                </c:pt>
                <c:pt idx="269">
                  <c:v>1.0536000000000001</c:v>
                </c:pt>
                <c:pt idx="270">
                  <c:v>1.1247</c:v>
                </c:pt>
                <c:pt idx="271">
                  <c:v>1.1492</c:v>
                </c:pt>
                <c:pt idx="272">
                  <c:v>1.2097</c:v>
                </c:pt>
                <c:pt idx="273">
                  <c:v>1.2493000000000001</c:v>
                </c:pt>
                <c:pt idx="274">
                  <c:v>1.2411000000000001</c:v>
                </c:pt>
                <c:pt idx="275">
                  <c:v>1.3467</c:v>
                </c:pt>
                <c:pt idx="276">
                  <c:v>1.4047000000000001</c:v>
                </c:pt>
                <c:pt idx="277">
                  <c:v>1.4</c:v>
                </c:pt>
                <c:pt idx="278">
                  <c:v>1.3743000000000001</c:v>
                </c:pt>
                <c:pt idx="279">
                  <c:v>1.427</c:v>
                </c:pt>
                <c:pt idx="280">
                  <c:v>1.4582999999999999</c:v>
                </c:pt>
                <c:pt idx="281">
                  <c:v>1.3991</c:v>
                </c:pt>
                <c:pt idx="282">
                  <c:v>1.4291</c:v>
                </c:pt>
                <c:pt idx="283">
                  <c:v>1.4629000000000001</c:v>
                </c:pt>
                <c:pt idx="284">
                  <c:v>1.5258</c:v>
                </c:pt>
                <c:pt idx="285">
                  <c:v>1.5156000000000001</c:v>
                </c:pt>
                <c:pt idx="286">
                  <c:v>1.4998</c:v>
                </c:pt>
                <c:pt idx="287">
                  <c:v>1.5173000000000001</c:v>
                </c:pt>
                <c:pt idx="288">
                  <c:v>1.575</c:v>
                </c:pt>
                <c:pt idx="289">
                  <c:v>1.5972</c:v>
                </c:pt>
                <c:pt idx="290">
                  <c:v>1.5964</c:v>
                </c:pt>
                <c:pt idx="291">
                  <c:v>1.6021000000000001</c:v>
                </c:pt>
                <c:pt idx="292">
                  <c:v>1.5891000000000011</c:v>
                </c:pt>
                <c:pt idx="293">
                  <c:v>1.5690000000000011</c:v>
                </c:pt>
                <c:pt idx="294">
                  <c:v>1.605500000000001</c:v>
                </c:pt>
                <c:pt idx="295">
                  <c:v>1.6473000000000011</c:v>
                </c:pt>
                <c:pt idx="296">
                  <c:v>1.648500000000001</c:v>
                </c:pt>
                <c:pt idx="297">
                  <c:v>1.6251000000000011</c:v>
                </c:pt>
                <c:pt idx="298">
                  <c:v>1.6292000000000011</c:v>
                </c:pt>
                <c:pt idx="299">
                  <c:v>1.6468000000000009</c:v>
                </c:pt>
                <c:pt idx="300">
                  <c:v>1.6629000000000009</c:v>
                </c:pt>
                <c:pt idx="301">
                  <c:v>1.628300000000001</c:v>
                </c:pt>
                <c:pt idx="302">
                  <c:v>1.658100000000001</c:v>
                </c:pt>
                <c:pt idx="303">
                  <c:v>1.5965000000000009</c:v>
                </c:pt>
                <c:pt idx="304">
                  <c:v>1.6213000000000011</c:v>
                </c:pt>
                <c:pt idx="305">
                  <c:v>1.6458999999999999</c:v>
                </c:pt>
                <c:pt idx="306">
                  <c:v>1.6671000000000009</c:v>
                </c:pt>
                <c:pt idx="307">
                  <c:v>1.660600000000001</c:v>
                </c:pt>
                <c:pt idx="308">
                  <c:v>1.620100000000001</c:v>
                </c:pt>
                <c:pt idx="309">
                  <c:v>1.5983000000000009</c:v>
                </c:pt>
                <c:pt idx="310">
                  <c:v>1.6798000000000011</c:v>
                </c:pt>
                <c:pt idx="311">
                  <c:v>1.6859000000000011</c:v>
                </c:pt>
                <c:pt idx="312">
                  <c:v>1.6775000000000011</c:v>
                </c:pt>
                <c:pt idx="313">
                  <c:v>1.6798000000000011</c:v>
                </c:pt>
                <c:pt idx="314">
                  <c:v>1.6644000000000001</c:v>
                </c:pt>
                <c:pt idx="315">
                  <c:v>1.6056999999999999</c:v>
                </c:pt>
                <c:pt idx="316">
                  <c:v>1.591700000000001</c:v>
                </c:pt>
                <c:pt idx="317">
                  <c:v>1.5610000000000011</c:v>
                </c:pt>
                <c:pt idx="318">
                  <c:v>1.5786000000000009</c:v>
                </c:pt>
                <c:pt idx="319">
                  <c:v>1.5102000000000011</c:v>
                </c:pt>
                <c:pt idx="320">
                  <c:v>1.4836</c:v>
                </c:pt>
                <c:pt idx="321">
                  <c:v>1.504600000000001</c:v>
                </c:pt>
                <c:pt idx="322">
                  <c:v>1.5241000000000009</c:v>
                </c:pt>
                <c:pt idx="323">
                  <c:v>1.4737</c:v>
                </c:pt>
                <c:pt idx="324">
                  <c:v>1.547700000000001</c:v>
                </c:pt>
                <c:pt idx="325">
                  <c:v>1.5569000000000011</c:v>
                </c:pt>
                <c:pt idx="326">
                  <c:v>1.589700000000001</c:v>
                </c:pt>
                <c:pt idx="327">
                  <c:v>1.5243000000000011</c:v>
                </c:pt>
                <c:pt idx="328">
                  <c:v>1.628300000000001</c:v>
                </c:pt>
                <c:pt idx="329">
                  <c:v>1.6146000000000009</c:v>
                </c:pt>
                <c:pt idx="330">
                  <c:v>1.6757000000000011</c:v>
                </c:pt>
                <c:pt idx="331">
                  <c:v>1.668500000000001</c:v>
                </c:pt>
                <c:pt idx="332">
                  <c:v>1.718900000000001</c:v>
                </c:pt>
                <c:pt idx="333">
                  <c:v>1.692200000000001</c:v>
                </c:pt>
                <c:pt idx="334">
                  <c:v>1.7827000000000011</c:v>
                </c:pt>
                <c:pt idx="335">
                  <c:v>1.894000000000001</c:v>
                </c:pt>
                <c:pt idx="336">
                  <c:v>1.887700000000001</c:v>
                </c:pt>
                <c:pt idx="337">
                  <c:v>1.9113000000000011</c:v>
                </c:pt>
                <c:pt idx="338">
                  <c:v>1.9112000000000009</c:v>
                </c:pt>
                <c:pt idx="339">
                  <c:v>1.934900000000001</c:v>
                </c:pt>
                <c:pt idx="340">
                  <c:v>1.9279000000000011</c:v>
                </c:pt>
                <c:pt idx="341">
                  <c:v>1.9843000000000011</c:v>
                </c:pt>
                <c:pt idx="342">
                  <c:v>1.989100000000001</c:v>
                </c:pt>
                <c:pt idx="343">
                  <c:v>1.990600000000001</c:v>
                </c:pt>
                <c:pt idx="344">
                  <c:v>1.966700000000001</c:v>
                </c:pt>
                <c:pt idx="345">
                  <c:v>1.942900000000001</c:v>
                </c:pt>
                <c:pt idx="346">
                  <c:v>2.0076000000000009</c:v>
                </c:pt>
                <c:pt idx="347">
                  <c:v>2.0290000000000008</c:v>
                </c:pt>
                <c:pt idx="348">
                  <c:v>2.0028000000000001</c:v>
                </c:pt>
                <c:pt idx="349">
                  <c:v>2.0397000000000012</c:v>
                </c:pt>
                <c:pt idx="350">
                  <c:v>2.0502000000000011</c:v>
                </c:pt>
                <c:pt idx="351">
                  <c:v>2.0350000000000001</c:v>
                </c:pt>
                <c:pt idx="352">
                  <c:v>1.972600000000001</c:v>
                </c:pt>
                <c:pt idx="353">
                  <c:v>1.9852000000000001</c:v>
                </c:pt>
                <c:pt idx="354">
                  <c:v>2.0116000000000001</c:v>
                </c:pt>
                <c:pt idx="355">
                  <c:v>2.0007999999999999</c:v>
                </c:pt>
                <c:pt idx="356">
                  <c:v>1.9762</c:v>
                </c:pt>
                <c:pt idx="357">
                  <c:v>1.9722999999999999</c:v>
                </c:pt>
                <c:pt idx="358">
                  <c:v>1.9548000000000001</c:v>
                </c:pt>
                <c:pt idx="359">
                  <c:v>1.9702999999999999</c:v>
                </c:pt>
                <c:pt idx="360">
                  <c:v>1.9612000000000001</c:v>
                </c:pt>
                <c:pt idx="361">
                  <c:v>1.9229000000000001</c:v>
                </c:pt>
                <c:pt idx="362">
                  <c:v>1.9590000000000001</c:v>
                </c:pt>
                <c:pt idx="363">
                  <c:v>1.9973000000000001</c:v>
                </c:pt>
                <c:pt idx="364">
                  <c:v>2.0273000000000012</c:v>
                </c:pt>
                <c:pt idx="365">
                  <c:v>2.0270000000000001</c:v>
                </c:pt>
                <c:pt idx="366">
                  <c:v>2.0085999999999999</c:v>
                </c:pt>
                <c:pt idx="367">
                  <c:v>1.9207000000000001</c:v>
                </c:pt>
                <c:pt idx="368">
                  <c:v>1.8422000000000001</c:v>
                </c:pt>
                <c:pt idx="369">
                  <c:v>1.7627999999999999</c:v>
                </c:pt>
                <c:pt idx="370">
                  <c:v>1.8151999999999999</c:v>
                </c:pt>
                <c:pt idx="371">
                  <c:v>1.6986000000000001</c:v>
                </c:pt>
                <c:pt idx="372">
                  <c:v>1.8389</c:v>
                </c:pt>
                <c:pt idx="373">
                  <c:v>1.7911999999999999</c:v>
                </c:pt>
                <c:pt idx="374">
                  <c:v>1.8386</c:v>
                </c:pt>
                <c:pt idx="375">
                  <c:v>1.8628</c:v>
                </c:pt>
                <c:pt idx="376">
                  <c:v>1.895899999999999</c:v>
                </c:pt>
                <c:pt idx="377">
                  <c:v>1.940499999999999</c:v>
                </c:pt>
                <c:pt idx="378">
                  <c:v>2.0634000000000001</c:v>
                </c:pt>
                <c:pt idx="379">
                  <c:v>2.0908999999999991</c:v>
                </c:pt>
                <c:pt idx="380">
                  <c:v>2.164499999999999</c:v>
                </c:pt>
                <c:pt idx="381">
                  <c:v>2.2054999999999989</c:v>
                </c:pt>
                <c:pt idx="382">
                  <c:v>2.2088000000000001</c:v>
                </c:pt>
                <c:pt idx="383">
                  <c:v>2.2646999999999999</c:v>
                </c:pt>
                <c:pt idx="384">
                  <c:v>2.2692000000000001</c:v>
                </c:pt>
                <c:pt idx="385">
                  <c:v>2.2716999999999992</c:v>
                </c:pt>
                <c:pt idx="386">
                  <c:v>2.276899999999999</c:v>
                </c:pt>
                <c:pt idx="387">
                  <c:v>2.2864</c:v>
                </c:pt>
                <c:pt idx="388">
                  <c:v>2.293299999999999</c:v>
                </c:pt>
                <c:pt idx="389">
                  <c:v>2.2806999999999999</c:v>
                </c:pt>
                <c:pt idx="390">
                  <c:v>2.323599999999999</c:v>
                </c:pt>
                <c:pt idx="391">
                  <c:v>2.2920999999999991</c:v>
                </c:pt>
                <c:pt idx="392">
                  <c:v>2.2271999999999998</c:v>
                </c:pt>
                <c:pt idx="393">
                  <c:v>2.2319999999999989</c:v>
                </c:pt>
                <c:pt idx="394">
                  <c:v>2.2302</c:v>
                </c:pt>
                <c:pt idx="395">
                  <c:v>2.2486999999999999</c:v>
                </c:pt>
                <c:pt idx="396">
                  <c:v>2.1938999999999989</c:v>
                </c:pt>
                <c:pt idx="397">
                  <c:v>2.1748999999999992</c:v>
                </c:pt>
                <c:pt idx="398">
                  <c:v>2.1255999999999999</c:v>
                </c:pt>
                <c:pt idx="399">
                  <c:v>2.0888</c:v>
                </c:pt>
                <c:pt idx="400">
                  <c:v>2.104499999999998</c:v>
                </c:pt>
                <c:pt idx="401">
                  <c:v>2.0955999999999979</c:v>
                </c:pt>
                <c:pt idx="402">
                  <c:v>2.0683999999999978</c:v>
                </c:pt>
                <c:pt idx="403">
                  <c:v>2.1138999999999979</c:v>
                </c:pt>
                <c:pt idx="404">
                  <c:v>2.0487999999999982</c:v>
                </c:pt>
                <c:pt idx="405">
                  <c:v>2.022599999999998</c:v>
                </c:pt>
                <c:pt idx="406">
                  <c:v>2.0394999999999981</c:v>
                </c:pt>
                <c:pt idx="407">
                  <c:v>2.1148999999999978</c:v>
                </c:pt>
                <c:pt idx="408">
                  <c:v>2.2044000000000001</c:v>
                </c:pt>
                <c:pt idx="409">
                  <c:v>2.2823999999999982</c:v>
                </c:pt>
                <c:pt idx="410">
                  <c:v>2.3299999999999979</c:v>
                </c:pt>
                <c:pt idx="411">
                  <c:v>2.2682999999999982</c:v>
                </c:pt>
                <c:pt idx="412">
                  <c:v>2.3425999999999978</c:v>
                </c:pt>
                <c:pt idx="413">
                  <c:v>2.2983999999999978</c:v>
                </c:pt>
                <c:pt idx="414">
                  <c:v>2.3131999999999979</c:v>
                </c:pt>
                <c:pt idx="415">
                  <c:v>2.3371999999999979</c:v>
                </c:pt>
                <c:pt idx="416">
                  <c:v>2.3299999999999979</c:v>
                </c:pt>
                <c:pt idx="417">
                  <c:v>2.3415999999999979</c:v>
                </c:pt>
                <c:pt idx="418">
                  <c:v>2.3903999999999979</c:v>
                </c:pt>
                <c:pt idx="419">
                  <c:v>2.4220999999999981</c:v>
                </c:pt>
                <c:pt idx="420">
                  <c:v>2.382899999999998</c:v>
                </c:pt>
                <c:pt idx="421">
                  <c:v>2.375899999999997</c:v>
                </c:pt>
                <c:pt idx="422">
                  <c:v>2.3673999999999982</c:v>
                </c:pt>
                <c:pt idx="423">
                  <c:v>2.282299999999998</c:v>
                </c:pt>
                <c:pt idx="424">
                  <c:v>2.171199999999998</c:v>
                </c:pt>
                <c:pt idx="425">
                  <c:v>2.031599999999997</c:v>
                </c:pt>
                <c:pt idx="426">
                  <c:v>2.1213999999999982</c:v>
                </c:pt>
                <c:pt idx="427">
                  <c:v>2.176199999999997</c:v>
                </c:pt>
                <c:pt idx="428">
                  <c:v>2.0966999999999971</c:v>
                </c:pt>
                <c:pt idx="429">
                  <c:v>2.0832999999999982</c:v>
                </c:pt>
                <c:pt idx="430">
                  <c:v>2.2600999999999982</c:v>
                </c:pt>
                <c:pt idx="431">
                  <c:v>2.2430999999999979</c:v>
                </c:pt>
                <c:pt idx="432">
                  <c:v>2.2918999999999978</c:v>
                </c:pt>
                <c:pt idx="433">
                  <c:v>2.254499999999998</c:v>
                </c:pt>
                <c:pt idx="434">
                  <c:v>2.274499999999998</c:v>
                </c:pt>
                <c:pt idx="435">
                  <c:v>2.3099999999999978</c:v>
                </c:pt>
                <c:pt idx="436">
                  <c:v>2.3393999999999981</c:v>
                </c:pt>
                <c:pt idx="437">
                  <c:v>2.3212999999999981</c:v>
                </c:pt>
                <c:pt idx="438">
                  <c:v>2.2934999999999981</c:v>
                </c:pt>
                <c:pt idx="439">
                  <c:v>2.353599999999997</c:v>
                </c:pt>
                <c:pt idx="440">
                  <c:v>2.321199999999997</c:v>
                </c:pt>
                <c:pt idx="441">
                  <c:v>2.3393999999999981</c:v>
                </c:pt>
                <c:pt idx="442">
                  <c:v>2.3400999999999978</c:v>
                </c:pt>
                <c:pt idx="443">
                  <c:v>2.3156999999999961</c:v>
                </c:pt>
                <c:pt idx="444">
                  <c:v>2.3253999999999979</c:v>
                </c:pt>
                <c:pt idx="445">
                  <c:v>2.3431999999999982</c:v>
                </c:pt>
                <c:pt idx="446">
                  <c:v>2.3480999999999979</c:v>
                </c:pt>
                <c:pt idx="447">
                  <c:v>2.342699999999998</c:v>
                </c:pt>
                <c:pt idx="448">
                  <c:v>2.345199999999998</c:v>
                </c:pt>
                <c:pt idx="449">
                  <c:v>2.3562999999999961</c:v>
                </c:pt>
                <c:pt idx="450">
                  <c:v>2.3755999999999982</c:v>
                </c:pt>
                <c:pt idx="451">
                  <c:v>2.3623999999999978</c:v>
                </c:pt>
                <c:pt idx="452">
                  <c:v>2.4200999999999979</c:v>
                </c:pt>
                <c:pt idx="453">
                  <c:v>2.435299999999998</c:v>
                </c:pt>
                <c:pt idx="454">
                  <c:v>2.4047999999999981</c:v>
                </c:pt>
                <c:pt idx="455">
                  <c:v>2.4027999999999978</c:v>
                </c:pt>
                <c:pt idx="456">
                  <c:v>2.4806999999999979</c:v>
                </c:pt>
                <c:pt idx="457">
                  <c:v>2.505399999999999</c:v>
                </c:pt>
                <c:pt idx="458">
                  <c:v>2.494199999999998</c:v>
                </c:pt>
                <c:pt idx="459">
                  <c:v>2.521399999999999</c:v>
                </c:pt>
                <c:pt idx="460">
                  <c:v>2.5096999999999992</c:v>
                </c:pt>
                <c:pt idx="461">
                  <c:v>2.475499999999998</c:v>
                </c:pt>
                <c:pt idx="462">
                  <c:v>2.4848999999999992</c:v>
                </c:pt>
                <c:pt idx="463">
                  <c:v>2.5319999999999991</c:v>
                </c:pt>
                <c:pt idx="464">
                  <c:v>2.5509999999999988</c:v>
                </c:pt>
                <c:pt idx="465">
                  <c:v>2.589599999999999</c:v>
                </c:pt>
                <c:pt idx="466">
                  <c:v>2.5771999999999999</c:v>
                </c:pt>
                <c:pt idx="467">
                  <c:v>2.6104999999999992</c:v>
                </c:pt>
                <c:pt idx="468">
                  <c:v>2.617599999999999</c:v>
                </c:pt>
                <c:pt idx="469">
                  <c:v>2.591899999999999</c:v>
                </c:pt>
                <c:pt idx="470">
                  <c:v>2.553799999999999</c:v>
                </c:pt>
                <c:pt idx="471">
                  <c:v>2.5691999999999999</c:v>
                </c:pt>
                <c:pt idx="472">
                  <c:v>2.5363999999999991</c:v>
                </c:pt>
                <c:pt idx="473">
                  <c:v>2.5210999999999988</c:v>
                </c:pt>
                <c:pt idx="474">
                  <c:v>2.503299999999999</c:v>
                </c:pt>
                <c:pt idx="475">
                  <c:v>2.4531999999999989</c:v>
                </c:pt>
                <c:pt idx="476">
                  <c:v>2.4176999999999991</c:v>
                </c:pt>
                <c:pt idx="477">
                  <c:v>2.440799999999999</c:v>
                </c:pt>
                <c:pt idx="478">
                  <c:v>2.4307999999999992</c:v>
                </c:pt>
                <c:pt idx="479">
                  <c:v>2.4574999999999991</c:v>
                </c:pt>
                <c:pt idx="480">
                  <c:v>2.599499999999999</c:v>
                </c:pt>
                <c:pt idx="481">
                  <c:v>2.6027999999999989</c:v>
                </c:pt>
                <c:pt idx="482">
                  <c:v>2.6308999999999991</c:v>
                </c:pt>
                <c:pt idx="483">
                  <c:v>2.6967999999999992</c:v>
                </c:pt>
                <c:pt idx="484">
                  <c:v>2.6272999999999991</c:v>
                </c:pt>
                <c:pt idx="485">
                  <c:v>2.6519999999999988</c:v>
                </c:pt>
                <c:pt idx="486">
                  <c:v>2.7523999999999988</c:v>
                </c:pt>
                <c:pt idx="487">
                  <c:v>2.7506999999999988</c:v>
                </c:pt>
                <c:pt idx="488">
                  <c:v>2.7940999999999989</c:v>
                </c:pt>
                <c:pt idx="489">
                  <c:v>2.7538999999999989</c:v>
                </c:pt>
                <c:pt idx="490">
                  <c:v>2.7673999999999999</c:v>
                </c:pt>
                <c:pt idx="491">
                  <c:v>2.7910999999999988</c:v>
                </c:pt>
                <c:pt idx="492">
                  <c:v>2.791199999999999</c:v>
                </c:pt>
                <c:pt idx="493">
                  <c:v>2.755199999999999</c:v>
                </c:pt>
                <c:pt idx="494">
                  <c:v>2.7355999999999989</c:v>
                </c:pt>
                <c:pt idx="495">
                  <c:v>2.8451999999999988</c:v>
                </c:pt>
                <c:pt idx="496">
                  <c:v>2.861499999999999</c:v>
                </c:pt>
                <c:pt idx="497">
                  <c:v>2.8792999999999971</c:v>
                </c:pt>
                <c:pt idx="498">
                  <c:v>2.855699999999997</c:v>
                </c:pt>
                <c:pt idx="499">
                  <c:v>2.8651999999999989</c:v>
                </c:pt>
                <c:pt idx="500">
                  <c:v>2.934699999999999</c:v>
                </c:pt>
                <c:pt idx="501">
                  <c:v>2.9529999999999981</c:v>
                </c:pt>
                <c:pt idx="502">
                  <c:v>3.0384999999999991</c:v>
                </c:pt>
                <c:pt idx="503">
                  <c:v>2.9896999999999991</c:v>
                </c:pt>
                <c:pt idx="504">
                  <c:v>2.9618000000000002</c:v>
                </c:pt>
                <c:pt idx="505">
                  <c:v>2.8835999999999999</c:v>
                </c:pt>
                <c:pt idx="506">
                  <c:v>2.8721999999999981</c:v>
                </c:pt>
                <c:pt idx="507">
                  <c:v>2.8753999999999991</c:v>
                </c:pt>
                <c:pt idx="508">
                  <c:v>2.8477999999999999</c:v>
                </c:pt>
                <c:pt idx="509">
                  <c:v>2.7292000000000001</c:v>
                </c:pt>
                <c:pt idx="510">
                  <c:v>2.6071</c:v>
                </c:pt>
                <c:pt idx="511">
                  <c:v>2.6711999999999998</c:v>
                </c:pt>
                <c:pt idx="512">
                  <c:v>2.6265999999999998</c:v>
                </c:pt>
                <c:pt idx="513">
                  <c:v>2.7330000000000001</c:v>
                </c:pt>
                <c:pt idx="514">
                  <c:v>2.663899999999999</c:v>
                </c:pt>
                <c:pt idx="515">
                  <c:v>2.5829999999999989</c:v>
                </c:pt>
                <c:pt idx="516">
                  <c:v>2.5165999999999991</c:v>
                </c:pt>
                <c:pt idx="517">
                  <c:v>2.5531999999999999</c:v>
                </c:pt>
                <c:pt idx="518">
                  <c:v>2.5145999999999988</c:v>
                </c:pt>
                <c:pt idx="519">
                  <c:v>2.3399999999999981</c:v>
                </c:pt>
                <c:pt idx="520">
                  <c:v>2.242799999999999</c:v>
                </c:pt>
                <c:pt idx="521">
                  <c:v>2.128299999999999</c:v>
                </c:pt>
                <c:pt idx="522">
                  <c:v>2.1755999999999989</c:v>
                </c:pt>
                <c:pt idx="523">
                  <c:v>2.306499999999998</c:v>
                </c:pt>
                <c:pt idx="524">
                  <c:v>2.535899999999998</c:v>
                </c:pt>
                <c:pt idx="525">
                  <c:v>2.3880999999999988</c:v>
                </c:pt>
                <c:pt idx="526">
                  <c:v>2.3737999999999988</c:v>
                </c:pt>
                <c:pt idx="527">
                  <c:v>2.430699999999999</c:v>
                </c:pt>
                <c:pt idx="528">
                  <c:v>2.5651999999999999</c:v>
                </c:pt>
                <c:pt idx="529">
                  <c:v>2.6143999999999989</c:v>
                </c:pt>
                <c:pt idx="530">
                  <c:v>2.6938999999999989</c:v>
                </c:pt>
                <c:pt idx="531">
                  <c:v>2.7316999999999991</c:v>
                </c:pt>
                <c:pt idx="532">
                  <c:v>2.6732999999999989</c:v>
                </c:pt>
                <c:pt idx="533">
                  <c:v>2.642199999999999</c:v>
                </c:pt>
                <c:pt idx="534">
                  <c:v>2.592499999999998</c:v>
                </c:pt>
                <c:pt idx="535">
                  <c:v>2.6160999999999981</c:v>
                </c:pt>
                <c:pt idx="536">
                  <c:v>2.5795999999999988</c:v>
                </c:pt>
                <c:pt idx="537">
                  <c:v>2.4876999999999989</c:v>
                </c:pt>
                <c:pt idx="538">
                  <c:v>2.4531999999999989</c:v>
                </c:pt>
                <c:pt idx="539">
                  <c:v>2.5709999999999988</c:v>
                </c:pt>
                <c:pt idx="540">
                  <c:v>2.6354999999999991</c:v>
                </c:pt>
                <c:pt idx="541">
                  <c:v>2.6833</c:v>
                </c:pt>
                <c:pt idx="542">
                  <c:v>2.6659000000000002</c:v>
                </c:pt>
                <c:pt idx="543">
                  <c:v>2.6444000000000001</c:v>
                </c:pt>
                <c:pt idx="544">
                  <c:v>2.6264999999999992</c:v>
                </c:pt>
                <c:pt idx="545">
                  <c:v>2.5668000000000002</c:v>
                </c:pt>
                <c:pt idx="546">
                  <c:v>2.5193999999999992</c:v>
                </c:pt>
                <c:pt idx="547">
                  <c:v>2.563499999999999</c:v>
                </c:pt>
                <c:pt idx="548">
                  <c:v>2.5202</c:v>
                </c:pt>
                <c:pt idx="549">
                  <c:v>2.486499999999999</c:v>
                </c:pt>
                <c:pt idx="550">
                  <c:v>2.5808</c:v>
                </c:pt>
                <c:pt idx="551">
                  <c:v>2.5380999999999991</c:v>
                </c:pt>
                <c:pt idx="552">
                  <c:v>2.4298999999999991</c:v>
                </c:pt>
                <c:pt idx="553">
                  <c:v>2.337299999999999</c:v>
                </c:pt>
                <c:pt idx="554">
                  <c:v>2.2972000000000001</c:v>
                </c:pt>
                <c:pt idx="555">
                  <c:v>2.1827999999999999</c:v>
                </c:pt>
                <c:pt idx="556">
                  <c:v>2.0543999999999998</c:v>
                </c:pt>
                <c:pt idx="557">
                  <c:v>1.9700999999999991</c:v>
                </c:pt>
                <c:pt idx="558">
                  <c:v>2.1798000000000002</c:v>
                </c:pt>
                <c:pt idx="559">
                  <c:v>2.1082999999999998</c:v>
                </c:pt>
                <c:pt idx="560">
                  <c:v>2.2181999999999999</c:v>
                </c:pt>
                <c:pt idx="561">
                  <c:v>2.1614</c:v>
                </c:pt>
                <c:pt idx="562">
                  <c:v>1.9298</c:v>
                </c:pt>
                <c:pt idx="563">
                  <c:v>1.8729</c:v>
                </c:pt>
                <c:pt idx="564">
                  <c:v>2.0032999999999999</c:v>
                </c:pt>
                <c:pt idx="565">
                  <c:v>1.976</c:v>
                </c:pt>
                <c:pt idx="566">
                  <c:v>1.9795</c:v>
                </c:pt>
                <c:pt idx="567">
                  <c:v>1.8740000000000001</c:v>
                </c:pt>
                <c:pt idx="568">
                  <c:v>1.7930999999999999</c:v>
                </c:pt>
                <c:pt idx="569">
                  <c:v>1.7398</c:v>
                </c:pt>
                <c:pt idx="570">
                  <c:v>1.6339999999999999</c:v>
                </c:pt>
                <c:pt idx="571">
                  <c:v>1.5143</c:v>
                </c:pt>
                <c:pt idx="572">
                  <c:v>1.3742000000000001</c:v>
                </c:pt>
                <c:pt idx="573">
                  <c:v>1.5192000000000001</c:v>
                </c:pt>
                <c:pt idx="574">
                  <c:v>1.4895</c:v>
                </c:pt>
                <c:pt idx="575">
                  <c:v>1.4343999999999999</c:v>
                </c:pt>
                <c:pt idx="576">
                  <c:v>1.7459</c:v>
                </c:pt>
                <c:pt idx="577">
                  <c:v>1.8104</c:v>
                </c:pt>
                <c:pt idx="578">
                  <c:v>1.8925000000000001</c:v>
                </c:pt>
                <c:pt idx="579">
                  <c:v>1.9346000000000001</c:v>
                </c:pt>
                <c:pt idx="580">
                  <c:v>1.9908999999999999</c:v>
                </c:pt>
                <c:pt idx="581">
                  <c:v>2.0516999999999999</c:v>
                </c:pt>
                <c:pt idx="582">
                  <c:v>1.9704999999999999</c:v>
                </c:pt>
                <c:pt idx="583">
                  <c:v>1.9260999999999999</c:v>
                </c:pt>
                <c:pt idx="584">
                  <c:v>1.8897999999999999</c:v>
                </c:pt>
                <c:pt idx="585">
                  <c:v>1.9124000000000001</c:v>
                </c:pt>
                <c:pt idx="586">
                  <c:v>1.9449000000000001</c:v>
                </c:pt>
                <c:pt idx="587">
                  <c:v>1.9289000000000001</c:v>
                </c:pt>
                <c:pt idx="588">
                  <c:v>2.0280999999999998</c:v>
                </c:pt>
                <c:pt idx="589">
                  <c:v>2.0608</c:v>
                </c:pt>
                <c:pt idx="590">
                  <c:v>2.0671000000000008</c:v>
                </c:pt>
                <c:pt idx="591">
                  <c:v>2.0356000000000001</c:v>
                </c:pt>
                <c:pt idx="592">
                  <c:v>2.0354000000000001</c:v>
                </c:pt>
                <c:pt idx="593">
                  <c:v>2.1055999999999999</c:v>
                </c:pt>
                <c:pt idx="594">
                  <c:v>2.0956000000000001</c:v>
                </c:pt>
                <c:pt idx="595">
                  <c:v>2.0799000000000012</c:v>
                </c:pt>
                <c:pt idx="596">
                  <c:v>2.0982000000000012</c:v>
                </c:pt>
                <c:pt idx="597">
                  <c:v>2.0621000000000009</c:v>
                </c:pt>
                <c:pt idx="598">
                  <c:v>2.0616000000000012</c:v>
                </c:pt>
                <c:pt idx="599">
                  <c:v>2.1130000000000009</c:v>
                </c:pt>
                <c:pt idx="600">
                  <c:v>2.0199000000000011</c:v>
                </c:pt>
                <c:pt idx="601">
                  <c:v>2.0016000000000012</c:v>
                </c:pt>
                <c:pt idx="602">
                  <c:v>1.9741000000000011</c:v>
                </c:pt>
                <c:pt idx="603">
                  <c:v>1.9334</c:v>
                </c:pt>
                <c:pt idx="604">
                  <c:v>1.9095</c:v>
                </c:pt>
                <c:pt idx="605">
                  <c:v>1.9678</c:v>
                </c:pt>
                <c:pt idx="606">
                  <c:v>1.944200000000001</c:v>
                </c:pt>
                <c:pt idx="607">
                  <c:v>1.9642000000000011</c:v>
                </c:pt>
                <c:pt idx="608">
                  <c:v>1.942400000000001</c:v>
                </c:pt>
                <c:pt idx="609">
                  <c:v>1.8933000000000011</c:v>
                </c:pt>
                <c:pt idx="610">
                  <c:v>1.926400000000001</c:v>
                </c:pt>
                <c:pt idx="611">
                  <c:v>1.9289000000000001</c:v>
                </c:pt>
                <c:pt idx="612">
                  <c:v>1.8735000000000011</c:v>
                </c:pt>
                <c:pt idx="613">
                  <c:v>1.829500000000001</c:v>
                </c:pt>
                <c:pt idx="614">
                  <c:v>1.8633000000000011</c:v>
                </c:pt>
                <c:pt idx="615">
                  <c:v>1.9775</c:v>
                </c:pt>
                <c:pt idx="616">
                  <c:v>1.9961000000000011</c:v>
                </c:pt>
                <c:pt idx="617">
                  <c:v>1.948300000000001</c:v>
                </c:pt>
                <c:pt idx="618">
                  <c:v>1.9935</c:v>
                </c:pt>
                <c:pt idx="619">
                  <c:v>2.0345</c:v>
                </c:pt>
                <c:pt idx="620">
                  <c:v>2.043000000000001</c:v>
                </c:pt>
                <c:pt idx="621">
                  <c:v>1.9346000000000001</c:v>
                </c:pt>
                <c:pt idx="622">
                  <c:v>1.9619</c:v>
                </c:pt>
                <c:pt idx="623">
                  <c:v>1.9407000000000001</c:v>
                </c:pt>
                <c:pt idx="624">
                  <c:v>2.0369999999999999</c:v>
                </c:pt>
                <c:pt idx="625">
                  <c:v>2.0103</c:v>
                </c:pt>
                <c:pt idx="626">
                  <c:v>2.0949</c:v>
                </c:pt>
                <c:pt idx="627">
                  <c:v>2.0998999999999999</c:v>
                </c:pt>
                <c:pt idx="628">
                  <c:v>2.0749</c:v>
                </c:pt>
                <c:pt idx="629">
                  <c:v>2.1316999999999999</c:v>
                </c:pt>
                <c:pt idx="630">
                  <c:v>2.1589999999999998</c:v>
                </c:pt>
                <c:pt idx="631">
                  <c:v>2.2423000000000002</c:v>
                </c:pt>
                <c:pt idx="632">
                  <c:v>2.2051000000000012</c:v>
                </c:pt>
                <c:pt idx="633">
                  <c:v>2.0724</c:v>
                </c:pt>
                <c:pt idx="634">
                  <c:v>2.0945</c:v>
                </c:pt>
                <c:pt idx="635">
                  <c:v>2.121900000000001</c:v>
                </c:pt>
                <c:pt idx="636">
                  <c:v>2.1627000000000001</c:v>
                </c:pt>
                <c:pt idx="637">
                  <c:v>2.1116000000000001</c:v>
                </c:pt>
                <c:pt idx="638">
                  <c:v>2.0742000000000012</c:v>
                </c:pt>
                <c:pt idx="639">
                  <c:v>2.1420000000000008</c:v>
                </c:pt>
                <c:pt idx="640">
                  <c:v>2.2335000000000012</c:v>
                </c:pt>
                <c:pt idx="641">
                  <c:v>2.2805000000000009</c:v>
                </c:pt>
                <c:pt idx="642">
                  <c:v>2.3806000000000012</c:v>
                </c:pt>
                <c:pt idx="643">
                  <c:v>2.4076000000000009</c:v>
                </c:pt>
                <c:pt idx="644">
                  <c:v>2.4084000000000012</c:v>
                </c:pt>
                <c:pt idx="645">
                  <c:v>2.391</c:v>
                </c:pt>
                <c:pt idx="646">
                  <c:v>2.3995999999999991</c:v>
                </c:pt>
                <c:pt idx="647">
                  <c:v>2.396799999999998</c:v>
                </c:pt>
                <c:pt idx="648">
                  <c:v>2.39</c:v>
                </c:pt>
                <c:pt idx="649">
                  <c:v>2.3889</c:v>
                </c:pt>
                <c:pt idx="650">
                  <c:v>2.4906999999999999</c:v>
                </c:pt>
                <c:pt idx="651">
                  <c:v>2.4763000000000002</c:v>
                </c:pt>
                <c:pt idx="652">
                  <c:v>2.476599999999999</c:v>
                </c:pt>
                <c:pt idx="653">
                  <c:v>2.5200999999999998</c:v>
                </c:pt>
                <c:pt idx="654">
                  <c:v>2.5668000000000002</c:v>
                </c:pt>
                <c:pt idx="655">
                  <c:v>2.4885999999999999</c:v>
                </c:pt>
                <c:pt idx="656">
                  <c:v>2.3891</c:v>
                </c:pt>
                <c:pt idx="657">
                  <c:v>2.4238</c:v>
                </c:pt>
                <c:pt idx="658">
                  <c:v>2.4609000000000001</c:v>
                </c:pt>
                <c:pt idx="659">
                  <c:v>2.408500000000001</c:v>
                </c:pt>
                <c:pt idx="660">
                  <c:v>2.3605</c:v>
                </c:pt>
                <c:pt idx="661">
                  <c:v>2.267300000000001</c:v>
                </c:pt>
                <c:pt idx="662">
                  <c:v>2.2227999999999999</c:v>
                </c:pt>
                <c:pt idx="663">
                  <c:v>2.2795999999999998</c:v>
                </c:pt>
                <c:pt idx="664">
                  <c:v>2.2151999999999998</c:v>
                </c:pt>
                <c:pt idx="665">
                  <c:v>2.1246</c:v>
                </c:pt>
                <c:pt idx="666">
                  <c:v>2.0581</c:v>
                </c:pt>
                <c:pt idx="667">
                  <c:v>2.1649000000000012</c:v>
                </c:pt>
                <c:pt idx="668">
                  <c:v>2.1297999999999999</c:v>
                </c:pt>
                <c:pt idx="669">
                  <c:v>2.267300000000001</c:v>
                </c:pt>
                <c:pt idx="670">
                  <c:v>2.283500000000001</c:v>
                </c:pt>
                <c:pt idx="671">
                  <c:v>2.3214000000000001</c:v>
                </c:pt>
                <c:pt idx="672">
                  <c:v>2.3917000000000002</c:v>
                </c:pt>
                <c:pt idx="673">
                  <c:v>2.3713999999999991</c:v>
                </c:pt>
                <c:pt idx="674">
                  <c:v>2.3935</c:v>
                </c:pt>
                <c:pt idx="675">
                  <c:v>2.4594999999999998</c:v>
                </c:pt>
                <c:pt idx="676">
                  <c:v>2.5475000000000012</c:v>
                </c:pt>
                <c:pt idx="677">
                  <c:v>2.5964999999999998</c:v>
                </c:pt>
                <c:pt idx="678">
                  <c:v>2.5693999999999999</c:v>
                </c:pt>
                <c:pt idx="679">
                  <c:v>2.5623999999999998</c:v>
                </c:pt>
                <c:pt idx="680">
                  <c:v>2.5979999999999999</c:v>
                </c:pt>
                <c:pt idx="681">
                  <c:v>2.5796000000000001</c:v>
                </c:pt>
                <c:pt idx="682">
                  <c:v>2.6242000000000001</c:v>
                </c:pt>
                <c:pt idx="683">
                  <c:v>2.6269</c:v>
                </c:pt>
                <c:pt idx="684">
                  <c:v>2.6080000000000001</c:v>
                </c:pt>
                <c:pt idx="685">
                  <c:v>2.5520999999999998</c:v>
                </c:pt>
                <c:pt idx="686">
                  <c:v>2.5405000000000002</c:v>
                </c:pt>
                <c:pt idx="687">
                  <c:v>2.5306999999999999</c:v>
                </c:pt>
                <c:pt idx="688">
                  <c:v>2.4426999999999999</c:v>
                </c:pt>
                <c:pt idx="689">
                  <c:v>2.4548000000000001</c:v>
                </c:pt>
                <c:pt idx="690">
                  <c:v>2.3851</c:v>
                </c:pt>
                <c:pt idx="691">
                  <c:v>2.52</c:v>
                </c:pt>
                <c:pt idx="692">
                  <c:v>2.4864000000000002</c:v>
                </c:pt>
                <c:pt idx="693">
                  <c:v>2.452599999999999</c:v>
                </c:pt>
                <c:pt idx="694">
                  <c:v>2.4063000000000012</c:v>
                </c:pt>
                <c:pt idx="695">
                  <c:v>2.416399999999999</c:v>
                </c:pt>
                <c:pt idx="696">
                  <c:v>2.5821000000000009</c:v>
                </c:pt>
                <c:pt idx="697">
                  <c:v>2.5852000000000008</c:v>
                </c:pt>
                <c:pt idx="698">
                  <c:v>2.5753000000000008</c:v>
                </c:pt>
                <c:pt idx="699">
                  <c:v>2.541100000000001</c:v>
                </c:pt>
                <c:pt idx="700">
                  <c:v>2.5359000000000012</c:v>
                </c:pt>
                <c:pt idx="701">
                  <c:v>2.523600000000001</c:v>
                </c:pt>
                <c:pt idx="702">
                  <c:v>2.552</c:v>
                </c:pt>
                <c:pt idx="703">
                  <c:v>2.5222000000000011</c:v>
                </c:pt>
                <c:pt idx="704">
                  <c:v>2.4334000000000011</c:v>
                </c:pt>
                <c:pt idx="705">
                  <c:v>2.4349000000000012</c:v>
                </c:pt>
                <c:pt idx="706">
                  <c:v>2.503200000000001</c:v>
                </c:pt>
                <c:pt idx="707">
                  <c:v>2.5381000000000009</c:v>
                </c:pt>
                <c:pt idx="708">
                  <c:v>2.516700000000001</c:v>
                </c:pt>
                <c:pt idx="709">
                  <c:v>2.563400000000001</c:v>
                </c:pt>
                <c:pt idx="710">
                  <c:v>2.5873000000000008</c:v>
                </c:pt>
                <c:pt idx="711">
                  <c:v>2.5792000000000002</c:v>
                </c:pt>
                <c:pt idx="712">
                  <c:v>2.627600000000001</c:v>
                </c:pt>
                <c:pt idx="713">
                  <c:v>2.583800000000001</c:v>
                </c:pt>
                <c:pt idx="714">
                  <c:v>2.4659</c:v>
                </c:pt>
                <c:pt idx="715">
                  <c:v>2.5837000000000012</c:v>
                </c:pt>
                <c:pt idx="716">
                  <c:v>2.5684999999999998</c:v>
                </c:pt>
                <c:pt idx="717">
                  <c:v>2.5847000000000002</c:v>
                </c:pt>
                <c:pt idx="718">
                  <c:v>2.5882000000000001</c:v>
                </c:pt>
                <c:pt idx="719">
                  <c:v>2.5352000000000001</c:v>
                </c:pt>
                <c:pt idx="720">
                  <c:v>2.677</c:v>
                </c:pt>
                <c:pt idx="721">
                  <c:v>2.76</c:v>
                </c:pt>
                <c:pt idx="722">
                  <c:v>2.762</c:v>
                </c:pt>
                <c:pt idx="723">
                  <c:v>2.7120000000000002</c:v>
                </c:pt>
                <c:pt idx="724">
                  <c:v>2.7246000000000001</c:v>
                </c:pt>
                <c:pt idx="725">
                  <c:v>2.7440000000000002</c:v>
                </c:pt>
                <c:pt idx="726">
                  <c:v>2.7744</c:v>
                </c:pt>
                <c:pt idx="727">
                  <c:v>2.8054000000000001</c:v>
                </c:pt>
                <c:pt idx="728">
                  <c:v>2.7755000000000001</c:v>
                </c:pt>
                <c:pt idx="729">
                  <c:v>2.5375999999999999</c:v>
                </c:pt>
                <c:pt idx="730">
                  <c:v>2.4784000000000002</c:v>
                </c:pt>
                <c:pt idx="731">
                  <c:v>2.4986999999999999</c:v>
                </c:pt>
                <c:pt idx="732">
                  <c:v>2.5735999999999999</c:v>
                </c:pt>
                <c:pt idx="733">
                  <c:v>2.6625999999999999</c:v>
                </c:pt>
                <c:pt idx="734">
                  <c:v>2.6646000000000001</c:v>
                </c:pt>
                <c:pt idx="735">
                  <c:v>2.6616</c:v>
                </c:pt>
                <c:pt idx="736">
                  <c:v>2.6295000000000002</c:v>
                </c:pt>
                <c:pt idx="737">
                  <c:v>2.7274000000000012</c:v>
                </c:pt>
                <c:pt idx="738">
                  <c:v>2.7033999999999998</c:v>
                </c:pt>
                <c:pt idx="739">
                  <c:v>2.6669</c:v>
                </c:pt>
                <c:pt idx="740">
                  <c:v>2.6869000000000001</c:v>
                </c:pt>
                <c:pt idx="741">
                  <c:v>2.6926999999999981</c:v>
                </c:pt>
                <c:pt idx="742">
                  <c:v>2.6526999999999981</c:v>
                </c:pt>
                <c:pt idx="743">
                  <c:v>2.6779000000000002</c:v>
                </c:pt>
                <c:pt idx="744">
                  <c:v>2.7635999999999998</c:v>
                </c:pt>
                <c:pt idx="745">
                  <c:v>2.7475000000000001</c:v>
                </c:pt>
                <c:pt idx="746">
                  <c:v>2.7284000000000002</c:v>
                </c:pt>
                <c:pt idx="747">
                  <c:v>2.7505999999999999</c:v>
                </c:pt>
                <c:pt idx="748">
                  <c:v>2.7846000000000002</c:v>
                </c:pt>
                <c:pt idx="749">
                  <c:v>2.7507999999999999</c:v>
                </c:pt>
                <c:pt idx="750">
                  <c:v>2.7427999999999999</c:v>
                </c:pt>
                <c:pt idx="751">
                  <c:v>2.7534000000000001</c:v>
                </c:pt>
                <c:pt idx="752">
                  <c:v>2.722500000000001</c:v>
                </c:pt>
                <c:pt idx="753">
                  <c:v>2.6229</c:v>
                </c:pt>
                <c:pt idx="754">
                  <c:v>2.597</c:v>
                </c:pt>
                <c:pt idx="755">
                  <c:v>2.585900000000001</c:v>
                </c:pt>
                <c:pt idx="756">
                  <c:v>2.4982000000000002</c:v>
                </c:pt>
                <c:pt idx="757">
                  <c:v>2.5190000000000001</c:v>
                </c:pt>
                <c:pt idx="758">
                  <c:v>2.5340000000000011</c:v>
                </c:pt>
                <c:pt idx="759">
                  <c:v>2.4578000000000011</c:v>
                </c:pt>
                <c:pt idx="760">
                  <c:v>2.4995000000000012</c:v>
                </c:pt>
                <c:pt idx="761">
                  <c:v>2.4758</c:v>
                </c:pt>
                <c:pt idx="762">
                  <c:v>2.3831000000000011</c:v>
                </c:pt>
                <c:pt idx="763">
                  <c:v>2.2192000000000012</c:v>
                </c:pt>
                <c:pt idx="764">
                  <c:v>2.0833000000000022</c:v>
                </c:pt>
                <c:pt idx="765">
                  <c:v>1.9718000000000011</c:v>
                </c:pt>
                <c:pt idx="766">
                  <c:v>2.1085000000000012</c:v>
                </c:pt>
                <c:pt idx="767">
                  <c:v>2.1016000000000008</c:v>
                </c:pt>
                <c:pt idx="768">
                  <c:v>2.1872000000000011</c:v>
                </c:pt>
                <c:pt idx="769">
                  <c:v>2.3937000000000008</c:v>
                </c:pt>
                <c:pt idx="770">
                  <c:v>2.452500000000001</c:v>
                </c:pt>
                <c:pt idx="771">
                  <c:v>2.436199999999999</c:v>
                </c:pt>
                <c:pt idx="772">
                  <c:v>2.4512</c:v>
                </c:pt>
                <c:pt idx="773">
                  <c:v>2.408300000000001</c:v>
                </c:pt>
                <c:pt idx="774">
                  <c:v>2.426600000000001</c:v>
                </c:pt>
                <c:pt idx="775">
                  <c:v>2.483500000000002</c:v>
                </c:pt>
                <c:pt idx="776">
                  <c:v>2.4202000000000021</c:v>
                </c:pt>
                <c:pt idx="777">
                  <c:v>2.4277000000000011</c:v>
                </c:pt>
                <c:pt idx="778">
                  <c:v>2.3403000000000009</c:v>
                </c:pt>
                <c:pt idx="779">
                  <c:v>2.3662000000000001</c:v>
                </c:pt>
                <c:pt idx="780">
                  <c:v>2.424700000000001</c:v>
                </c:pt>
                <c:pt idx="781">
                  <c:v>2.4436000000000009</c:v>
                </c:pt>
                <c:pt idx="782">
                  <c:v>2.3901000000000008</c:v>
                </c:pt>
                <c:pt idx="783">
                  <c:v>2.3949000000000011</c:v>
                </c:pt>
                <c:pt idx="784">
                  <c:v>2.4296000000000011</c:v>
                </c:pt>
                <c:pt idx="785">
                  <c:v>2.3731000000000009</c:v>
                </c:pt>
                <c:pt idx="786">
                  <c:v>2.3989000000000011</c:v>
                </c:pt>
                <c:pt idx="787">
                  <c:v>2.3646000000000011</c:v>
                </c:pt>
                <c:pt idx="788">
                  <c:v>2.3625000000000012</c:v>
                </c:pt>
                <c:pt idx="789">
                  <c:v>2.3856000000000002</c:v>
                </c:pt>
                <c:pt idx="790">
                  <c:v>2.4630000000000001</c:v>
                </c:pt>
                <c:pt idx="791">
                  <c:v>2.4476</c:v>
                </c:pt>
                <c:pt idx="792">
                  <c:v>2.4611999999999998</c:v>
                </c:pt>
                <c:pt idx="793">
                  <c:v>2.4378000000000002</c:v>
                </c:pt>
                <c:pt idx="794">
                  <c:v>2.4089999999999998</c:v>
                </c:pt>
                <c:pt idx="795">
                  <c:v>2.3498000000000001</c:v>
                </c:pt>
                <c:pt idx="796">
                  <c:v>2.4058000000000002</c:v>
                </c:pt>
                <c:pt idx="797">
                  <c:v>2.3771</c:v>
                </c:pt>
                <c:pt idx="798">
                  <c:v>2.3216999999999981</c:v>
                </c:pt>
                <c:pt idx="799">
                  <c:v>2.3512999999999971</c:v>
                </c:pt>
                <c:pt idx="800">
                  <c:v>2.3210999999999991</c:v>
                </c:pt>
                <c:pt idx="801">
                  <c:v>2.4161000000000001</c:v>
                </c:pt>
                <c:pt idx="802">
                  <c:v>2.4601999999999999</c:v>
                </c:pt>
                <c:pt idx="803">
                  <c:v>2.4678</c:v>
                </c:pt>
                <c:pt idx="804">
                  <c:v>2.5347</c:v>
                </c:pt>
                <c:pt idx="805">
                  <c:v>2.519299999999999</c:v>
                </c:pt>
                <c:pt idx="806">
                  <c:v>2.4704000000000002</c:v>
                </c:pt>
                <c:pt idx="807">
                  <c:v>2.4555999999999991</c:v>
                </c:pt>
                <c:pt idx="808">
                  <c:v>2.4702000000000002</c:v>
                </c:pt>
                <c:pt idx="809">
                  <c:v>2.4268999999999981</c:v>
                </c:pt>
                <c:pt idx="810">
                  <c:v>2.456799999999999</c:v>
                </c:pt>
                <c:pt idx="811">
                  <c:v>2.5105</c:v>
                </c:pt>
                <c:pt idx="812">
                  <c:v>2.4990000000000001</c:v>
                </c:pt>
                <c:pt idx="813">
                  <c:v>2.4942000000000002</c:v>
                </c:pt>
                <c:pt idx="814">
                  <c:v>2.4622000000000002</c:v>
                </c:pt>
                <c:pt idx="815">
                  <c:v>2.4405000000000001</c:v>
                </c:pt>
                <c:pt idx="816">
                  <c:v>2.4571999999999998</c:v>
                </c:pt>
                <c:pt idx="817">
                  <c:v>2.4885999999999999</c:v>
                </c:pt>
                <c:pt idx="818">
                  <c:v>2.4923999999999991</c:v>
                </c:pt>
                <c:pt idx="819">
                  <c:v>2.5184000000000002</c:v>
                </c:pt>
                <c:pt idx="820">
                  <c:v>2.5394999999999999</c:v>
                </c:pt>
                <c:pt idx="821">
                  <c:v>2.6099000000000001</c:v>
                </c:pt>
                <c:pt idx="822">
                  <c:v>2.6678999999999999</c:v>
                </c:pt>
                <c:pt idx="823">
                  <c:v>2.6804000000000001</c:v>
                </c:pt>
                <c:pt idx="824">
                  <c:v>2.6640000000000001</c:v>
                </c:pt>
                <c:pt idx="825">
                  <c:v>2.5901000000000001</c:v>
                </c:pt>
                <c:pt idx="826">
                  <c:v>2.6391</c:v>
                </c:pt>
                <c:pt idx="827">
                  <c:v>2.6145</c:v>
                </c:pt>
                <c:pt idx="828">
                  <c:v>2.616499999999998</c:v>
                </c:pt>
                <c:pt idx="829">
                  <c:v>2.6610999999999998</c:v>
                </c:pt>
                <c:pt idx="830">
                  <c:v>2.7048000000000001</c:v>
                </c:pt>
                <c:pt idx="831">
                  <c:v>2.8079999999999998</c:v>
                </c:pt>
                <c:pt idx="832">
                  <c:v>2.817499999999999</c:v>
                </c:pt>
                <c:pt idx="833">
                  <c:v>2.7486000000000002</c:v>
                </c:pt>
                <c:pt idx="834">
                  <c:v>2.6345999999999998</c:v>
                </c:pt>
                <c:pt idx="835">
                  <c:v>2.6798999999999991</c:v>
                </c:pt>
                <c:pt idx="836">
                  <c:v>2.7315</c:v>
                </c:pt>
                <c:pt idx="837">
                  <c:v>2.6533000000000002</c:v>
                </c:pt>
                <c:pt idx="838">
                  <c:v>2.7719</c:v>
                </c:pt>
                <c:pt idx="839">
                  <c:v>2.7789999999999999</c:v>
                </c:pt>
                <c:pt idx="840">
                  <c:v>2.8098000000000001</c:v>
                </c:pt>
                <c:pt idx="841">
                  <c:v>2.7801999999999998</c:v>
                </c:pt>
                <c:pt idx="842">
                  <c:v>2.7018</c:v>
                </c:pt>
                <c:pt idx="843">
                  <c:v>2.6732</c:v>
                </c:pt>
                <c:pt idx="844">
                  <c:v>2.8481999999999998</c:v>
                </c:pt>
                <c:pt idx="845">
                  <c:v>2.8622000000000001</c:v>
                </c:pt>
                <c:pt idx="846">
                  <c:v>2.903</c:v>
                </c:pt>
                <c:pt idx="847">
                  <c:v>2.918499999999999</c:v>
                </c:pt>
                <c:pt idx="848">
                  <c:v>2.958699999999999</c:v>
                </c:pt>
                <c:pt idx="849">
                  <c:v>2.8992999999999971</c:v>
                </c:pt>
                <c:pt idx="850">
                  <c:v>2.8812000000000002</c:v>
                </c:pt>
                <c:pt idx="851">
                  <c:v>2.8521999999999981</c:v>
                </c:pt>
                <c:pt idx="852">
                  <c:v>2.852799999999998</c:v>
                </c:pt>
                <c:pt idx="853">
                  <c:v>2.9371999999999998</c:v>
                </c:pt>
                <c:pt idx="854">
                  <c:v>2.9824000000000002</c:v>
                </c:pt>
                <c:pt idx="855">
                  <c:v>3.0289999999999999</c:v>
                </c:pt>
                <c:pt idx="856">
                  <c:v>2.9432</c:v>
                </c:pt>
                <c:pt idx="857">
                  <c:v>2.905899999999999</c:v>
                </c:pt>
                <c:pt idx="858">
                  <c:v>2.8338000000000001</c:v>
                </c:pt>
                <c:pt idx="859">
                  <c:v>2.6166</c:v>
                </c:pt>
                <c:pt idx="860">
                  <c:v>2.7566000000000002</c:v>
                </c:pt>
                <c:pt idx="861">
                  <c:v>2.8895</c:v>
                </c:pt>
                <c:pt idx="862">
                  <c:v>2.9249000000000001</c:v>
                </c:pt>
                <c:pt idx="863">
                  <c:v>2.9148000000000001</c:v>
                </c:pt>
                <c:pt idx="864">
                  <c:v>2.9359999999999991</c:v>
                </c:pt>
                <c:pt idx="865">
                  <c:v>2.8668</c:v>
                </c:pt>
                <c:pt idx="866">
                  <c:v>2.972399999999999</c:v>
                </c:pt>
                <c:pt idx="867">
                  <c:v>3.1511999999999998</c:v>
                </c:pt>
                <c:pt idx="868">
                  <c:v>3.2237</c:v>
                </c:pt>
                <c:pt idx="869">
                  <c:v>3.2383999999999999</c:v>
                </c:pt>
                <c:pt idx="870">
                  <c:v>3.198</c:v>
                </c:pt>
                <c:pt idx="871">
                  <c:v>3.1448999999999989</c:v>
                </c:pt>
                <c:pt idx="872">
                  <c:v>3.0816999999999992</c:v>
                </c:pt>
                <c:pt idx="873">
                  <c:v>3.0429999999999988</c:v>
                </c:pt>
                <c:pt idx="874">
                  <c:v>3.069799999999999</c:v>
                </c:pt>
                <c:pt idx="875">
                  <c:v>3.0660999999999992</c:v>
                </c:pt>
                <c:pt idx="876">
                  <c:v>3.021199999999999</c:v>
                </c:pt>
                <c:pt idx="877">
                  <c:v>2.9903999999999988</c:v>
                </c:pt>
                <c:pt idx="878">
                  <c:v>3.0767999999999991</c:v>
                </c:pt>
                <c:pt idx="879">
                  <c:v>3.053399999999999</c:v>
                </c:pt>
                <c:pt idx="880">
                  <c:v>3.0646999999999989</c:v>
                </c:pt>
                <c:pt idx="881">
                  <c:v>3.0115999999999992</c:v>
                </c:pt>
                <c:pt idx="882">
                  <c:v>2.9648999999999992</c:v>
                </c:pt>
                <c:pt idx="883">
                  <c:v>3.0343999999999989</c:v>
                </c:pt>
                <c:pt idx="884">
                  <c:v>2.9090999999999991</c:v>
                </c:pt>
                <c:pt idx="885">
                  <c:v>2.8254999999999981</c:v>
                </c:pt>
                <c:pt idx="886">
                  <c:v>2.5904999999999991</c:v>
                </c:pt>
                <c:pt idx="887">
                  <c:v>2.4822999999999982</c:v>
                </c:pt>
                <c:pt idx="888">
                  <c:v>2.8379999999999992</c:v>
                </c:pt>
                <c:pt idx="889">
                  <c:v>2.6396999999999982</c:v>
                </c:pt>
                <c:pt idx="890">
                  <c:v>2.4649999999999981</c:v>
                </c:pt>
                <c:pt idx="891">
                  <c:v>2.6160999999999981</c:v>
                </c:pt>
                <c:pt idx="892">
                  <c:v>2.5580999999999992</c:v>
                </c:pt>
                <c:pt idx="893">
                  <c:v>2.5586999999999982</c:v>
                </c:pt>
                <c:pt idx="894">
                  <c:v>2.4924999999999971</c:v>
                </c:pt>
                <c:pt idx="895">
                  <c:v>2.3486999999999991</c:v>
                </c:pt>
                <c:pt idx="896">
                  <c:v>2.1208</c:v>
                </c:pt>
                <c:pt idx="897">
                  <c:v>2.2778</c:v>
                </c:pt>
                <c:pt idx="898">
                  <c:v>2.4789999999999992</c:v>
                </c:pt>
                <c:pt idx="899">
                  <c:v>2.4722999999999971</c:v>
                </c:pt>
                <c:pt idx="900">
                  <c:v>2.4608999999999992</c:v>
                </c:pt>
                <c:pt idx="901">
                  <c:v>2.2831000000000001</c:v>
                </c:pt>
                <c:pt idx="902">
                  <c:v>2.3629999999999991</c:v>
                </c:pt>
                <c:pt idx="903">
                  <c:v>2.224899999999999</c:v>
                </c:pt>
                <c:pt idx="904">
                  <c:v>2.1656</c:v>
                </c:pt>
                <c:pt idx="905">
                  <c:v>2.0194999999999981</c:v>
                </c:pt>
                <c:pt idx="906">
                  <c:v>1.951799999999998</c:v>
                </c:pt>
                <c:pt idx="907">
                  <c:v>1.995899999999998</c:v>
                </c:pt>
                <c:pt idx="908">
                  <c:v>1.836299999999998</c:v>
                </c:pt>
                <c:pt idx="909">
                  <c:v>2.0482</c:v>
                </c:pt>
                <c:pt idx="910">
                  <c:v>2.2746</c:v>
                </c:pt>
                <c:pt idx="911">
                  <c:v>2.1315999999999988</c:v>
                </c:pt>
                <c:pt idx="912">
                  <c:v>2.0934999999999988</c:v>
                </c:pt>
                <c:pt idx="913">
                  <c:v>2.101</c:v>
                </c:pt>
                <c:pt idx="914">
                  <c:v>2.1044</c:v>
                </c:pt>
                <c:pt idx="915">
                  <c:v>2.3023999999999991</c:v>
                </c:pt>
                <c:pt idx="916">
                  <c:v>2.521399999999999</c:v>
                </c:pt>
                <c:pt idx="917">
                  <c:v>2.5430999999999999</c:v>
                </c:pt>
                <c:pt idx="918">
                  <c:v>2.596499999999998</c:v>
                </c:pt>
                <c:pt idx="919">
                  <c:v>2.6364999999999981</c:v>
                </c:pt>
                <c:pt idx="920">
                  <c:v>2.630799999999998</c:v>
                </c:pt>
                <c:pt idx="921">
                  <c:v>2.6692</c:v>
                </c:pt>
                <c:pt idx="922">
                  <c:v>2.6748999999999992</c:v>
                </c:pt>
                <c:pt idx="923">
                  <c:v>2.7650000000000001</c:v>
                </c:pt>
                <c:pt idx="924">
                  <c:v>2.79</c:v>
                </c:pt>
                <c:pt idx="925">
                  <c:v>2.8103999999999991</c:v>
                </c:pt>
                <c:pt idx="926">
                  <c:v>2.7914999999999992</c:v>
                </c:pt>
                <c:pt idx="927">
                  <c:v>2.8180999999999981</c:v>
                </c:pt>
                <c:pt idx="928">
                  <c:v>2.816299999999996</c:v>
                </c:pt>
                <c:pt idx="929">
                  <c:v>2.8280999999999992</c:v>
                </c:pt>
                <c:pt idx="930">
                  <c:v>2.7835999999999999</c:v>
                </c:pt>
                <c:pt idx="931">
                  <c:v>2.7828999999999988</c:v>
                </c:pt>
                <c:pt idx="932">
                  <c:v>2.805299999999999</c:v>
                </c:pt>
                <c:pt idx="933">
                  <c:v>2.8611999999999989</c:v>
                </c:pt>
                <c:pt idx="934">
                  <c:v>2.9040999999999988</c:v>
                </c:pt>
                <c:pt idx="935">
                  <c:v>2.9777999999999989</c:v>
                </c:pt>
                <c:pt idx="936">
                  <c:v>2.9097999999999988</c:v>
                </c:pt>
                <c:pt idx="937">
                  <c:v>2.9509999999999992</c:v>
                </c:pt>
                <c:pt idx="938">
                  <c:v>2.9219999999999988</c:v>
                </c:pt>
                <c:pt idx="939">
                  <c:v>2.8891999999999989</c:v>
                </c:pt>
                <c:pt idx="940">
                  <c:v>2.9482999999999988</c:v>
                </c:pt>
                <c:pt idx="941">
                  <c:v>2.9515999999999991</c:v>
                </c:pt>
                <c:pt idx="942">
                  <c:v>3.0225999999999988</c:v>
                </c:pt>
                <c:pt idx="943">
                  <c:v>2.9920999999999971</c:v>
                </c:pt>
                <c:pt idx="944">
                  <c:v>2.9703999999999988</c:v>
                </c:pt>
                <c:pt idx="945">
                  <c:v>2.976899999999997</c:v>
                </c:pt>
                <c:pt idx="946">
                  <c:v>3.011899999999998</c:v>
                </c:pt>
                <c:pt idx="947">
                  <c:v>3.0092999999999992</c:v>
                </c:pt>
                <c:pt idx="948">
                  <c:v>3.076699999999998</c:v>
                </c:pt>
                <c:pt idx="949">
                  <c:v>3.0646999999999989</c:v>
                </c:pt>
                <c:pt idx="950">
                  <c:v>3.0872000000000002</c:v>
                </c:pt>
                <c:pt idx="951">
                  <c:v>3.0945999999999989</c:v>
                </c:pt>
                <c:pt idx="952">
                  <c:v>3.0810999999999988</c:v>
                </c:pt>
                <c:pt idx="953">
                  <c:v>3.0776999999999992</c:v>
                </c:pt>
                <c:pt idx="954">
                  <c:v>3.0289999999999999</c:v>
                </c:pt>
                <c:pt idx="955">
                  <c:v>3.0950999999999982</c:v>
                </c:pt>
                <c:pt idx="956">
                  <c:v>3.1177999999999999</c:v>
                </c:pt>
                <c:pt idx="957">
                  <c:v>3.1746999999999992</c:v>
                </c:pt>
                <c:pt idx="958">
                  <c:v>3.23</c:v>
                </c:pt>
                <c:pt idx="959">
                  <c:v>3.2225999999999999</c:v>
                </c:pt>
                <c:pt idx="960">
                  <c:v>3.25</c:v>
                </c:pt>
                <c:pt idx="961">
                  <c:v>3.2482000000000002</c:v>
                </c:pt>
                <c:pt idx="962">
                  <c:v>3.2365999999999988</c:v>
                </c:pt>
                <c:pt idx="963">
                  <c:v>3.2716999999999992</c:v>
                </c:pt>
                <c:pt idx="964">
                  <c:v>3.3043999999999989</c:v>
                </c:pt>
                <c:pt idx="965">
                  <c:v>3.2748999999999988</c:v>
                </c:pt>
                <c:pt idx="966">
                  <c:v>3.2313999999999989</c:v>
                </c:pt>
                <c:pt idx="967">
                  <c:v>3.220899999999999</c:v>
                </c:pt>
                <c:pt idx="968">
                  <c:v>3.2439</c:v>
                </c:pt>
                <c:pt idx="969">
                  <c:v>3.2315999999999989</c:v>
                </c:pt>
                <c:pt idx="970">
                  <c:v>3.097799999999999</c:v>
                </c:pt>
                <c:pt idx="971">
                  <c:v>3.029199999999999</c:v>
                </c:pt>
                <c:pt idx="972">
                  <c:v>3.0608999999999988</c:v>
                </c:pt>
                <c:pt idx="973">
                  <c:v>2.9358999999999971</c:v>
                </c:pt>
                <c:pt idx="974">
                  <c:v>2.8391999999999991</c:v>
                </c:pt>
                <c:pt idx="975">
                  <c:v>2.9204999999999992</c:v>
                </c:pt>
                <c:pt idx="976">
                  <c:v>2.8961999999999981</c:v>
                </c:pt>
                <c:pt idx="977">
                  <c:v>2.6914999999999991</c:v>
                </c:pt>
                <c:pt idx="978">
                  <c:v>2.7116999999999991</c:v>
                </c:pt>
                <c:pt idx="979">
                  <c:v>2.6458999999999988</c:v>
                </c:pt>
                <c:pt idx="980">
                  <c:v>2.414899999999998</c:v>
                </c:pt>
                <c:pt idx="981">
                  <c:v>2.1539999999999999</c:v>
                </c:pt>
                <c:pt idx="982">
                  <c:v>1.9514999999999989</c:v>
                </c:pt>
                <c:pt idx="983">
                  <c:v>1.9919999999999991</c:v>
                </c:pt>
                <c:pt idx="984">
                  <c:v>1.9096999999999991</c:v>
                </c:pt>
                <c:pt idx="985">
                  <c:v>1.653799999999999</c:v>
                </c:pt>
                <c:pt idx="986">
                  <c:v>2.0951999999999988</c:v>
                </c:pt>
                <c:pt idx="987">
                  <c:v>2.5528999999999971</c:v>
                </c:pt>
                <c:pt idx="988">
                  <c:v>2.766999999999999</c:v>
                </c:pt>
                <c:pt idx="989">
                  <c:v>2.7058</c:v>
                </c:pt>
                <c:pt idx="990">
                  <c:v>2.8280999999999992</c:v>
                </c:pt>
                <c:pt idx="991">
                  <c:v>3.0782999999999991</c:v>
                </c:pt>
                <c:pt idx="992">
                  <c:v>3.1667999999999989</c:v>
                </c:pt>
                <c:pt idx="993">
                  <c:v>3.0337999999999989</c:v>
                </c:pt>
                <c:pt idx="994">
                  <c:v>3.0840000000000001</c:v>
                </c:pt>
                <c:pt idx="995">
                  <c:v>3.098199999999999</c:v>
                </c:pt>
                <c:pt idx="996">
                  <c:v>3.1180999999999992</c:v>
                </c:pt>
                <c:pt idx="997">
                  <c:v>3.1323999999999992</c:v>
                </c:pt>
                <c:pt idx="998">
                  <c:v>3.1788999999999992</c:v>
                </c:pt>
                <c:pt idx="999">
                  <c:v>3.1856999999999989</c:v>
                </c:pt>
                <c:pt idx="1000">
                  <c:v>3.0961999999999992</c:v>
                </c:pt>
                <c:pt idx="1001">
                  <c:v>3.0294999999999992</c:v>
                </c:pt>
                <c:pt idx="1002">
                  <c:v>3.0980999999999992</c:v>
                </c:pt>
                <c:pt idx="1003">
                  <c:v>3.0583999999999989</c:v>
                </c:pt>
                <c:pt idx="1004">
                  <c:v>3.176299999999999</c:v>
                </c:pt>
                <c:pt idx="1005">
                  <c:v>3.2098999999999989</c:v>
                </c:pt>
                <c:pt idx="1006">
                  <c:v>3.2031000000000001</c:v>
                </c:pt>
                <c:pt idx="1007">
                  <c:v>3.339299999999997</c:v>
                </c:pt>
                <c:pt idx="1008">
                  <c:v>3.380399999999999</c:v>
                </c:pt>
                <c:pt idx="1009">
                  <c:v>3.3939999999999988</c:v>
                </c:pt>
                <c:pt idx="1010">
                  <c:v>3.372599999999998</c:v>
                </c:pt>
                <c:pt idx="1011">
                  <c:v>3.3713999999999991</c:v>
                </c:pt>
                <c:pt idx="1012">
                  <c:v>3.335699999999997</c:v>
                </c:pt>
                <c:pt idx="1013">
                  <c:v>3.2825000000000002</c:v>
                </c:pt>
                <c:pt idx="1014">
                  <c:v>3.2412999999999998</c:v>
                </c:pt>
                <c:pt idx="1015">
                  <c:v>3.1025999999999998</c:v>
                </c:pt>
                <c:pt idx="1016">
                  <c:v>2.9845000000000002</c:v>
                </c:pt>
                <c:pt idx="1017">
                  <c:v>3.1435</c:v>
                </c:pt>
                <c:pt idx="1018">
                  <c:v>3.067899999999999</c:v>
                </c:pt>
                <c:pt idx="1019">
                  <c:v>3.037599999999999</c:v>
                </c:pt>
                <c:pt idx="1020">
                  <c:v>3.2222999999999988</c:v>
                </c:pt>
                <c:pt idx="1021">
                  <c:v>3.2881</c:v>
                </c:pt>
                <c:pt idx="1022">
                  <c:v>3.3287999999999989</c:v>
                </c:pt>
                <c:pt idx="1023">
                  <c:v>3.265499999999999</c:v>
                </c:pt>
                <c:pt idx="1024">
                  <c:v>3.1325999999999992</c:v>
                </c:pt>
                <c:pt idx="1025">
                  <c:v>3.1675</c:v>
                </c:pt>
                <c:pt idx="1026">
                  <c:v>3.1474000000000002</c:v>
                </c:pt>
                <c:pt idx="1027">
                  <c:v>3.1694</c:v>
                </c:pt>
                <c:pt idx="1028">
                  <c:v>3.2054999999999989</c:v>
                </c:pt>
                <c:pt idx="1029">
                  <c:v>3.164699999999999</c:v>
                </c:pt>
                <c:pt idx="1030">
                  <c:v>3.1496</c:v>
                </c:pt>
                <c:pt idx="1031">
                  <c:v>3.2118999999999991</c:v>
                </c:pt>
                <c:pt idx="1032">
                  <c:v>3.3068999999999971</c:v>
                </c:pt>
                <c:pt idx="1033">
                  <c:v>3.2961999999999998</c:v>
                </c:pt>
                <c:pt idx="1034">
                  <c:v>3.3522999999999961</c:v>
                </c:pt>
                <c:pt idx="1035">
                  <c:v>3.3607999999999998</c:v>
                </c:pt>
                <c:pt idx="1036">
                  <c:v>3.4032</c:v>
                </c:pt>
                <c:pt idx="1037">
                  <c:v>3.3338999999999981</c:v>
                </c:pt>
                <c:pt idx="1038">
                  <c:v>3.454299999999999</c:v>
                </c:pt>
                <c:pt idx="1039">
                  <c:v>3.4845000000000002</c:v>
                </c:pt>
                <c:pt idx="1040">
                  <c:v>3.494899999999999</c:v>
                </c:pt>
                <c:pt idx="1041">
                  <c:v>3.5468999999999991</c:v>
                </c:pt>
                <c:pt idx="1042">
                  <c:v>3.576899999999998</c:v>
                </c:pt>
                <c:pt idx="1043">
                  <c:v>3.6057999999999999</c:v>
                </c:pt>
              </c:numCache>
            </c:numRef>
          </c:yVal>
          <c:smooth val="0"/>
          <c:extLst>
            <c:ext xmlns:c16="http://schemas.microsoft.com/office/drawing/2014/chart" uri="{C3380CC4-5D6E-409C-BE32-E72D297353CC}">
              <c16:uniqueId val="{00000002-0F66-8B47-B007-B4D1F5FF5357}"/>
            </c:ext>
          </c:extLst>
        </c:ser>
        <c:dLbls>
          <c:showLegendKey val="0"/>
          <c:showVal val="0"/>
          <c:showCatName val="0"/>
          <c:showSerName val="0"/>
          <c:showPercent val="0"/>
          <c:showBubbleSize val="0"/>
        </c:dLbls>
        <c:axId val="-1723325968"/>
        <c:axId val="-1723324192"/>
      </c:scatterChart>
      <c:valAx>
        <c:axId val="-1723325968"/>
        <c:scaling>
          <c:orientation val="minMax"/>
          <c:max val="2015"/>
          <c:min val="1927"/>
        </c:scaling>
        <c:delete val="0"/>
        <c:axPos val="b"/>
        <c:numFmt formatCode="General" sourceLinked="1"/>
        <c:majorTickMark val="out"/>
        <c:minorTickMark val="none"/>
        <c:tickLblPos val="nextTo"/>
        <c:crossAx val="-1723324192"/>
        <c:crosses val="autoZero"/>
        <c:crossBetween val="midCat"/>
      </c:valAx>
      <c:valAx>
        <c:axId val="-1723324192"/>
        <c:scaling>
          <c:orientation val="minMax"/>
        </c:scaling>
        <c:delete val="0"/>
        <c:axPos val="l"/>
        <c:majorGridlines/>
        <c:numFmt formatCode="General" sourceLinked="1"/>
        <c:majorTickMark val="out"/>
        <c:minorTickMark val="none"/>
        <c:tickLblPos val="nextTo"/>
        <c:crossAx val="-1723325968"/>
        <c:crosses val="autoZero"/>
        <c:crossBetween val="midCat"/>
      </c:valAx>
    </c:plotArea>
    <c:legend>
      <c:legendPos val="r"/>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dirty="0"/>
              <a:t>Cumulated Returns on Equity </a:t>
            </a:r>
            <a:r>
              <a:rPr lang="en-US" sz="1200" baseline="0" dirty="0"/>
              <a:t>Factors</a:t>
            </a:r>
            <a:endParaRPr lang="en-US" sz="1200" dirty="0"/>
          </a:p>
        </c:rich>
      </c:tx>
      <c:overlay val="0"/>
    </c:title>
    <c:autoTitleDeleted val="0"/>
    <c:plotArea>
      <c:layout/>
      <c:scatterChart>
        <c:scatterStyle val="lineMarker"/>
        <c:varyColors val="0"/>
        <c:ser>
          <c:idx val="0"/>
          <c:order val="0"/>
          <c:tx>
            <c:strRef>
              <c:f>'Figure 9'!$S$2</c:f>
              <c:strCache>
                <c:ptCount val="1"/>
                <c:pt idx="0">
                  <c:v>ValGrth</c:v>
                </c:pt>
              </c:strCache>
            </c:strRef>
          </c:tx>
          <c:spPr>
            <a:ln w="28575">
              <a:solidFill>
                <a:schemeClr val="tx1"/>
              </a:solidFill>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S$4:$S$190</c:f>
              <c:numCache>
                <c:formatCode>0.00</c:formatCode>
                <c:ptCount val="187"/>
                <c:pt idx="0">
                  <c:v>0.61383910309938905</c:v>
                </c:pt>
                <c:pt idx="1">
                  <c:v>-1.6749791814528781</c:v>
                </c:pt>
                <c:pt idx="2">
                  <c:v>-2.2847620309560241</c:v>
                </c:pt>
                <c:pt idx="3">
                  <c:v>-0.72110731725619504</c:v>
                </c:pt>
                <c:pt idx="4">
                  <c:v>6.2576447263075194E-2</c:v>
                </c:pt>
                <c:pt idx="5">
                  <c:v>-0.22602481759255499</c:v>
                </c:pt>
                <c:pt idx="6">
                  <c:v>-4.0485173205541161</c:v>
                </c:pt>
                <c:pt idx="7">
                  <c:v>-4.0352038719958712</c:v>
                </c:pt>
                <c:pt idx="8">
                  <c:v>-7.3414942001222476</c:v>
                </c:pt>
                <c:pt idx="9">
                  <c:v>-8.2593187678285478</c:v>
                </c:pt>
                <c:pt idx="10">
                  <c:v>-7.5860241777319146</c:v>
                </c:pt>
                <c:pt idx="11">
                  <c:v>-8.6089423701004506</c:v>
                </c:pt>
                <c:pt idx="12">
                  <c:v>-13.325056262118309</c:v>
                </c:pt>
                <c:pt idx="13">
                  <c:v>-16.1525131575995</c:v>
                </c:pt>
                <c:pt idx="14">
                  <c:v>-13.321281706131559</c:v>
                </c:pt>
                <c:pt idx="15">
                  <c:v>-12.361028334717099</c:v>
                </c:pt>
                <c:pt idx="16">
                  <c:v>-4.1190630973712459</c:v>
                </c:pt>
                <c:pt idx="17">
                  <c:v>-4.4241030318519394</c:v>
                </c:pt>
                <c:pt idx="18">
                  <c:v>-7.2516718413660399</c:v>
                </c:pt>
                <c:pt idx="19">
                  <c:v>-5.7235833802022187</c:v>
                </c:pt>
                <c:pt idx="20">
                  <c:v>-8.4278325135669405</c:v>
                </c:pt>
                <c:pt idx="21">
                  <c:v>-10.622695725116669</c:v>
                </c:pt>
                <c:pt idx="22">
                  <c:v>-13.3323280933887</c:v>
                </c:pt>
                <c:pt idx="23">
                  <c:v>-19.621725100919821</c:v>
                </c:pt>
                <c:pt idx="24">
                  <c:v>-26.627872257570051</c:v>
                </c:pt>
                <c:pt idx="25">
                  <c:v>-25.403574917653529</c:v>
                </c:pt>
                <c:pt idx="26">
                  <c:v>-32.369696269166369</c:v>
                </c:pt>
                <c:pt idx="27">
                  <c:v>-30.256318730722121</c:v>
                </c:pt>
                <c:pt idx="28">
                  <c:v>-25.117988112393999</c:v>
                </c:pt>
                <c:pt idx="29">
                  <c:v>-18.4717784142365</c:v>
                </c:pt>
                <c:pt idx="30">
                  <c:v>-23.670308966051341</c:v>
                </c:pt>
                <c:pt idx="31">
                  <c:v>-19.23690666387677</c:v>
                </c:pt>
                <c:pt idx="32">
                  <c:v>-19.796055641243811</c:v>
                </c:pt>
                <c:pt idx="33">
                  <c:v>-12.541654891667051</c:v>
                </c:pt>
                <c:pt idx="34">
                  <c:v>-7.4649006284504056</c:v>
                </c:pt>
                <c:pt idx="35">
                  <c:v>-4.2961100998057056</c:v>
                </c:pt>
                <c:pt idx="36">
                  <c:v>2.1675946155701138</c:v>
                </c:pt>
                <c:pt idx="37">
                  <c:v>0.16876996385443299</c:v>
                </c:pt>
                <c:pt idx="38">
                  <c:v>8.1273025408478912</c:v>
                </c:pt>
                <c:pt idx="39">
                  <c:v>11.21914414163272</c:v>
                </c:pt>
                <c:pt idx="40">
                  <c:v>9.9241143986622369</c:v>
                </c:pt>
                <c:pt idx="41">
                  <c:v>11.392054834770381</c:v>
                </c:pt>
                <c:pt idx="42">
                  <c:v>12.0921687568385</c:v>
                </c:pt>
                <c:pt idx="43">
                  <c:v>12.3772880715998</c:v>
                </c:pt>
                <c:pt idx="44">
                  <c:v>14.944214934856401</c:v>
                </c:pt>
                <c:pt idx="45">
                  <c:v>13.96604700732216</c:v>
                </c:pt>
                <c:pt idx="46">
                  <c:v>9.4316613659557227</c:v>
                </c:pt>
                <c:pt idx="47">
                  <c:v>6.1363467588665834</c:v>
                </c:pt>
                <c:pt idx="48">
                  <c:v>6.3944269125805366</c:v>
                </c:pt>
                <c:pt idx="49">
                  <c:v>6.8633116159072456</c:v>
                </c:pt>
                <c:pt idx="50">
                  <c:v>4.6596493093927869</c:v>
                </c:pt>
                <c:pt idx="51">
                  <c:v>8.8654687408152952</c:v>
                </c:pt>
                <c:pt idx="52">
                  <c:v>10.205301512997231</c:v>
                </c:pt>
                <c:pt idx="53">
                  <c:v>11.551311051698701</c:v>
                </c:pt>
                <c:pt idx="54">
                  <c:v>10.98473650549356</c:v>
                </c:pt>
                <c:pt idx="55">
                  <c:v>8.2530174534142713</c:v>
                </c:pt>
                <c:pt idx="56">
                  <c:v>8.6768807980830527</c:v>
                </c:pt>
                <c:pt idx="57">
                  <c:v>6.5273153995832844</c:v>
                </c:pt>
                <c:pt idx="58">
                  <c:v>5.7158932031657397</c:v>
                </c:pt>
                <c:pt idx="59">
                  <c:v>9.2700733120834435</c:v>
                </c:pt>
                <c:pt idx="60">
                  <c:v>7.3939782175947046</c:v>
                </c:pt>
                <c:pt idx="61">
                  <c:v>8.483361031255793</c:v>
                </c:pt>
                <c:pt idx="62">
                  <c:v>7.20128976018401</c:v>
                </c:pt>
                <c:pt idx="63">
                  <c:v>4.8734901623294187</c:v>
                </c:pt>
                <c:pt idx="64">
                  <c:v>8.2770555532897063</c:v>
                </c:pt>
                <c:pt idx="65">
                  <c:v>11.282285340790001</c:v>
                </c:pt>
                <c:pt idx="66">
                  <c:v>11.965577603733299</c:v>
                </c:pt>
                <c:pt idx="67">
                  <c:v>12.174837817690721</c:v>
                </c:pt>
                <c:pt idx="68">
                  <c:v>12.4978904300414</c:v>
                </c:pt>
                <c:pt idx="69">
                  <c:v>12.59590353300158</c:v>
                </c:pt>
                <c:pt idx="70">
                  <c:v>12.56569247643168</c:v>
                </c:pt>
                <c:pt idx="71">
                  <c:v>12.782141678454551</c:v>
                </c:pt>
                <c:pt idx="72">
                  <c:v>15.6653746753157</c:v>
                </c:pt>
                <c:pt idx="73">
                  <c:v>14.82030014906217</c:v>
                </c:pt>
                <c:pt idx="74">
                  <c:v>15.756515613157109</c:v>
                </c:pt>
                <c:pt idx="75">
                  <c:v>16.465025802544119</c:v>
                </c:pt>
                <c:pt idx="76">
                  <c:v>16.393937653097261</c:v>
                </c:pt>
                <c:pt idx="77">
                  <c:v>16.164002643092239</c:v>
                </c:pt>
                <c:pt idx="78">
                  <c:v>17.694825173872669</c:v>
                </c:pt>
                <c:pt idx="79">
                  <c:v>20.777161981953551</c:v>
                </c:pt>
                <c:pt idx="80">
                  <c:v>22.24058823354255</c:v>
                </c:pt>
                <c:pt idx="81">
                  <c:v>22.052173426226879</c:v>
                </c:pt>
                <c:pt idx="82">
                  <c:v>22.076655265817159</c:v>
                </c:pt>
                <c:pt idx="83">
                  <c:v>22.473935259515571</c:v>
                </c:pt>
                <c:pt idx="84">
                  <c:v>22.60559262166251</c:v>
                </c:pt>
                <c:pt idx="85">
                  <c:v>23.523770075038261</c:v>
                </c:pt>
                <c:pt idx="86">
                  <c:v>24.765085840450759</c:v>
                </c:pt>
                <c:pt idx="87">
                  <c:v>24.767400736015851</c:v>
                </c:pt>
                <c:pt idx="88">
                  <c:v>24.820146002666711</c:v>
                </c:pt>
                <c:pt idx="89">
                  <c:v>23.18491005158706</c:v>
                </c:pt>
                <c:pt idx="90">
                  <c:v>24.03593323542249</c:v>
                </c:pt>
                <c:pt idx="91">
                  <c:v>22.757219936490941</c:v>
                </c:pt>
                <c:pt idx="92">
                  <c:v>22.52451920667157</c:v>
                </c:pt>
                <c:pt idx="93">
                  <c:v>23.346854772457512</c:v>
                </c:pt>
                <c:pt idx="94">
                  <c:v>22.763548670910609</c:v>
                </c:pt>
                <c:pt idx="95">
                  <c:v>22.99629271659493</c:v>
                </c:pt>
                <c:pt idx="96">
                  <c:v>23.08684561412835</c:v>
                </c:pt>
                <c:pt idx="97">
                  <c:v>22.816125287140601</c:v>
                </c:pt>
                <c:pt idx="98">
                  <c:v>24.632799341787781</c:v>
                </c:pt>
                <c:pt idx="99">
                  <c:v>24.074956539637679</c:v>
                </c:pt>
                <c:pt idx="100">
                  <c:v>25.529985083655841</c:v>
                </c:pt>
                <c:pt idx="101">
                  <c:v>26.44315665914527</c:v>
                </c:pt>
                <c:pt idx="102">
                  <c:v>26.754437964192579</c:v>
                </c:pt>
                <c:pt idx="103">
                  <c:v>29.60063401874293</c:v>
                </c:pt>
                <c:pt idx="104">
                  <c:v>29.540687224748151</c:v>
                </c:pt>
                <c:pt idx="105">
                  <c:v>30.17083683423072</c:v>
                </c:pt>
                <c:pt idx="106">
                  <c:v>30.397501540540571</c:v>
                </c:pt>
                <c:pt idx="107">
                  <c:v>30.301712971237219</c:v>
                </c:pt>
                <c:pt idx="108">
                  <c:v>31.790951144731508</c:v>
                </c:pt>
                <c:pt idx="109">
                  <c:v>31.010110488449509</c:v>
                </c:pt>
                <c:pt idx="110">
                  <c:v>31.26394825972308</c:v>
                </c:pt>
                <c:pt idx="111">
                  <c:v>31.091321792779159</c:v>
                </c:pt>
                <c:pt idx="112">
                  <c:v>31.175213068880371</c:v>
                </c:pt>
                <c:pt idx="113">
                  <c:v>30.993161612795049</c:v>
                </c:pt>
                <c:pt idx="114">
                  <c:v>30.30604340148567</c:v>
                </c:pt>
                <c:pt idx="115">
                  <c:v>28.33871395732249</c:v>
                </c:pt>
                <c:pt idx="116">
                  <c:v>27.737462435515351</c:v>
                </c:pt>
                <c:pt idx="117">
                  <c:v>26.399984656261971</c:v>
                </c:pt>
                <c:pt idx="118">
                  <c:v>24.68287822690781</c:v>
                </c:pt>
                <c:pt idx="119">
                  <c:v>22.893814917502009</c:v>
                </c:pt>
                <c:pt idx="120">
                  <c:v>21.78920626734417</c:v>
                </c:pt>
                <c:pt idx="121">
                  <c:v>23.602076001650872</c:v>
                </c:pt>
                <c:pt idx="122">
                  <c:v>20.522272926454601</c:v>
                </c:pt>
                <c:pt idx="123">
                  <c:v>21.115545809233769</c:v>
                </c:pt>
                <c:pt idx="124">
                  <c:v>20.576187523905631</c:v>
                </c:pt>
                <c:pt idx="125">
                  <c:v>17.102444419330599</c:v>
                </c:pt>
                <c:pt idx="126">
                  <c:v>14.125265333621661</c:v>
                </c:pt>
                <c:pt idx="127">
                  <c:v>15.497343892832181</c:v>
                </c:pt>
                <c:pt idx="128">
                  <c:v>16.351023457139888</c:v>
                </c:pt>
                <c:pt idx="129">
                  <c:v>20.143194453550471</c:v>
                </c:pt>
                <c:pt idx="130">
                  <c:v>21.07151620831166</c:v>
                </c:pt>
                <c:pt idx="131">
                  <c:v>23.47688601941573</c:v>
                </c:pt>
                <c:pt idx="132">
                  <c:v>22.84526219113469</c:v>
                </c:pt>
                <c:pt idx="133">
                  <c:v>17.66122003799472</c:v>
                </c:pt>
                <c:pt idx="134">
                  <c:v>13.605428903960879</c:v>
                </c:pt>
                <c:pt idx="135">
                  <c:v>14.63006781756906</c:v>
                </c:pt>
                <c:pt idx="136">
                  <c:v>19.44684430013865</c:v>
                </c:pt>
                <c:pt idx="137">
                  <c:v>20.37764451696972</c:v>
                </c:pt>
                <c:pt idx="138">
                  <c:v>19.093510099128949</c:v>
                </c:pt>
                <c:pt idx="139">
                  <c:v>20.410634375991879</c:v>
                </c:pt>
                <c:pt idx="140">
                  <c:v>24.165369953731719</c:v>
                </c:pt>
                <c:pt idx="141">
                  <c:v>23.13257895289043</c:v>
                </c:pt>
                <c:pt idx="142">
                  <c:v>21.397669634198959</c:v>
                </c:pt>
                <c:pt idx="143">
                  <c:v>21.1565693641673</c:v>
                </c:pt>
                <c:pt idx="144">
                  <c:v>19.54480414803951</c:v>
                </c:pt>
                <c:pt idx="145">
                  <c:v>20.845428609956912</c:v>
                </c:pt>
                <c:pt idx="146">
                  <c:v>19.620108385700991</c:v>
                </c:pt>
                <c:pt idx="147">
                  <c:v>19.74256554907166</c:v>
                </c:pt>
                <c:pt idx="148">
                  <c:v>19.369007192118101</c:v>
                </c:pt>
                <c:pt idx="149">
                  <c:v>19.22425522180901</c:v>
                </c:pt>
                <c:pt idx="150">
                  <c:v>18.749410474955599</c:v>
                </c:pt>
                <c:pt idx="151">
                  <c:v>19.52961951683444</c:v>
                </c:pt>
                <c:pt idx="152">
                  <c:v>19.19897033933675</c:v>
                </c:pt>
                <c:pt idx="153">
                  <c:v>16.920465403432889</c:v>
                </c:pt>
                <c:pt idx="154">
                  <c:v>15.93662226339984</c:v>
                </c:pt>
                <c:pt idx="155">
                  <c:v>13.672579488055</c:v>
                </c:pt>
                <c:pt idx="156">
                  <c:v>14.8894541045293</c:v>
                </c:pt>
                <c:pt idx="157">
                  <c:v>17.22997708757536</c:v>
                </c:pt>
                <c:pt idx="158">
                  <c:v>18.094579491851171</c:v>
                </c:pt>
                <c:pt idx="159">
                  <c:v>17.113122684680469</c:v>
                </c:pt>
                <c:pt idx="160">
                  <c:v>16.920950022507039</c:v>
                </c:pt>
                <c:pt idx="161">
                  <c:v>16.014551539555839</c:v>
                </c:pt>
                <c:pt idx="162">
                  <c:v>16.061644793442579</c:v>
                </c:pt>
                <c:pt idx="163">
                  <c:v>13.71692088322456</c:v>
                </c:pt>
                <c:pt idx="164">
                  <c:v>13.2090662979424</c:v>
                </c:pt>
                <c:pt idx="165">
                  <c:v>15.10942248352266</c:v>
                </c:pt>
                <c:pt idx="166">
                  <c:v>13.61779093222917</c:v>
                </c:pt>
                <c:pt idx="167">
                  <c:v>12.934566770902521</c:v>
                </c:pt>
                <c:pt idx="168">
                  <c:v>15.12749474957751</c:v>
                </c:pt>
                <c:pt idx="169">
                  <c:v>13.42829278358888</c:v>
                </c:pt>
                <c:pt idx="170">
                  <c:v>12.876962039060841</c:v>
                </c:pt>
                <c:pt idx="171">
                  <c:v>12.2278955792179</c:v>
                </c:pt>
                <c:pt idx="172">
                  <c:v>11.03047264596052</c:v>
                </c:pt>
                <c:pt idx="173">
                  <c:v>11.04860436279604</c:v>
                </c:pt>
                <c:pt idx="174">
                  <c:v>13.266687603136511</c:v>
                </c:pt>
                <c:pt idx="175">
                  <c:v>12.82765176814342</c:v>
                </c:pt>
                <c:pt idx="176">
                  <c:v>12.319927433621119</c:v>
                </c:pt>
                <c:pt idx="177">
                  <c:v>13.015819088716709</c:v>
                </c:pt>
                <c:pt idx="178">
                  <c:v>14.78013064687706</c:v>
                </c:pt>
                <c:pt idx="179">
                  <c:v>13.20275967514411</c:v>
                </c:pt>
                <c:pt idx="180">
                  <c:v>14.929123792563329</c:v>
                </c:pt>
                <c:pt idx="181">
                  <c:v>16.49464225868487</c:v>
                </c:pt>
                <c:pt idx="182">
                  <c:v>15.557695419054649</c:v>
                </c:pt>
                <c:pt idx="183">
                  <c:v>15.038681907476571</c:v>
                </c:pt>
                <c:pt idx="184">
                  <c:v>16.63564056046431</c:v>
                </c:pt>
                <c:pt idx="185">
                  <c:v>16.593376496834068</c:v>
                </c:pt>
                <c:pt idx="186">
                  <c:v>16.95558570027271</c:v>
                </c:pt>
              </c:numCache>
            </c:numRef>
          </c:yVal>
          <c:smooth val="0"/>
          <c:extLst>
            <c:ext xmlns:c16="http://schemas.microsoft.com/office/drawing/2014/chart" uri="{C3380CC4-5D6E-409C-BE32-E72D297353CC}">
              <c16:uniqueId val="{00000000-C661-924D-AE9A-2130A40F5128}"/>
            </c:ext>
          </c:extLst>
        </c:ser>
        <c:ser>
          <c:idx val="1"/>
          <c:order val="1"/>
          <c:tx>
            <c:strRef>
              <c:f>'Figure 9'!$T$2</c:f>
              <c:strCache>
                <c:ptCount val="1"/>
                <c:pt idx="0">
                  <c:v>SmLg</c:v>
                </c:pt>
              </c:strCache>
            </c:strRef>
          </c:tx>
          <c:spPr>
            <a:ln w="50800">
              <a:solidFill>
                <a:srgbClr val="7030A0"/>
              </a:solidFill>
              <a:prstDash val="sysDot"/>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T$4:$T$190</c:f>
              <c:numCache>
                <c:formatCode>0.00</c:formatCode>
                <c:ptCount val="187"/>
                <c:pt idx="0">
                  <c:v>-2.9258547004451998</c:v>
                </c:pt>
                <c:pt idx="1">
                  <c:v>-4.0051710527714874</c:v>
                </c:pt>
                <c:pt idx="2">
                  <c:v>-3.080155366386514</c:v>
                </c:pt>
                <c:pt idx="3">
                  <c:v>-3.1056926966700269</c:v>
                </c:pt>
                <c:pt idx="4">
                  <c:v>-3.062647073160762</c:v>
                </c:pt>
                <c:pt idx="5">
                  <c:v>-4.1799277425947219</c:v>
                </c:pt>
                <c:pt idx="6">
                  <c:v>-8.6979611840246811</c:v>
                </c:pt>
                <c:pt idx="7">
                  <c:v>-12.776675385457629</c:v>
                </c:pt>
                <c:pt idx="8">
                  <c:v>-14.80219584831603</c:v>
                </c:pt>
                <c:pt idx="9">
                  <c:v>-15.437247541810221</c:v>
                </c:pt>
                <c:pt idx="10">
                  <c:v>-19.070345807006071</c:v>
                </c:pt>
                <c:pt idx="11">
                  <c:v>-19.515177097111579</c:v>
                </c:pt>
                <c:pt idx="12">
                  <c:v>-20.684041223664551</c:v>
                </c:pt>
                <c:pt idx="13">
                  <c:v>-22.508429163158681</c:v>
                </c:pt>
                <c:pt idx="14">
                  <c:v>-24.089526518941579</c:v>
                </c:pt>
                <c:pt idx="15">
                  <c:v>-25.023692721068262</c:v>
                </c:pt>
                <c:pt idx="16">
                  <c:v>-21.609326632466711</c:v>
                </c:pt>
                <c:pt idx="17">
                  <c:v>-18.453950944126451</c:v>
                </c:pt>
                <c:pt idx="18">
                  <c:v>-17.136722153494169</c:v>
                </c:pt>
                <c:pt idx="19">
                  <c:v>-15.499413888669761</c:v>
                </c:pt>
                <c:pt idx="20">
                  <c:v>-15.3749528276894</c:v>
                </c:pt>
                <c:pt idx="21">
                  <c:v>-14.15958687816906</c:v>
                </c:pt>
                <c:pt idx="22">
                  <c:v>-19.646592676260411</c:v>
                </c:pt>
                <c:pt idx="23">
                  <c:v>-19.792179910311589</c:v>
                </c:pt>
                <c:pt idx="24">
                  <c:v>-21.833718439762571</c:v>
                </c:pt>
                <c:pt idx="25">
                  <c:v>-16.384655185959559</c:v>
                </c:pt>
                <c:pt idx="26">
                  <c:v>-9.3102610762667446</c:v>
                </c:pt>
                <c:pt idx="27">
                  <c:v>-14.95475008784547</c:v>
                </c:pt>
                <c:pt idx="28">
                  <c:v>-17.671396507477059</c:v>
                </c:pt>
                <c:pt idx="29">
                  <c:v>-16.934958753604821</c:v>
                </c:pt>
                <c:pt idx="30">
                  <c:v>-13.80010966230531</c:v>
                </c:pt>
                <c:pt idx="31">
                  <c:v>-14.78702359481716</c:v>
                </c:pt>
                <c:pt idx="32">
                  <c:v>-14.33270514566822</c:v>
                </c:pt>
                <c:pt idx="33">
                  <c:v>-13.120694867980029</c:v>
                </c:pt>
                <c:pt idx="34">
                  <c:v>-17.148017626117561</c:v>
                </c:pt>
                <c:pt idx="35">
                  <c:v>-16.44532450430086</c:v>
                </c:pt>
                <c:pt idx="36">
                  <c:v>-13.446521820387099</c:v>
                </c:pt>
                <c:pt idx="37">
                  <c:v>-11.663058540936699</c:v>
                </c:pt>
                <c:pt idx="38">
                  <c:v>-7.7573852676615687</c:v>
                </c:pt>
                <c:pt idx="39">
                  <c:v>-7.4989885659624456</c:v>
                </c:pt>
                <c:pt idx="40">
                  <c:v>-8.1918147998687001</c:v>
                </c:pt>
                <c:pt idx="41">
                  <c:v>-4.7974987255779906</c:v>
                </c:pt>
                <c:pt idx="42">
                  <c:v>-2.4301040558369649</c:v>
                </c:pt>
                <c:pt idx="43">
                  <c:v>-4.4085852292299661</c:v>
                </c:pt>
                <c:pt idx="44">
                  <c:v>-0.95249313889821596</c:v>
                </c:pt>
                <c:pt idx="45">
                  <c:v>-5.0611738637035302</c:v>
                </c:pt>
                <c:pt idx="46">
                  <c:v>-2.238858530716703</c:v>
                </c:pt>
                <c:pt idx="47">
                  <c:v>-2.6082341483738198</c:v>
                </c:pt>
                <c:pt idx="48">
                  <c:v>-0.45498984921812402</c:v>
                </c:pt>
                <c:pt idx="49">
                  <c:v>1.9499690040787321</c:v>
                </c:pt>
                <c:pt idx="50">
                  <c:v>2.4467268693322</c:v>
                </c:pt>
                <c:pt idx="51">
                  <c:v>4.7324534160274059</c:v>
                </c:pt>
                <c:pt idx="52">
                  <c:v>9.5578769199324132</c:v>
                </c:pt>
                <c:pt idx="53">
                  <c:v>9.5739945748788529</c:v>
                </c:pt>
                <c:pt idx="54">
                  <c:v>10.063877238042901</c:v>
                </c:pt>
                <c:pt idx="55">
                  <c:v>8.0716898717468997</c:v>
                </c:pt>
                <c:pt idx="56">
                  <c:v>7.4851651188254396</c:v>
                </c:pt>
                <c:pt idx="57">
                  <c:v>10.17446909235454</c:v>
                </c:pt>
                <c:pt idx="58">
                  <c:v>4.9001144215700672</c:v>
                </c:pt>
                <c:pt idx="59">
                  <c:v>6.1194178001952526</c:v>
                </c:pt>
                <c:pt idx="60">
                  <c:v>8.0323766229770683</c:v>
                </c:pt>
                <c:pt idx="61">
                  <c:v>9.3943682011946077</c:v>
                </c:pt>
                <c:pt idx="62">
                  <c:v>9.2321803682186854</c:v>
                </c:pt>
                <c:pt idx="63">
                  <c:v>9.795003740007445</c:v>
                </c:pt>
                <c:pt idx="64">
                  <c:v>10.217078918513179</c:v>
                </c:pt>
                <c:pt idx="65">
                  <c:v>14.22784401506887</c:v>
                </c:pt>
                <c:pt idx="66">
                  <c:v>15.15822268365895</c:v>
                </c:pt>
                <c:pt idx="67">
                  <c:v>17.447382357704459</c:v>
                </c:pt>
                <c:pt idx="68">
                  <c:v>20.48247158489982</c:v>
                </c:pt>
                <c:pt idx="69">
                  <c:v>21.421751310714061</c:v>
                </c:pt>
                <c:pt idx="70">
                  <c:v>23.620023522988831</c:v>
                </c:pt>
                <c:pt idx="71">
                  <c:v>24.529728495917119</c:v>
                </c:pt>
                <c:pt idx="72">
                  <c:v>22.333433052883471</c:v>
                </c:pt>
                <c:pt idx="73">
                  <c:v>24.393740210717059</c:v>
                </c:pt>
                <c:pt idx="74">
                  <c:v>25.158868131307379</c:v>
                </c:pt>
                <c:pt idx="75">
                  <c:v>28.135254875485622</c:v>
                </c:pt>
                <c:pt idx="76">
                  <c:v>26.113942540953062</c:v>
                </c:pt>
                <c:pt idx="77">
                  <c:v>25.906589447082311</c:v>
                </c:pt>
                <c:pt idx="78">
                  <c:v>27.990389301597681</c:v>
                </c:pt>
                <c:pt idx="79">
                  <c:v>26.279560618250098</c:v>
                </c:pt>
                <c:pt idx="80">
                  <c:v>25.96074936112937</c:v>
                </c:pt>
                <c:pt idx="81">
                  <c:v>27.92726399083168</c:v>
                </c:pt>
                <c:pt idx="82">
                  <c:v>28.176070656182649</c:v>
                </c:pt>
                <c:pt idx="83">
                  <c:v>30.891117545279609</c:v>
                </c:pt>
                <c:pt idx="84">
                  <c:v>31.564368257826121</c:v>
                </c:pt>
                <c:pt idx="85">
                  <c:v>32.913439500798013</c:v>
                </c:pt>
                <c:pt idx="86">
                  <c:v>33.156506618715262</c:v>
                </c:pt>
                <c:pt idx="87">
                  <c:v>33.070803418712252</c:v>
                </c:pt>
                <c:pt idx="88">
                  <c:v>31.331361915042368</c:v>
                </c:pt>
                <c:pt idx="89">
                  <c:v>32.813298026994246</c:v>
                </c:pt>
                <c:pt idx="90">
                  <c:v>34.980924910667852</c:v>
                </c:pt>
                <c:pt idx="91">
                  <c:v>36.355559965645142</c:v>
                </c:pt>
                <c:pt idx="92">
                  <c:v>36.158834647848721</c:v>
                </c:pt>
                <c:pt idx="93">
                  <c:v>35.641555126179298</c:v>
                </c:pt>
                <c:pt idx="94">
                  <c:v>34.596048788208797</c:v>
                </c:pt>
                <c:pt idx="95">
                  <c:v>35.661611366001083</c:v>
                </c:pt>
                <c:pt idx="96">
                  <c:v>36.947747786542337</c:v>
                </c:pt>
                <c:pt idx="97">
                  <c:v>39.788152831087899</c:v>
                </c:pt>
                <c:pt idx="98">
                  <c:v>39.56667590620588</c:v>
                </c:pt>
                <c:pt idx="99">
                  <c:v>41.675361325345357</c:v>
                </c:pt>
                <c:pt idx="100">
                  <c:v>41.268933244430201</c:v>
                </c:pt>
                <c:pt idx="101">
                  <c:v>39.888036744469041</c:v>
                </c:pt>
                <c:pt idx="102">
                  <c:v>38.42100542895065</c:v>
                </c:pt>
                <c:pt idx="103">
                  <c:v>35.290797174269102</c:v>
                </c:pt>
                <c:pt idx="104">
                  <c:v>35.369370217782972</c:v>
                </c:pt>
                <c:pt idx="105">
                  <c:v>35.054907118720998</c:v>
                </c:pt>
                <c:pt idx="106">
                  <c:v>36.015572912034479</c:v>
                </c:pt>
                <c:pt idx="107">
                  <c:v>37.783594769087799</c:v>
                </c:pt>
                <c:pt idx="108">
                  <c:v>37.286396221737448</c:v>
                </c:pt>
                <c:pt idx="109">
                  <c:v>38.545540479173297</c:v>
                </c:pt>
                <c:pt idx="110">
                  <c:v>40.459201216896247</c:v>
                </c:pt>
                <c:pt idx="111">
                  <c:v>41.127814057428928</c:v>
                </c:pt>
                <c:pt idx="112">
                  <c:v>40.442019876115403</c:v>
                </c:pt>
                <c:pt idx="113">
                  <c:v>41.03623909241913</c:v>
                </c:pt>
                <c:pt idx="114">
                  <c:v>40.530448637319537</c:v>
                </c:pt>
                <c:pt idx="115">
                  <c:v>39.706889305962918</c:v>
                </c:pt>
                <c:pt idx="116">
                  <c:v>37.905639429983268</c:v>
                </c:pt>
                <c:pt idx="117">
                  <c:v>35.440175190010578</c:v>
                </c:pt>
                <c:pt idx="118">
                  <c:v>35.865583803870599</c:v>
                </c:pt>
                <c:pt idx="119">
                  <c:v>32.654918852777833</c:v>
                </c:pt>
                <c:pt idx="120">
                  <c:v>32.363247190503103</c:v>
                </c:pt>
                <c:pt idx="121">
                  <c:v>32.183822233824422</c:v>
                </c:pt>
                <c:pt idx="122">
                  <c:v>33.181401763882917</c:v>
                </c:pt>
                <c:pt idx="123">
                  <c:v>33.132165296264873</c:v>
                </c:pt>
                <c:pt idx="124">
                  <c:v>31.699140813032098</c:v>
                </c:pt>
                <c:pt idx="125">
                  <c:v>33.226317035465122</c:v>
                </c:pt>
                <c:pt idx="126">
                  <c:v>32.821465329393547</c:v>
                </c:pt>
                <c:pt idx="127">
                  <c:v>33.253362992782613</c:v>
                </c:pt>
                <c:pt idx="128">
                  <c:v>34.781055096733901</c:v>
                </c:pt>
                <c:pt idx="129">
                  <c:v>32.830145580358398</c:v>
                </c:pt>
                <c:pt idx="130">
                  <c:v>28.330776203044991</c:v>
                </c:pt>
                <c:pt idx="131">
                  <c:v>26.625135974215979</c:v>
                </c:pt>
                <c:pt idx="132">
                  <c:v>29.871752312137339</c:v>
                </c:pt>
                <c:pt idx="133">
                  <c:v>31.147427215897771</c:v>
                </c:pt>
                <c:pt idx="134">
                  <c:v>31.094419402003101</c:v>
                </c:pt>
                <c:pt idx="135">
                  <c:v>31.739225725856201</c:v>
                </c:pt>
                <c:pt idx="136">
                  <c:v>37.564066279204148</c:v>
                </c:pt>
                <c:pt idx="137">
                  <c:v>37.756129013354673</c:v>
                </c:pt>
                <c:pt idx="138">
                  <c:v>39.316521430909503</c:v>
                </c:pt>
                <c:pt idx="139">
                  <c:v>39.824794575194488</c:v>
                </c:pt>
                <c:pt idx="140">
                  <c:v>41.929458585050853</c:v>
                </c:pt>
                <c:pt idx="141">
                  <c:v>43.673512162300099</c:v>
                </c:pt>
                <c:pt idx="142">
                  <c:v>41.520969641632853</c:v>
                </c:pt>
                <c:pt idx="143">
                  <c:v>39.940497797157093</c:v>
                </c:pt>
                <c:pt idx="144">
                  <c:v>43.132675994554532</c:v>
                </c:pt>
                <c:pt idx="145">
                  <c:v>44.99873991903776</c:v>
                </c:pt>
                <c:pt idx="146">
                  <c:v>45.942215344010812</c:v>
                </c:pt>
                <c:pt idx="147">
                  <c:v>47.472000484297944</c:v>
                </c:pt>
                <c:pt idx="148">
                  <c:v>51.306436484142097</c:v>
                </c:pt>
                <c:pt idx="149">
                  <c:v>51.050366051338699</c:v>
                </c:pt>
                <c:pt idx="150">
                  <c:v>50.267424043486592</c:v>
                </c:pt>
                <c:pt idx="151">
                  <c:v>49.84124847439444</c:v>
                </c:pt>
                <c:pt idx="152">
                  <c:v>49.368632476417943</c:v>
                </c:pt>
                <c:pt idx="153">
                  <c:v>51.610602362824167</c:v>
                </c:pt>
                <c:pt idx="154">
                  <c:v>51.95688665191431</c:v>
                </c:pt>
                <c:pt idx="155">
                  <c:v>54.624604497365993</c:v>
                </c:pt>
                <c:pt idx="156">
                  <c:v>56.287350371193398</c:v>
                </c:pt>
                <c:pt idx="157">
                  <c:v>55.04292176258673</c:v>
                </c:pt>
                <c:pt idx="158">
                  <c:v>55.207229991534</c:v>
                </c:pt>
                <c:pt idx="159">
                  <c:v>57.053085680499542</c:v>
                </c:pt>
                <c:pt idx="160">
                  <c:v>56.791381715745317</c:v>
                </c:pt>
                <c:pt idx="161">
                  <c:v>56.843545215495197</c:v>
                </c:pt>
                <c:pt idx="162">
                  <c:v>56.149148493458213</c:v>
                </c:pt>
                <c:pt idx="163">
                  <c:v>55.848145410974269</c:v>
                </c:pt>
                <c:pt idx="164">
                  <c:v>54.524178931882311</c:v>
                </c:pt>
                <c:pt idx="165">
                  <c:v>51.739088017014957</c:v>
                </c:pt>
                <c:pt idx="166">
                  <c:v>52.679943300425002</c:v>
                </c:pt>
                <c:pt idx="167">
                  <c:v>52.516536221953103</c:v>
                </c:pt>
                <c:pt idx="168">
                  <c:v>51.675260424958978</c:v>
                </c:pt>
                <c:pt idx="169">
                  <c:v>53.898396706570509</c:v>
                </c:pt>
                <c:pt idx="170">
                  <c:v>53.874449445286011</c:v>
                </c:pt>
                <c:pt idx="171">
                  <c:v>53.655015387693133</c:v>
                </c:pt>
                <c:pt idx="172">
                  <c:v>53.902517389589107</c:v>
                </c:pt>
                <c:pt idx="173">
                  <c:v>53.782151118584402</c:v>
                </c:pt>
                <c:pt idx="174">
                  <c:v>52.209735241347111</c:v>
                </c:pt>
                <c:pt idx="175">
                  <c:v>50.570260931341373</c:v>
                </c:pt>
                <c:pt idx="176">
                  <c:v>51.672125247607617</c:v>
                </c:pt>
                <c:pt idx="177">
                  <c:v>52.311906907301093</c:v>
                </c:pt>
                <c:pt idx="178">
                  <c:v>52.308179416101083</c:v>
                </c:pt>
                <c:pt idx="179">
                  <c:v>52.156343595990492</c:v>
                </c:pt>
                <c:pt idx="180">
                  <c:v>53.434555297697237</c:v>
                </c:pt>
                <c:pt idx="181">
                  <c:v>54.298625378568332</c:v>
                </c:pt>
                <c:pt idx="182">
                  <c:v>55.303816374789911</c:v>
                </c:pt>
                <c:pt idx="183">
                  <c:v>56.682546304406173</c:v>
                </c:pt>
                <c:pt idx="184">
                  <c:v>55.097360831539312</c:v>
                </c:pt>
                <c:pt idx="185">
                  <c:v>56.235505158569303</c:v>
                </c:pt>
                <c:pt idx="186">
                  <c:v>56.296753290502501</c:v>
                </c:pt>
              </c:numCache>
            </c:numRef>
          </c:yVal>
          <c:smooth val="0"/>
          <c:extLst>
            <c:ext xmlns:c16="http://schemas.microsoft.com/office/drawing/2014/chart" uri="{C3380CC4-5D6E-409C-BE32-E72D297353CC}">
              <c16:uniqueId val="{00000001-C661-924D-AE9A-2130A40F5128}"/>
            </c:ext>
          </c:extLst>
        </c:ser>
        <c:ser>
          <c:idx val="2"/>
          <c:order val="2"/>
          <c:tx>
            <c:strRef>
              <c:f>'Figure 9'!$U$2</c:f>
              <c:strCache>
                <c:ptCount val="1"/>
                <c:pt idx="0">
                  <c:v>Mom</c:v>
                </c:pt>
              </c:strCache>
            </c:strRef>
          </c:tx>
          <c:spPr>
            <a:ln w="34925">
              <a:solidFill>
                <a:srgbClr val="FF0000"/>
              </a:solidFill>
              <a:prstDash val="sysDash"/>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U$4:$U$190</c:f>
              <c:numCache>
                <c:formatCode>0.00</c:formatCode>
                <c:ptCount val="187"/>
                <c:pt idx="0">
                  <c:v>3.9832992403386598</c:v>
                </c:pt>
                <c:pt idx="1">
                  <c:v>4.1751733054884017</c:v>
                </c:pt>
                <c:pt idx="2">
                  <c:v>3.0496603891293379</c:v>
                </c:pt>
                <c:pt idx="3">
                  <c:v>5.179608058012767</c:v>
                </c:pt>
                <c:pt idx="4">
                  <c:v>5.9421062739431987</c:v>
                </c:pt>
                <c:pt idx="5">
                  <c:v>7.7780306412081899</c:v>
                </c:pt>
                <c:pt idx="6">
                  <c:v>15.05428967865886</c:v>
                </c:pt>
                <c:pt idx="7">
                  <c:v>18.815673683966661</c:v>
                </c:pt>
                <c:pt idx="8">
                  <c:v>20.67784988790396</c:v>
                </c:pt>
                <c:pt idx="9">
                  <c:v>20.05201587854685</c:v>
                </c:pt>
                <c:pt idx="10">
                  <c:v>14.888132045805101</c:v>
                </c:pt>
                <c:pt idx="11">
                  <c:v>16.149494545982549</c:v>
                </c:pt>
                <c:pt idx="12">
                  <c:v>24.780652716307571</c:v>
                </c:pt>
                <c:pt idx="13">
                  <c:v>27.867001525770501</c:v>
                </c:pt>
                <c:pt idx="14">
                  <c:v>27.73492243138417</c:v>
                </c:pt>
                <c:pt idx="15">
                  <c:v>26.361177487421099</c:v>
                </c:pt>
                <c:pt idx="16">
                  <c:v>17.19298676773202</c:v>
                </c:pt>
                <c:pt idx="17">
                  <c:v>11.925576905740311</c:v>
                </c:pt>
                <c:pt idx="18">
                  <c:v>16.91862468514945</c:v>
                </c:pt>
                <c:pt idx="19">
                  <c:v>18.523355941790921</c:v>
                </c:pt>
                <c:pt idx="20">
                  <c:v>21.582589246612759</c:v>
                </c:pt>
                <c:pt idx="21">
                  <c:v>27.957854659289609</c:v>
                </c:pt>
                <c:pt idx="22">
                  <c:v>33.508161293314537</c:v>
                </c:pt>
                <c:pt idx="23">
                  <c:v>39.231688951711988</c:v>
                </c:pt>
                <c:pt idx="24">
                  <c:v>52.209030710271129</c:v>
                </c:pt>
                <c:pt idx="25">
                  <c:v>54.074282273369747</c:v>
                </c:pt>
                <c:pt idx="26">
                  <c:v>72.597869806145496</c:v>
                </c:pt>
                <c:pt idx="27">
                  <c:v>65.871270363015583</c:v>
                </c:pt>
                <c:pt idx="28">
                  <c:v>57.180463701539637</c:v>
                </c:pt>
                <c:pt idx="29">
                  <c:v>48.099423747234098</c:v>
                </c:pt>
                <c:pt idx="30">
                  <c:v>64.430486772309408</c:v>
                </c:pt>
                <c:pt idx="31">
                  <c:v>64.369578774988028</c:v>
                </c:pt>
                <c:pt idx="32">
                  <c:v>70.18654455779027</c:v>
                </c:pt>
                <c:pt idx="33">
                  <c:v>72.337498819640743</c:v>
                </c:pt>
                <c:pt idx="34">
                  <c:v>67.533184714184259</c:v>
                </c:pt>
                <c:pt idx="35">
                  <c:v>65.044393868221704</c:v>
                </c:pt>
                <c:pt idx="36">
                  <c:v>71.677977893743162</c:v>
                </c:pt>
                <c:pt idx="37">
                  <c:v>46.526409273366298</c:v>
                </c:pt>
                <c:pt idx="38">
                  <c:v>59.257874520068313</c:v>
                </c:pt>
                <c:pt idx="39">
                  <c:v>68.000343080190063</c:v>
                </c:pt>
                <c:pt idx="40">
                  <c:v>60.011847176954028</c:v>
                </c:pt>
                <c:pt idx="41">
                  <c:v>62.197775583419833</c:v>
                </c:pt>
                <c:pt idx="42">
                  <c:v>62.490586453723978</c:v>
                </c:pt>
                <c:pt idx="43">
                  <c:v>67.998948935530706</c:v>
                </c:pt>
                <c:pt idx="44">
                  <c:v>73.387015270080028</c:v>
                </c:pt>
                <c:pt idx="45">
                  <c:v>84.959253468233399</c:v>
                </c:pt>
                <c:pt idx="46">
                  <c:v>76.466294429125597</c:v>
                </c:pt>
                <c:pt idx="47">
                  <c:v>67.8533843065062</c:v>
                </c:pt>
                <c:pt idx="48">
                  <c:v>67.8533843065062</c:v>
                </c:pt>
                <c:pt idx="49">
                  <c:v>71.638527003319339</c:v>
                </c:pt>
                <c:pt idx="50">
                  <c:v>78.425695894518128</c:v>
                </c:pt>
                <c:pt idx="51">
                  <c:v>76.727079160193483</c:v>
                </c:pt>
                <c:pt idx="52">
                  <c:v>84.4841877302581</c:v>
                </c:pt>
                <c:pt idx="53">
                  <c:v>87.450614076228007</c:v>
                </c:pt>
                <c:pt idx="54">
                  <c:v>93.452228516994694</c:v>
                </c:pt>
                <c:pt idx="55">
                  <c:v>96.879473069476276</c:v>
                </c:pt>
                <c:pt idx="56">
                  <c:v>98.555036627488136</c:v>
                </c:pt>
                <c:pt idx="57">
                  <c:v>107.6133062287188</c:v>
                </c:pt>
                <c:pt idx="58">
                  <c:v>102.43992785728879</c:v>
                </c:pt>
                <c:pt idx="59">
                  <c:v>86.205839964806529</c:v>
                </c:pt>
                <c:pt idx="60">
                  <c:v>95.560819915277094</c:v>
                </c:pt>
                <c:pt idx="61">
                  <c:v>97.064873864290661</c:v>
                </c:pt>
                <c:pt idx="62">
                  <c:v>98.359358956987506</c:v>
                </c:pt>
                <c:pt idx="63">
                  <c:v>99.855495513113368</c:v>
                </c:pt>
                <c:pt idx="64">
                  <c:v>90.483797483026947</c:v>
                </c:pt>
                <c:pt idx="65">
                  <c:v>79.984525419809401</c:v>
                </c:pt>
                <c:pt idx="66">
                  <c:v>78.915753955491709</c:v>
                </c:pt>
                <c:pt idx="67">
                  <c:v>78.558541421886787</c:v>
                </c:pt>
                <c:pt idx="68">
                  <c:v>78.001682559338946</c:v>
                </c:pt>
                <c:pt idx="69">
                  <c:v>77.93486598138</c:v>
                </c:pt>
                <c:pt idx="70">
                  <c:v>81.647988629289273</c:v>
                </c:pt>
                <c:pt idx="71">
                  <c:v>83.245494949433663</c:v>
                </c:pt>
                <c:pt idx="72">
                  <c:v>77.719171973535282</c:v>
                </c:pt>
                <c:pt idx="73">
                  <c:v>80.303807560382239</c:v>
                </c:pt>
                <c:pt idx="74">
                  <c:v>79.168393875148382</c:v>
                </c:pt>
                <c:pt idx="75">
                  <c:v>79.368669070145501</c:v>
                </c:pt>
                <c:pt idx="76">
                  <c:v>73.902972226363147</c:v>
                </c:pt>
                <c:pt idx="77">
                  <c:v>75.529538361001016</c:v>
                </c:pt>
                <c:pt idx="78">
                  <c:v>77.602410183690438</c:v>
                </c:pt>
                <c:pt idx="79">
                  <c:v>75.260821503093283</c:v>
                </c:pt>
                <c:pt idx="80">
                  <c:v>73.739930168498546</c:v>
                </c:pt>
                <c:pt idx="81">
                  <c:v>78.980415419982066</c:v>
                </c:pt>
                <c:pt idx="82">
                  <c:v>77.467809414706025</c:v>
                </c:pt>
                <c:pt idx="83">
                  <c:v>80.64538362374293</c:v>
                </c:pt>
                <c:pt idx="84">
                  <c:v>77.850923627564811</c:v>
                </c:pt>
                <c:pt idx="85">
                  <c:v>81.030671708772402</c:v>
                </c:pt>
                <c:pt idx="86">
                  <c:v>84.195955172283703</c:v>
                </c:pt>
                <c:pt idx="87">
                  <c:v>85.137979729328777</c:v>
                </c:pt>
                <c:pt idx="88">
                  <c:v>84.29874427989175</c:v>
                </c:pt>
                <c:pt idx="89">
                  <c:v>84.773128309298215</c:v>
                </c:pt>
                <c:pt idx="90">
                  <c:v>86.881836117028598</c:v>
                </c:pt>
                <c:pt idx="91">
                  <c:v>86.932054054660156</c:v>
                </c:pt>
                <c:pt idx="92">
                  <c:v>89.1415477402753</c:v>
                </c:pt>
                <c:pt idx="93">
                  <c:v>92.701718111580206</c:v>
                </c:pt>
                <c:pt idx="94">
                  <c:v>91.327952127181135</c:v>
                </c:pt>
                <c:pt idx="95">
                  <c:v>91.722555353714313</c:v>
                </c:pt>
                <c:pt idx="96">
                  <c:v>92.488360357480005</c:v>
                </c:pt>
                <c:pt idx="97">
                  <c:v>95.213948573254527</c:v>
                </c:pt>
                <c:pt idx="98">
                  <c:v>93.394769512061544</c:v>
                </c:pt>
                <c:pt idx="99">
                  <c:v>94.610616133259171</c:v>
                </c:pt>
                <c:pt idx="100">
                  <c:v>95.241190497711301</c:v>
                </c:pt>
                <c:pt idx="101">
                  <c:v>91.603903256412849</c:v>
                </c:pt>
                <c:pt idx="102">
                  <c:v>93.128138054313098</c:v>
                </c:pt>
                <c:pt idx="103">
                  <c:v>90.892215464355303</c:v>
                </c:pt>
                <c:pt idx="104">
                  <c:v>87.405722423079851</c:v>
                </c:pt>
                <c:pt idx="105">
                  <c:v>86.418476802787794</c:v>
                </c:pt>
                <c:pt idx="106">
                  <c:v>86.240117890399461</c:v>
                </c:pt>
                <c:pt idx="107">
                  <c:v>85.261602251119996</c:v>
                </c:pt>
                <c:pt idx="108">
                  <c:v>86.077098016541271</c:v>
                </c:pt>
                <c:pt idx="109">
                  <c:v>86.297891774921808</c:v>
                </c:pt>
                <c:pt idx="110">
                  <c:v>84.987483180703634</c:v>
                </c:pt>
                <c:pt idx="111">
                  <c:v>87.453331491761247</c:v>
                </c:pt>
                <c:pt idx="112">
                  <c:v>87.314675888048697</c:v>
                </c:pt>
                <c:pt idx="113">
                  <c:v>86.982538662564394</c:v>
                </c:pt>
                <c:pt idx="114">
                  <c:v>87.380720481182763</c:v>
                </c:pt>
                <c:pt idx="115">
                  <c:v>90.161490671896743</c:v>
                </c:pt>
                <c:pt idx="116">
                  <c:v>90.301726497865275</c:v>
                </c:pt>
                <c:pt idx="117">
                  <c:v>94.804430561140833</c:v>
                </c:pt>
                <c:pt idx="118">
                  <c:v>99.615929443456082</c:v>
                </c:pt>
                <c:pt idx="119">
                  <c:v>100.54519688652231</c:v>
                </c:pt>
                <c:pt idx="120">
                  <c:v>107.0769910818485</c:v>
                </c:pt>
                <c:pt idx="121">
                  <c:v>99.312070654823927</c:v>
                </c:pt>
                <c:pt idx="122">
                  <c:v>105.489523531445</c:v>
                </c:pt>
                <c:pt idx="123">
                  <c:v>109.5394869539999</c:v>
                </c:pt>
                <c:pt idx="124">
                  <c:v>109.1584199029309</c:v>
                </c:pt>
                <c:pt idx="125">
                  <c:v>112.3799032855427</c:v>
                </c:pt>
                <c:pt idx="126">
                  <c:v>124.737697560339</c:v>
                </c:pt>
                <c:pt idx="127">
                  <c:v>119.57990363214429</c:v>
                </c:pt>
                <c:pt idx="128">
                  <c:v>115.60471390076449</c:v>
                </c:pt>
                <c:pt idx="129">
                  <c:v>115.96964532234919</c:v>
                </c:pt>
                <c:pt idx="130">
                  <c:v>124.3914606271951</c:v>
                </c:pt>
                <c:pt idx="131">
                  <c:v>131.6611180507264</c:v>
                </c:pt>
                <c:pt idx="132">
                  <c:v>126.84763647602</c:v>
                </c:pt>
                <c:pt idx="133">
                  <c:v>124.75986358370631</c:v>
                </c:pt>
                <c:pt idx="134">
                  <c:v>129.12120711060109</c:v>
                </c:pt>
                <c:pt idx="135">
                  <c:v>117.781190533277</c:v>
                </c:pt>
                <c:pt idx="136">
                  <c:v>83.332520123083128</c:v>
                </c:pt>
                <c:pt idx="137">
                  <c:v>71.400219995065797</c:v>
                </c:pt>
                <c:pt idx="138">
                  <c:v>76.755121923208605</c:v>
                </c:pt>
                <c:pt idx="139">
                  <c:v>71.367146986228022</c:v>
                </c:pt>
                <c:pt idx="140">
                  <c:v>62.456723996407227</c:v>
                </c:pt>
                <c:pt idx="141">
                  <c:v>57.521645597065543</c:v>
                </c:pt>
                <c:pt idx="142">
                  <c:v>60.198154897348253</c:v>
                </c:pt>
                <c:pt idx="143">
                  <c:v>60.562443936517298</c:v>
                </c:pt>
                <c:pt idx="144">
                  <c:v>63.530477041487543</c:v>
                </c:pt>
                <c:pt idx="145">
                  <c:v>58.104985390921662</c:v>
                </c:pt>
                <c:pt idx="146">
                  <c:v>61.743813929377133</c:v>
                </c:pt>
                <c:pt idx="147">
                  <c:v>65.457983160227897</c:v>
                </c:pt>
                <c:pt idx="148">
                  <c:v>68.611137033437885</c:v>
                </c:pt>
                <c:pt idx="149">
                  <c:v>68.383115885879732</c:v>
                </c:pt>
                <c:pt idx="150">
                  <c:v>65.493432405217305</c:v>
                </c:pt>
                <c:pt idx="151">
                  <c:v>67.353287093843775</c:v>
                </c:pt>
                <c:pt idx="152">
                  <c:v>67.2218966213551</c:v>
                </c:pt>
                <c:pt idx="153">
                  <c:v>68.527979395680745</c:v>
                </c:pt>
                <c:pt idx="154">
                  <c:v>70.075441553358445</c:v>
                </c:pt>
                <c:pt idx="155">
                  <c:v>72.680605061163902</c:v>
                </c:pt>
                <c:pt idx="156">
                  <c:v>69.52662923666594</c:v>
                </c:pt>
                <c:pt idx="157">
                  <c:v>69.229747952110785</c:v>
                </c:pt>
                <c:pt idx="158">
                  <c:v>71.264153251246</c:v>
                </c:pt>
                <c:pt idx="159">
                  <c:v>74.831244384459339</c:v>
                </c:pt>
                <c:pt idx="160">
                  <c:v>74.909121963983566</c:v>
                </c:pt>
                <c:pt idx="161">
                  <c:v>74.323723629709264</c:v>
                </c:pt>
                <c:pt idx="162">
                  <c:v>76.095509154306754</c:v>
                </c:pt>
                <c:pt idx="163">
                  <c:v>76.2336354760576</c:v>
                </c:pt>
                <c:pt idx="164">
                  <c:v>75.880159150939676</c:v>
                </c:pt>
                <c:pt idx="165">
                  <c:v>73.256580078847421</c:v>
                </c:pt>
                <c:pt idx="166">
                  <c:v>71.830969065186565</c:v>
                </c:pt>
                <c:pt idx="167">
                  <c:v>75.887156202010601</c:v>
                </c:pt>
                <c:pt idx="168">
                  <c:v>77.807541832687136</c:v>
                </c:pt>
                <c:pt idx="169">
                  <c:v>69.932198233215871</c:v>
                </c:pt>
                <c:pt idx="170">
                  <c:v>69.653204868674806</c:v>
                </c:pt>
                <c:pt idx="171">
                  <c:v>71.108332058912694</c:v>
                </c:pt>
                <c:pt idx="172">
                  <c:v>74.944977167850482</c:v>
                </c:pt>
                <c:pt idx="173">
                  <c:v>81.8210900928527</c:v>
                </c:pt>
                <c:pt idx="174">
                  <c:v>80.695229698546655</c:v>
                </c:pt>
                <c:pt idx="175">
                  <c:v>83.777667416697483</c:v>
                </c:pt>
                <c:pt idx="176">
                  <c:v>81.297396344412064</c:v>
                </c:pt>
                <c:pt idx="177">
                  <c:v>80.289545080429676</c:v>
                </c:pt>
                <c:pt idx="178">
                  <c:v>80.409452756823839</c:v>
                </c:pt>
                <c:pt idx="179">
                  <c:v>80.780917772603047</c:v>
                </c:pt>
                <c:pt idx="180">
                  <c:v>77.878797321903775</c:v>
                </c:pt>
                <c:pt idx="181">
                  <c:v>76.016140225627296</c:v>
                </c:pt>
                <c:pt idx="182">
                  <c:v>77.521070136309262</c:v>
                </c:pt>
                <c:pt idx="183">
                  <c:v>79.614718884602752</c:v>
                </c:pt>
                <c:pt idx="184">
                  <c:v>79.951527587600623</c:v>
                </c:pt>
                <c:pt idx="185">
                  <c:v>78.036421371797033</c:v>
                </c:pt>
                <c:pt idx="186">
                  <c:v>78.684558969140795</c:v>
                </c:pt>
              </c:numCache>
            </c:numRef>
          </c:yVal>
          <c:smooth val="0"/>
          <c:extLst>
            <c:ext xmlns:c16="http://schemas.microsoft.com/office/drawing/2014/chart" uri="{C3380CC4-5D6E-409C-BE32-E72D297353CC}">
              <c16:uniqueId val="{00000002-C661-924D-AE9A-2130A40F5128}"/>
            </c:ext>
          </c:extLst>
        </c:ser>
        <c:ser>
          <c:idx val="3"/>
          <c:order val="3"/>
          <c:tx>
            <c:strRef>
              <c:f>'Figure 9'!$V$2</c:f>
              <c:strCache>
                <c:ptCount val="1"/>
                <c:pt idx="0">
                  <c:v>LowVol</c:v>
                </c:pt>
              </c:strCache>
            </c:strRef>
          </c:tx>
          <c:spPr>
            <a:ln w="34925">
              <a:solidFill>
                <a:srgbClr val="0070C0"/>
              </a:solidFill>
              <a:prstDash val="dash"/>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V$4:$V$190</c:f>
              <c:numCache>
                <c:formatCode>0.00</c:formatCode>
                <c:ptCount val="187"/>
                <c:pt idx="0">
                  <c:v>5.916937703859996</c:v>
                </c:pt>
                <c:pt idx="1">
                  <c:v>6.5353152982328897</c:v>
                </c:pt>
                <c:pt idx="2">
                  <c:v>5.4928058717649897</c:v>
                </c:pt>
                <c:pt idx="3">
                  <c:v>6.2171853264718466</c:v>
                </c:pt>
                <c:pt idx="4">
                  <c:v>4.2834782648604346</c:v>
                </c:pt>
                <c:pt idx="5">
                  <c:v>9.3123506983189106</c:v>
                </c:pt>
                <c:pt idx="6">
                  <c:v>12.43365292005231</c:v>
                </c:pt>
                <c:pt idx="7">
                  <c:v>17.6354441461433</c:v>
                </c:pt>
                <c:pt idx="8">
                  <c:v>28.216863259288019</c:v>
                </c:pt>
                <c:pt idx="9">
                  <c:v>23.94198065173055</c:v>
                </c:pt>
                <c:pt idx="10">
                  <c:v>23.271539232067791</c:v>
                </c:pt>
                <c:pt idx="11">
                  <c:v>15.08757812118597</c:v>
                </c:pt>
                <c:pt idx="12">
                  <c:v>11.32994754600796</c:v>
                </c:pt>
                <c:pt idx="13">
                  <c:v>0.60325817878525301</c:v>
                </c:pt>
                <c:pt idx="14">
                  <c:v>3.1865936938837569</c:v>
                </c:pt>
                <c:pt idx="15">
                  <c:v>-1.435251169418712</c:v>
                </c:pt>
                <c:pt idx="16">
                  <c:v>-12.722506820586601</c:v>
                </c:pt>
                <c:pt idx="17">
                  <c:v>-5.7875873892911844</c:v>
                </c:pt>
                <c:pt idx="18">
                  <c:v>-6.0108862919719774</c:v>
                </c:pt>
                <c:pt idx="19">
                  <c:v>-1.6468568223329041</c:v>
                </c:pt>
                <c:pt idx="20">
                  <c:v>-1.080463669956901</c:v>
                </c:pt>
                <c:pt idx="21">
                  <c:v>-4.2564858410067412</c:v>
                </c:pt>
                <c:pt idx="22">
                  <c:v>-3.7601703833599212</c:v>
                </c:pt>
                <c:pt idx="23">
                  <c:v>-15.830645572184411</c:v>
                </c:pt>
                <c:pt idx="24">
                  <c:v>-23.257828637585451</c:v>
                </c:pt>
                <c:pt idx="25">
                  <c:v>-23.23469101183602</c:v>
                </c:pt>
                <c:pt idx="26">
                  <c:v>-46.687020915813953</c:v>
                </c:pt>
                <c:pt idx="27">
                  <c:v>-25.420950193520898</c:v>
                </c:pt>
                <c:pt idx="28">
                  <c:v>-11.816506668205911</c:v>
                </c:pt>
                <c:pt idx="29">
                  <c:v>-2.2830258299329338</c:v>
                </c:pt>
                <c:pt idx="30">
                  <c:v>-22.078305199469948</c:v>
                </c:pt>
                <c:pt idx="31">
                  <c:v>-13.259152943633881</c:v>
                </c:pt>
                <c:pt idx="32">
                  <c:v>-14.5564132636362</c:v>
                </c:pt>
                <c:pt idx="33">
                  <c:v>-10.28901785153268</c:v>
                </c:pt>
                <c:pt idx="34">
                  <c:v>7.7661706953953996E-2</c:v>
                </c:pt>
                <c:pt idx="35">
                  <c:v>19.045598925153961</c:v>
                </c:pt>
                <c:pt idx="36">
                  <c:v>22.129316815857251</c:v>
                </c:pt>
                <c:pt idx="37">
                  <c:v>7.2172214626588627</c:v>
                </c:pt>
                <c:pt idx="38">
                  <c:v>27.89233256234558</c:v>
                </c:pt>
                <c:pt idx="39">
                  <c:v>39.679583161931397</c:v>
                </c:pt>
                <c:pt idx="40">
                  <c:v>28.15059258077298</c:v>
                </c:pt>
                <c:pt idx="41">
                  <c:v>30.842507247119471</c:v>
                </c:pt>
                <c:pt idx="42">
                  <c:v>30.07845292321122</c:v>
                </c:pt>
                <c:pt idx="43">
                  <c:v>39.715244892208418</c:v>
                </c:pt>
                <c:pt idx="44">
                  <c:v>45.928427937071298</c:v>
                </c:pt>
                <c:pt idx="45">
                  <c:v>59.010087662328438</c:v>
                </c:pt>
                <c:pt idx="46">
                  <c:v>46.046111020556502</c:v>
                </c:pt>
                <c:pt idx="47">
                  <c:v>38.565988283671352</c:v>
                </c:pt>
                <c:pt idx="48">
                  <c:v>36.382630130113768</c:v>
                </c:pt>
                <c:pt idx="49">
                  <c:v>39.054973098927078</c:v>
                </c:pt>
                <c:pt idx="50">
                  <c:v>50.067043192285041</c:v>
                </c:pt>
                <c:pt idx="51">
                  <c:v>43.81164676382582</c:v>
                </c:pt>
                <c:pt idx="52">
                  <c:v>47.158889650546278</c:v>
                </c:pt>
                <c:pt idx="53">
                  <c:v>52.472073774631127</c:v>
                </c:pt>
                <c:pt idx="54">
                  <c:v>59.875870104002757</c:v>
                </c:pt>
                <c:pt idx="55">
                  <c:v>65.959766890180646</c:v>
                </c:pt>
                <c:pt idx="56">
                  <c:v>64.266182346894198</c:v>
                </c:pt>
                <c:pt idx="57">
                  <c:v>69.162390518652586</c:v>
                </c:pt>
                <c:pt idx="58">
                  <c:v>64.245288403313964</c:v>
                </c:pt>
                <c:pt idx="59">
                  <c:v>49.823377097567807</c:v>
                </c:pt>
                <c:pt idx="60">
                  <c:v>55.09119758808842</c:v>
                </c:pt>
                <c:pt idx="61">
                  <c:v>50.837202079403447</c:v>
                </c:pt>
                <c:pt idx="62">
                  <c:v>52.591050761134973</c:v>
                </c:pt>
                <c:pt idx="63">
                  <c:v>51.757348613721312</c:v>
                </c:pt>
                <c:pt idx="64">
                  <c:v>44.401221678965342</c:v>
                </c:pt>
                <c:pt idx="65">
                  <c:v>33.159932099392883</c:v>
                </c:pt>
                <c:pt idx="66">
                  <c:v>32.294933610737012</c:v>
                </c:pt>
                <c:pt idx="67">
                  <c:v>26.322350765241449</c:v>
                </c:pt>
                <c:pt idx="68">
                  <c:v>24.087368561249949</c:v>
                </c:pt>
                <c:pt idx="69">
                  <c:v>22.493150496900341</c:v>
                </c:pt>
                <c:pt idx="70">
                  <c:v>18.023855339122921</c:v>
                </c:pt>
                <c:pt idx="71">
                  <c:v>16.05282391345677</c:v>
                </c:pt>
                <c:pt idx="72">
                  <c:v>19.346659678238879</c:v>
                </c:pt>
                <c:pt idx="73">
                  <c:v>14.76265969815004</c:v>
                </c:pt>
                <c:pt idx="74">
                  <c:v>16.841624166903092</c:v>
                </c:pt>
                <c:pt idx="75">
                  <c:v>16.304847190097419</c:v>
                </c:pt>
                <c:pt idx="76">
                  <c:v>21.3160237600184</c:v>
                </c:pt>
                <c:pt idx="77">
                  <c:v>20.782265091128281</c:v>
                </c:pt>
                <c:pt idx="78">
                  <c:v>18.574307301130421</c:v>
                </c:pt>
                <c:pt idx="79">
                  <c:v>25.884262291609691</c:v>
                </c:pt>
                <c:pt idx="80">
                  <c:v>28.579880612164231</c:v>
                </c:pt>
                <c:pt idx="81">
                  <c:v>25.998930311124571</c:v>
                </c:pt>
                <c:pt idx="82">
                  <c:v>24.46109708253676</c:v>
                </c:pt>
                <c:pt idx="83">
                  <c:v>20.06140880648833</c:v>
                </c:pt>
                <c:pt idx="84">
                  <c:v>17.12677503041186</c:v>
                </c:pt>
                <c:pt idx="85">
                  <c:v>20.7084728244348</c:v>
                </c:pt>
                <c:pt idx="86">
                  <c:v>22.6369262397127</c:v>
                </c:pt>
                <c:pt idx="87">
                  <c:v>25.799862017454231</c:v>
                </c:pt>
                <c:pt idx="88">
                  <c:v>25.399526926094332</c:v>
                </c:pt>
                <c:pt idx="89">
                  <c:v>21.053242517842531</c:v>
                </c:pt>
                <c:pt idx="90">
                  <c:v>19.77927643602375</c:v>
                </c:pt>
                <c:pt idx="91">
                  <c:v>18.052200006957619</c:v>
                </c:pt>
                <c:pt idx="92">
                  <c:v>17.890605233926269</c:v>
                </c:pt>
                <c:pt idx="93">
                  <c:v>17.78498087872055</c:v>
                </c:pt>
                <c:pt idx="94">
                  <c:v>19.78545328980864</c:v>
                </c:pt>
                <c:pt idx="95">
                  <c:v>16.610068984259581</c:v>
                </c:pt>
                <c:pt idx="96">
                  <c:v>16.581443988860279</c:v>
                </c:pt>
                <c:pt idx="97">
                  <c:v>10.651438974671571</c:v>
                </c:pt>
                <c:pt idx="98">
                  <c:v>12.50306824876162</c:v>
                </c:pt>
                <c:pt idx="99">
                  <c:v>10.66253159273975</c:v>
                </c:pt>
                <c:pt idx="100">
                  <c:v>10.934122784840961</c:v>
                </c:pt>
                <c:pt idx="101">
                  <c:v>15.00870079775637</c:v>
                </c:pt>
                <c:pt idx="102">
                  <c:v>16.112865410151301</c:v>
                </c:pt>
                <c:pt idx="103">
                  <c:v>22.11194913042841</c:v>
                </c:pt>
                <c:pt idx="104">
                  <c:v>21.612863562578141</c:v>
                </c:pt>
                <c:pt idx="105">
                  <c:v>22.717457529089771</c:v>
                </c:pt>
                <c:pt idx="106">
                  <c:v>21.554076049428801</c:v>
                </c:pt>
                <c:pt idx="107">
                  <c:v>19.399599689472922</c:v>
                </c:pt>
                <c:pt idx="108">
                  <c:v>21.301259600819598</c:v>
                </c:pt>
                <c:pt idx="109">
                  <c:v>21.171244393311031</c:v>
                </c:pt>
                <c:pt idx="110">
                  <c:v>20.002286862061879</c:v>
                </c:pt>
                <c:pt idx="111">
                  <c:v>21.038337589006549</c:v>
                </c:pt>
                <c:pt idx="112">
                  <c:v>21.838538588856181</c:v>
                </c:pt>
                <c:pt idx="113">
                  <c:v>21.88285344460434</c:v>
                </c:pt>
                <c:pt idx="114">
                  <c:v>21.243765553449631</c:v>
                </c:pt>
                <c:pt idx="115">
                  <c:v>21.33532876802505</c:v>
                </c:pt>
                <c:pt idx="116">
                  <c:v>22.77903455931278</c:v>
                </c:pt>
                <c:pt idx="117">
                  <c:v>21.865482484571238</c:v>
                </c:pt>
                <c:pt idx="118">
                  <c:v>22.219353773068601</c:v>
                </c:pt>
                <c:pt idx="119">
                  <c:v>26.692553975178161</c:v>
                </c:pt>
                <c:pt idx="120">
                  <c:v>26.062394594215871</c:v>
                </c:pt>
                <c:pt idx="121">
                  <c:v>29.0523978610731</c:v>
                </c:pt>
                <c:pt idx="122">
                  <c:v>31.844772549365182</c:v>
                </c:pt>
                <c:pt idx="123">
                  <c:v>33.950041050091713</c:v>
                </c:pt>
                <c:pt idx="124">
                  <c:v>32.30967074062734</c:v>
                </c:pt>
                <c:pt idx="125">
                  <c:v>34.51677263035144</c:v>
                </c:pt>
                <c:pt idx="126">
                  <c:v>39.906101903346787</c:v>
                </c:pt>
                <c:pt idx="127">
                  <c:v>40.686327938845373</c:v>
                </c:pt>
                <c:pt idx="128">
                  <c:v>38.906051497028812</c:v>
                </c:pt>
                <c:pt idx="129">
                  <c:v>46.064498416270638</c:v>
                </c:pt>
                <c:pt idx="130">
                  <c:v>52.193831819317403</c:v>
                </c:pt>
                <c:pt idx="131">
                  <c:v>61.109012649919542</c:v>
                </c:pt>
                <c:pt idx="132">
                  <c:v>61.092271973453641</c:v>
                </c:pt>
                <c:pt idx="133">
                  <c:v>66.671503572905308</c:v>
                </c:pt>
                <c:pt idx="134">
                  <c:v>75.229319597235204</c:v>
                </c:pt>
                <c:pt idx="135">
                  <c:v>68.197325656184546</c:v>
                </c:pt>
                <c:pt idx="136">
                  <c:v>51.656882011259214</c:v>
                </c:pt>
                <c:pt idx="137">
                  <c:v>41.727580624001121</c:v>
                </c:pt>
                <c:pt idx="138">
                  <c:v>43.193386452511973</c:v>
                </c:pt>
                <c:pt idx="139">
                  <c:v>39.29013607323138</c:v>
                </c:pt>
                <c:pt idx="140">
                  <c:v>29.884448467907688</c:v>
                </c:pt>
                <c:pt idx="141">
                  <c:v>30.535057647101471</c:v>
                </c:pt>
                <c:pt idx="142">
                  <c:v>38.833708959068048</c:v>
                </c:pt>
                <c:pt idx="143">
                  <c:v>39.879115417530762</c:v>
                </c:pt>
                <c:pt idx="144">
                  <c:v>34.4499769379062</c:v>
                </c:pt>
                <c:pt idx="145">
                  <c:v>35.671201361536923</c:v>
                </c:pt>
                <c:pt idx="146">
                  <c:v>33.734571177234002</c:v>
                </c:pt>
                <c:pt idx="147">
                  <c:v>31.413181177365569</c:v>
                </c:pt>
                <c:pt idx="148">
                  <c:v>28.33362181513721</c:v>
                </c:pt>
                <c:pt idx="149">
                  <c:v>30.068793408898252</c:v>
                </c:pt>
                <c:pt idx="150">
                  <c:v>31.50270636630561</c:v>
                </c:pt>
                <c:pt idx="151">
                  <c:v>29.565804194312321</c:v>
                </c:pt>
                <c:pt idx="152">
                  <c:v>31.766226108758591</c:v>
                </c:pt>
                <c:pt idx="153">
                  <c:v>28.621569548798728</c:v>
                </c:pt>
                <c:pt idx="154">
                  <c:v>28.35571212218716</c:v>
                </c:pt>
                <c:pt idx="155">
                  <c:v>26.279810934052019</c:v>
                </c:pt>
                <c:pt idx="156">
                  <c:v>26.199559836909589</c:v>
                </c:pt>
                <c:pt idx="157">
                  <c:v>28.602802751814171</c:v>
                </c:pt>
                <c:pt idx="158">
                  <c:v>27.2728987097057</c:v>
                </c:pt>
                <c:pt idx="159">
                  <c:v>27.128204973746939</c:v>
                </c:pt>
                <c:pt idx="160">
                  <c:v>27.317083609000449</c:v>
                </c:pt>
                <c:pt idx="161">
                  <c:v>27.65762738199783</c:v>
                </c:pt>
                <c:pt idx="162">
                  <c:v>29.692867045130889</c:v>
                </c:pt>
                <c:pt idx="163">
                  <c:v>30.53491164251011</c:v>
                </c:pt>
                <c:pt idx="164">
                  <c:v>34.82875378865031</c:v>
                </c:pt>
                <c:pt idx="165">
                  <c:v>39.35092198252962</c:v>
                </c:pt>
                <c:pt idx="166">
                  <c:v>40.076087241894363</c:v>
                </c:pt>
                <c:pt idx="167">
                  <c:v>43.181562218727713</c:v>
                </c:pt>
                <c:pt idx="168">
                  <c:v>46.105777414695773</c:v>
                </c:pt>
                <c:pt idx="169">
                  <c:v>38.509353720286008</c:v>
                </c:pt>
                <c:pt idx="170">
                  <c:v>37.086624766077747</c:v>
                </c:pt>
                <c:pt idx="171">
                  <c:v>38.684074358808253</c:v>
                </c:pt>
                <c:pt idx="172">
                  <c:v>42.223921397924762</c:v>
                </c:pt>
                <c:pt idx="173">
                  <c:v>46.393159470832643</c:v>
                </c:pt>
                <c:pt idx="174">
                  <c:v>44.749596666606287</c:v>
                </c:pt>
                <c:pt idx="175">
                  <c:v>48.140512462132101</c:v>
                </c:pt>
                <c:pt idx="176">
                  <c:v>47.942535545277401</c:v>
                </c:pt>
                <c:pt idx="177">
                  <c:v>47.666087279250142</c:v>
                </c:pt>
                <c:pt idx="178">
                  <c:v>48.994347577587973</c:v>
                </c:pt>
                <c:pt idx="179">
                  <c:v>46.845557092275627</c:v>
                </c:pt>
                <c:pt idx="180">
                  <c:v>45.560772466721332</c:v>
                </c:pt>
                <c:pt idx="181">
                  <c:v>44.247599711882849</c:v>
                </c:pt>
                <c:pt idx="182">
                  <c:v>46.479735097176849</c:v>
                </c:pt>
                <c:pt idx="183">
                  <c:v>46.705135408950483</c:v>
                </c:pt>
                <c:pt idx="184">
                  <c:v>45.319069822529002</c:v>
                </c:pt>
                <c:pt idx="185">
                  <c:v>43.91206398333312</c:v>
                </c:pt>
                <c:pt idx="186">
                  <c:v>44.466603930531122</c:v>
                </c:pt>
              </c:numCache>
            </c:numRef>
          </c:yVal>
          <c:smooth val="0"/>
          <c:extLst>
            <c:ext xmlns:c16="http://schemas.microsoft.com/office/drawing/2014/chart" uri="{C3380CC4-5D6E-409C-BE32-E72D297353CC}">
              <c16:uniqueId val="{00000003-C661-924D-AE9A-2130A40F5128}"/>
            </c:ext>
          </c:extLst>
        </c:ser>
        <c:ser>
          <c:idx val="4"/>
          <c:order val="4"/>
          <c:tx>
            <c:strRef>
              <c:f>'Figure 9'!$W$2</c:f>
              <c:strCache>
                <c:ptCount val="1"/>
                <c:pt idx="0">
                  <c:v>SellVol</c:v>
                </c:pt>
              </c:strCache>
            </c:strRef>
          </c:tx>
          <c:spPr>
            <a:ln w="28575">
              <a:solidFill>
                <a:srgbClr val="00B050"/>
              </a:solidFill>
              <a:prstDash val="lgDash"/>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W$4:$W$190</c:f>
              <c:numCache>
                <c:formatCode>0.00</c:formatCode>
                <c:ptCount val="187"/>
                <c:pt idx="0">
                  <c:v>3.8384741823453492</c:v>
                </c:pt>
                <c:pt idx="1">
                  <c:v>5.6457496024291602</c:v>
                </c:pt>
                <c:pt idx="2">
                  <c:v>7.7182442157134359</c:v>
                </c:pt>
                <c:pt idx="3">
                  <c:v>6.2242142046844862</c:v>
                </c:pt>
                <c:pt idx="4">
                  <c:v>8.9824292142121607</c:v>
                </c:pt>
                <c:pt idx="5">
                  <c:v>10.844782110079301</c:v>
                </c:pt>
                <c:pt idx="6">
                  <c:v>13.78223289052063</c:v>
                </c:pt>
                <c:pt idx="7">
                  <c:v>13.233369319710039</c:v>
                </c:pt>
                <c:pt idx="8">
                  <c:v>5.9737852698622707</c:v>
                </c:pt>
                <c:pt idx="9">
                  <c:v>6.7584370028767067</c:v>
                </c:pt>
                <c:pt idx="10">
                  <c:v>18.108108233292761</c:v>
                </c:pt>
                <c:pt idx="11">
                  <c:v>20.539776165917001</c:v>
                </c:pt>
                <c:pt idx="12">
                  <c:v>21.88952155739856</c:v>
                </c:pt>
                <c:pt idx="13">
                  <c:v>23.150564713294699</c:v>
                </c:pt>
                <c:pt idx="14">
                  <c:v>24.116768217193531</c:v>
                </c:pt>
                <c:pt idx="15">
                  <c:v>26.58899336372188</c:v>
                </c:pt>
                <c:pt idx="16">
                  <c:v>28.420079663332629</c:v>
                </c:pt>
                <c:pt idx="17">
                  <c:v>29.85345560248793</c:v>
                </c:pt>
                <c:pt idx="18">
                  <c:v>32.747907602145077</c:v>
                </c:pt>
                <c:pt idx="19">
                  <c:v>33.076071183477417</c:v>
                </c:pt>
                <c:pt idx="20">
                  <c:v>35.155358604738453</c:v>
                </c:pt>
                <c:pt idx="21">
                  <c:v>35.254482393343309</c:v>
                </c:pt>
                <c:pt idx="22">
                  <c:v>37.763944574633449</c:v>
                </c:pt>
                <c:pt idx="23">
                  <c:v>39.256666089405392</c:v>
                </c:pt>
                <c:pt idx="24">
                  <c:v>40.050112600980732</c:v>
                </c:pt>
                <c:pt idx="25">
                  <c:v>39.600004966940908</c:v>
                </c:pt>
                <c:pt idx="26">
                  <c:v>40.800474552861317</c:v>
                </c:pt>
                <c:pt idx="27">
                  <c:v>38.380012651419243</c:v>
                </c:pt>
                <c:pt idx="28">
                  <c:v>35.877416606182862</c:v>
                </c:pt>
                <c:pt idx="29">
                  <c:v>36.344964143783457</c:v>
                </c:pt>
                <c:pt idx="30">
                  <c:v>38.306928887832463</c:v>
                </c:pt>
                <c:pt idx="31">
                  <c:v>39.190691986218503</c:v>
                </c:pt>
                <c:pt idx="32">
                  <c:v>41.535048183420983</c:v>
                </c:pt>
                <c:pt idx="33">
                  <c:v>41.725130992875599</c:v>
                </c:pt>
                <c:pt idx="34">
                  <c:v>39.868223691930851</c:v>
                </c:pt>
                <c:pt idx="35">
                  <c:v>39.775550925837528</c:v>
                </c:pt>
                <c:pt idx="36">
                  <c:v>39.704402392855101</c:v>
                </c:pt>
                <c:pt idx="37">
                  <c:v>42.186156476131771</c:v>
                </c:pt>
                <c:pt idx="38">
                  <c:v>41.857746206998947</c:v>
                </c:pt>
                <c:pt idx="39">
                  <c:v>41.668253853670677</c:v>
                </c:pt>
                <c:pt idx="40">
                  <c:v>41.829213601161833</c:v>
                </c:pt>
                <c:pt idx="41">
                  <c:v>44.018884773062979</c:v>
                </c:pt>
                <c:pt idx="42">
                  <c:v>47.314495238086941</c:v>
                </c:pt>
                <c:pt idx="43">
                  <c:v>47.233089745343747</c:v>
                </c:pt>
                <c:pt idx="44">
                  <c:v>48.14560004197623</c:v>
                </c:pt>
                <c:pt idx="45">
                  <c:v>50.258086342046568</c:v>
                </c:pt>
                <c:pt idx="46">
                  <c:v>51.388768068027467</c:v>
                </c:pt>
                <c:pt idx="47">
                  <c:v>56.846353645845717</c:v>
                </c:pt>
                <c:pt idx="48">
                  <c:v>57.596659603560482</c:v>
                </c:pt>
                <c:pt idx="49">
                  <c:v>60.313971720255907</c:v>
                </c:pt>
                <c:pt idx="50">
                  <c:v>60.273168310380882</c:v>
                </c:pt>
                <c:pt idx="51">
                  <c:v>61.860433048151599</c:v>
                </c:pt>
                <c:pt idx="52">
                  <c:v>61.323473292222587</c:v>
                </c:pt>
                <c:pt idx="53">
                  <c:v>61.070628676184597</c:v>
                </c:pt>
                <c:pt idx="54">
                  <c:v>62.36578195425237</c:v>
                </c:pt>
                <c:pt idx="55">
                  <c:v>52.165082034031272</c:v>
                </c:pt>
                <c:pt idx="56">
                  <c:v>51.490841992982013</c:v>
                </c:pt>
                <c:pt idx="57">
                  <c:v>50.2623779029433</c:v>
                </c:pt>
                <c:pt idx="58">
                  <c:v>54.554611983678292</c:v>
                </c:pt>
                <c:pt idx="59">
                  <c:v>56.654961208335394</c:v>
                </c:pt>
                <c:pt idx="60">
                  <c:v>59.253084012500643</c:v>
                </c:pt>
                <c:pt idx="61">
                  <c:v>58.725144791842943</c:v>
                </c:pt>
                <c:pt idx="62">
                  <c:v>62.397865396331142</c:v>
                </c:pt>
                <c:pt idx="63">
                  <c:v>63.138288340838862</c:v>
                </c:pt>
                <c:pt idx="64">
                  <c:v>68.479211183775817</c:v>
                </c:pt>
                <c:pt idx="65">
                  <c:v>69.756839963654315</c:v>
                </c:pt>
                <c:pt idx="66">
                  <c:v>69.765609859856411</c:v>
                </c:pt>
                <c:pt idx="67">
                  <c:v>70.827817776463576</c:v>
                </c:pt>
                <c:pt idx="68">
                  <c:v>72.460413278883124</c:v>
                </c:pt>
                <c:pt idx="69">
                  <c:v>71.0912266306443</c:v>
                </c:pt>
                <c:pt idx="70">
                  <c:v>75.354725926339981</c:v>
                </c:pt>
                <c:pt idx="71">
                  <c:v>75.995713901183706</c:v>
                </c:pt>
                <c:pt idx="72">
                  <c:v>76.389537479464323</c:v>
                </c:pt>
                <c:pt idx="73">
                  <c:v>77.255785475521421</c:v>
                </c:pt>
                <c:pt idx="74">
                  <c:v>78.62245461524175</c:v>
                </c:pt>
                <c:pt idx="75">
                  <c:v>79.677011129600245</c:v>
                </c:pt>
                <c:pt idx="76">
                  <c:v>80.259918993353807</c:v>
                </c:pt>
                <c:pt idx="77">
                  <c:v>81.422630654139908</c:v>
                </c:pt>
                <c:pt idx="78">
                  <c:v>82.809373197456281</c:v>
                </c:pt>
                <c:pt idx="79">
                  <c:v>83.5895052250319</c:v>
                </c:pt>
                <c:pt idx="80">
                  <c:v>84.246999749667296</c:v>
                </c:pt>
                <c:pt idx="81">
                  <c:v>85.185431290741121</c:v>
                </c:pt>
                <c:pt idx="82">
                  <c:v>85.253941186286298</c:v>
                </c:pt>
                <c:pt idx="83">
                  <c:v>86.257354526290499</c:v>
                </c:pt>
                <c:pt idx="84">
                  <c:v>86.635838103895153</c:v>
                </c:pt>
                <c:pt idx="85">
                  <c:v>87.531475262542614</c:v>
                </c:pt>
                <c:pt idx="86">
                  <c:v>87.8236336180656</c:v>
                </c:pt>
                <c:pt idx="87">
                  <c:v>88.177529840157163</c:v>
                </c:pt>
                <c:pt idx="88">
                  <c:v>87.887658518853755</c:v>
                </c:pt>
                <c:pt idx="89">
                  <c:v>88.735380158717902</c:v>
                </c:pt>
                <c:pt idx="90">
                  <c:v>89.025184119883704</c:v>
                </c:pt>
                <c:pt idx="91">
                  <c:v>89.716450006362905</c:v>
                </c:pt>
                <c:pt idx="92">
                  <c:v>90.106435392448006</c:v>
                </c:pt>
                <c:pt idx="93">
                  <c:v>90.637328677760777</c:v>
                </c:pt>
                <c:pt idx="94">
                  <c:v>90.081192573671444</c:v>
                </c:pt>
                <c:pt idx="95">
                  <c:v>90.976848583992179</c:v>
                </c:pt>
                <c:pt idx="96">
                  <c:v>91.348840492996658</c:v>
                </c:pt>
                <c:pt idx="97">
                  <c:v>91.664768826192599</c:v>
                </c:pt>
                <c:pt idx="98">
                  <c:v>92.120444249173801</c:v>
                </c:pt>
                <c:pt idx="99">
                  <c:v>92.699873765642536</c:v>
                </c:pt>
                <c:pt idx="100">
                  <c:v>92.995961771617502</c:v>
                </c:pt>
                <c:pt idx="101">
                  <c:v>92.546954859992937</c:v>
                </c:pt>
                <c:pt idx="102">
                  <c:v>93.847314217872153</c:v>
                </c:pt>
                <c:pt idx="103">
                  <c:v>93.78570522793774</c:v>
                </c:pt>
                <c:pt idx="104">
                  <c:v>94.906324616400568</c:v>
                </c:pt>
                <c:pt idx="105">
                  <c:v>95.373480644787875</c:v>
                </c:pt>
                <c:pt idx="106">
                  <c:v>96.384175793647373</c:v>
                </c:pt>
                <c:pt idx="107">
                  <c:v>96.746225489669698</c:v>
                </c:pt>
                <c:pt idx="108">
                  <c:v>97.253742913881922</c:v>
                </c:pt>
                <c:pt idx="109">
                  <c:v>98.386898785192528</c:v>
                </c:pt>
                <c:pt idx="110">
                  <c:v>97.560506311000438</c:v>
                </c:pt>
                <c:pt idx="111">
                  <c:v>98.158554634238087</c:v>
                </c:pt>
                <c:pt idx="112">
                  <c:v>99.086896082066175</c:v>
                </c:pt>
                <c:pt idx="113">
                  <c:v>99.691799582073543</c:v>
                </c:pt>
                <c:pt idx="114">
                  <c:v>98.938220351953746</c:v>
                </c:pt>
                <c:pt idx="115">
                  <c:v>97.181381017542904</c:v>
                </c:pt>
                <c:pt idx="116">
                  <c:v>96.268361389358063</c:v>
                </c:pt>
                <c:pt idx="117">
                  <c:v>98.025495508705845</c:v>
                </c:pt>
                <c:pt idx="118">
                  <c:v>98.867881241838262</c:v>
                </c:pt>
                <c:pt idx="119">
                  <c:v>96.984091844841643</c:v>
                </c:pt>
                <c:pt idx="120">
                  <c:v>96.3876198857145</c:v>
                </c:pt>
                <c:pt idx="121">
                  <c:v>96.15504399500044</c:v>
                </c:pt>
                <c:pt idx="122">
                  <c:v>97.103443970548781</c:v>
                </c:pt>
                <c:pt idx="123">
                  <c:v>97.4407140448386</c:v>
                </c:pt>
                <c:pt idx="124">
                  <c:v>101.1195866760214</c:v>
                </c:pt>
                <c:pt idx="125">
                  <c:v>102.8290760119766</c:v>
                </c:pt>
                <c:pt idx="126">
                  <c:v>102.70030796942859</c:v>
                </c:pt>
                <c:pt idx="127">
                  <c:v>103.4453440351943</c:v>
                </c:pt>
                <c:pt idx="128">
                  <c:v>104.3629765615996</c:v>
                </c:pt>
                <c:pt idx="129">
                  <c:v>84.942482264173705</c:v>
                </c:pt>
                <c:pt idx="130">
                  <c:v>25.375594057236981</c:v>
                </c:pt>
                <c:pt idx="131">
                  <c:v>10.845630755340609</c:v>
                </c:pt>
                <c:pt idx="132">
                  <c:v>15.866908460631169</c:v>
                </c:pt>
                <c:pt idx="133">
                  <c:v>13.85379751691597</c:v>
                </c:pt>
                <c:pt idx="134">
                  <c:v>14.154904984722171</c:v>
                </c:pt>
                <c:pt idx="135">
                  <c:v>13.67517246074169</c:v>
                </c:pt>
                <c:pt idx="136">
                  <c:v>14.551856457746821</c:v>
                </c:pt>
                <c:pt idx="137">
                  <c:v>16.12572849190482</c:v>
                </c:pt>
                <c:pt idx="138">
                  <c:v>17.538926066141489</c:v>
                </c:pt>
                <c:pt idx="139">
                  <c:v>18.038064813507589</c:v>
                </c:pt>
                <c:pt idx="140">
                  <c:v>18.79522154826855</c:v>
                </c:pt>
                <c:pt idx="141">
                  <c:v>19.246217826080009</c:v>
                </c:pt>
                <c:pt idx="142">
                  <c:v>15.51829835044008</c:v>
                </c:pt>
                <c:pt idx="143">
                  <c:v>18.336792630322019</c:v>
                </c:pt>
                <c:pt idx="144">
                  <c:v>22.11125443206555</c:v>
                </c:pt>
                <c:pt idx="145">
                  <c:v>20.968536715105749</c:v>
                </c:pt>
                <c:pt idx="146">
                  <c:v>20.61458089077539</c:v>
                </c:pt>
                <c:pt idx="147">
                  <c:v>23.51462674338952</c:v>
                </c:pt>
                <c:pt idx="148">
                  <c:v>23.831942811221079</c:v>
                </c:pt>
                <c:pt idx="149">
                  <c:v>19.797363382693192</c:v>
                </c:pt>
                <c:pt idx="150">
                  <c:v>17.803888471060151</c:v>
                </c:pt>
                <c:pt idx="151">
                  <c:v>21.050206333198091</c:v>
                </c:pt>
                <c:pt idx="152">
                  <c:v>22.042537736920249</c:v>
                </c:pt>
                <c:pt idx="153">
                  <c:v>22.07317105107003</c:v>
                </c:pt>
                <c:pt idx="154">
                  <c:v>23.914552417946041</c:v>
                </c:pt>
                <c:pt idx="155">
                  <c:v>23.751648663820291</c:v>
                </c:pt>
                <c:pt idx="156">
                  <c:v>27.295179510239279</c:v>
                </c:pt>
                <c:pt idx="157">
                  <c:v>29.161554870526729</c:v>
                </c:pt>
                <c:pt idx="158">
                  <c:v>30.19202411812044</c:v>
                </c:pt>
                <c:pt idx="159">
                  <c:v>31.760469584676979</c:v>
                </c:pt>
                <c:pt idx="160">
                  <c:v>33.078470832740678</c:v>
                </c:pt>
                <c:pt idx="161">
                  <c:v>34.953914882748123</c:v>
                </c:pt>
                <c:pt idx="162">
                  <c:v>35.777741889772983</c:v>
                </c:pt>
                <c:pt idx="163">
                  <c:v>34.535170652625482</c:v>
                </c:pt>
                <c:pt idx="164">
                  <c:v>34.629385844989002</c:v>
                </c:pt>
                <c:pt idx="165">
                  <c:v>32.604784269420527</c:v>
                </c:pt>
                <c:pt idx="166">
                  <c:v>34.627648559155382</c:v>
                </c:pt>
                <c:pt idx="167">
                  <c:v>34.879217752727143</c:v>
                </c:pt>
                <c:pt idx="168">
                  <c:v>36.535358719781811</c:v>
                </c:pt>
                <c:pt idx="169">
                  <c:v>38.756902478005657</c:v>
                </c:pt>
                <c:pt idx="170">
                  <c:v>41.471154216766593</c:v>
                </c:pt>
                <c:pt idx="171">
                  <c:v>42.79158026874596</c:v>
                </c:pt>
                <c:pt idx="172">
                  <c:v>42.927675655847118</c:v>
                </c:pt>
                <c:pt idx="173">
                  <c:v>44.290000432408441</c:v>
                </c:pt>
                <c:pt idx="174">
                  <c:v>44.6944250315806</c:v>
                </c:pt>
                <c:pt idx="175">
                  <c:v>44.032973183935297</c:v>
                </c:pt>
                <c:pt idx="176">
                  <c:v>45.785794067003103</c:v>
                </c:pt>
                <c:pt idx="177">
                  <c:v>46.392098576590833</c:v>
                </c:pt>
                <c:pt idx="178">
                  <c:v>47.235496909521572</c:v>
                </c:pt>
                <c:pt idx="179">
                  <c:v>48.118081805507593</c:v>
                </c:pt>
                <c:pt idx="180">
                  <c:v>48.963188943295023</c:v>
                </c:pt>
                <c:pt idx="181">
                  <c:v>50.512237507702892</c:v>
                </c:pt>
                <c:pt idx="182">
                  <c:v>49.242513364736162</c:v>
                </c:pt>
                <c:pt idx="183">
                  <c:v>50.706754796391103</c:v>
                </c:pt>
                <c:pt idx="184">
                  <c:v>50.395439823599453</c:v>
                </c:pt>
                <c:pt idx="185">
                  <c:v>49.775523203987952</c:v>
                </c:pt>
                <c:pt idx="186">
                  <c:v>48.021371868529798</c:v>
                </c:pt>
              </c:numCache>
            </c:numRef>
          </c:yVal>
          <c:smooth val="0"/>
          <c:extLst>
            <c:ext xmlns:c16="http://schemas.microsoft.com/office/drawing/2014/chart" uri="{C3380CC4-5D6E-409C-BE32-E72D297353CC}">
              <c16:uniqueId val="{00000004-C661-924D-AE9A-2130A40F5128}"/>
            </c:ext>
          </c:extLst>
        </c:ser>
        <c:dLbls>
          <c:showLegendKey val="0"/>
          <c:showVal val="0"/>
          <c:showCatName val="0"/>
          <c:showSerName val="0"/>
          <c:showPercent val="0"/>
          <c:showBubbleSize val="0"/>
        </c:dLbls>
        <c:axId val="-1691795296"/>
        <c:axId val="-1730998208"/>
      </c:scatterChart>
      <c:valAx>
        <c:axId val="-1691795296"/>
        <c:scaling>
          <c:orientation val="minMax"/>
          <c:max val="2014"/>
          <c:min val="1998"/>
        </c:scaling>
        <c:delete val="0"/>
        <c:axPos val="b"/>
        <c:numFmt formatCode="0" sourceLinked="0"/>
        <c:majorTickMark val="out"/>
        <c:minorTickMark val="none"/>
        <c:tickLblPos val="nextTo"/>
        <c:crossAx val="-1730998208"/>
        <c:crosses val="autoZero"/>
        <c:crossBetween val="midCat"/>
        <c:majorUnit val="2"/>
      </c:valAx>
      <c:valAx>
        <c:axId val="-1730998208"/>
        <c:scaling>
          <c:orientation val="minMax"/>
        </c:scaling>
        <c:delete val="0"/>
        <c:axPos val="l"/>
        <c:majorGridlines/>
        <c:numFmt formatCode="#,##0.0" sourceLinked="0"/>
        <c:majorTickMark val="out"/>
        <c:minorTickMark val="none"/>
        <c:tickLblPos val="nextTo"/>
        <c:crossAx val="-1691795296"/>
        <c:crosses val="autoZero"/>
        <c:crossBetween val="midCat"/>
      </c:valAx>
    </c:plotArea>
    <c:legend>
      <c:legendPos val="l"/>
      <c:layout>
        <c:manualLayout>
          <c:xMode val="edge"/>
          <c:yMode val="edge"/>
          <c:x val="7.8554632652716005E-2"/>
          <c:y val="9.6156189939430897E-2"/>
          <c:w val="0.15852271570392601"/>
          <c:h val="0.30100559327014498"/>
        </c:manualLayout>
      </c:layout>
      <c:overlay val="1"/>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dirty="0"/>
              <a:t>Cumulated</a:t>
            </a:r>
            <a:r>
              <a:rPr lang="en-US" sz="1200" baseline="0" dirty="0"/>
              <a:t> Returns on</a:t>
            </a:r>
            <a:r>
              <a:rPr lang="en-US" sz="1200" dirty="0"/>
              <a:t> Fixed</a:t>
            </a:r>
            <a:r>
              <a:rPr lang="en-US" sz="1200" baseline="0" dirty="0"/>
              <a:t> Income Factors</a:t>
            </a:r>
          </a:p>
        </c:rich>
      </c:tx>
      <c:overlay val="0"/>
    </c:title>
    <c:autoTitleDeleted val="0"/>
    <c:plotArea>
      <c:layout/>
      <c:scatterChart>
        <c:scatterStyle val="lineMarker"/>
        <c:varyColors val="0"/>
        <c:ser>
          <c:idx val="0"/>
          <c:order val="0"/>
          <c:tx>
            <c:strRef>
              <c:f>'Figure 9'!$N$2</c:f>
              <c:strCache>
                <c:ptCount val="1"/>
                <c:pt idx="0">
                  <c:v>Term</c:v>
                </c:pt>
              </c:strCache>
            </c:strRef>
          </c:tx>
          <c:spPr>
            <a:ln w="28575">
              <a:solidFill>
                <a:schemeClr val="tx1"/>
              </a:solidFill>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N$4:$N$190</c:f>
              <c:numCache>
                <c:formatCode>0.00</c:formatCode>
                <c:ptCount val="187"/>
                <c:pt idx="0">
                  <c:v>1.3268488732533379</c:v>
                </c:pt>
                <c:pt idx="1">
                  <c:v>2.9718594094070991</c:v>
                </c:pt>
                <c:pt idx="2">
                  <c:v>1.8023586701144181</c:v>
                </c:pt>
                <c:pt idx="3">
                  <c:v>1.5436918380183939</c:v>
                </c:pt>
                <c:pt idx="4">
                  <c:v>1.4220944002988061</c:v>
                </c:pt>
                <c:pt idx="5">
                  <c:v>3.12353621665036</c:v>
                </c:pt>
                <c:pt idx="6">
                  <c:v>5.3601529958021219</c:v>
                </c:pt>
                <c:pt idx="7">
                  <c:v>4.3512527700525903</c:v>
                </c:pt>
                <c:pt idx="8">
                  <c:v>8.7477157974333313</c:v>
                </c:pt>
                <c:pt idx="9">
                  <c:v>11.8741619174648</c:v>
                </c:pt>
                <c:pt idx="10">
                  <c:v>9.8895455155194902</c:v>
                </c:pt>
                <c:pt idx="11">
                  <c:v>10.4906704151559</c:v>
                </c:pt>
                <c:pt idx="12">
                  <c:v>9.9022217637314185</c:v>
                </c:pt>
                <c:pt idx="13">
                  <c:v>10.48515596624924</c:v>
                </c:pt>
                <c:pt idx="14">
                  <c:v>4.707778963790024</c:v>
                </c:pt>
                <c:pt idx="15">
                  <c:v>3.8675287457193681</c:v>
                </c:pt>
                <c:pt idx="16">
                  <c:v>3.5755884178129769</c:v>
                </c:pt>
                <c:pt idx="17">
                  <c:v>1.58623078107505</c:v>
                </c:pt>
                <c:pt idx="18">
                  <c:v>-2.20295154516532E-2</c:v>
                </c:pt>
                <c:pt idx="19">
                  <c:v>-0.96699103478679904</c:v>
                </c:pt>
                <c:pt idx="20">
                  <c:v>-1.8320573374587601</c:v>
                </c:pt>
                <c:pt idx="21">
                  <c:v>-1.5220485744130701</c:v>
                </c:pt>
                <c:pt idx="22">
                  <c:v>-1.9204878785353621</c:v>
                </c:pt>
                <c:pt idx="23">
                  <c:v>-3.0924669035883801</c:v>
                </c:pt>
                <c:pt idx="24">
                  <c:v>-5.3159519972688649</c:v>
                </c:pt>
                <c:pt idx="25">
                  <c:v>-3.9682035391454562</c:v>
                </c:pt>
                <c:pt idx="26">
                  <c:v>-0.82983245372300596</c:v>
                </c:pt>
                <c:pt idx="27">
                  <c:v>2.409310506820729</c:v>
                </c:pt>
                <c:pt idx="28">
                  <c:v>0.86619554663774401</c:v>
                </c:pt>
                <c:pt idx="29">
                  <c:v>-0.148174921428053</c:v>
                </c:pt>
                <c:pt idx="30">
                  <c:v>1.5822125704474841</c:v>
                </c:pt>
                <c:pt idx="31">
                  <c:v>3.1229492781402821</c:v>
                </c:pt>
                <c:pt idx="32">
                  <c:v>5.0784414619351868</c:v>
                </c:pt>
                <c:pt idx="33">
                  <c:v>2.8243330065901069</c:v>
                </c:pt>
                <c:pt idx="34">
                  <c:v>3.996227980932018</c:v>
                </c:pt>
                <c:pt idx="35">
                  <c:v>6.8433645208082776</c:v>
                </c:pt>
                <c:pt idx="36">
                  <c:v>8.5607747010771913</c:v>
                </c:pt>
                <c:pt idx="37">
                  <c:v>7.9916226044668504</c:v>
                </c:pt>
                <c:pt idx="38">
                  <c:v>9.3874320945401397</c:v>
                </c:pt>
                <c:pt idx="39">
                  <c:v>8.0847417584486898</c:v>
                </c:pt>
                <c:pt idx="40">
                  <c:v>4.5854945449533542</c:v>
                </c:pt>
                <c:pt idx="41">
                  <c:v>4.409385627688005</c:v>
                </c:pt>
                <c:pt idx="42">
                  <c:v>5.1485412336016303</c:v>
                </c:pt>
                <c:pt idx="43">
                  <c:v>8.7363574612640509</c:v>
                </c:pt>
                <c:pt idx="44">
                  <c:v>10.771811365282391</c:v>
                </c:pt>
                <c:pt idx="45">
                  <c:v>10.637350588924489</c:v>
                </c:pt>
                <c:pt idx="46">
                  <c:v>16.419237938757799</c:v>
                </c:pt>
                <c:pt idx="47">
                  <c:v>10.908760207664431</c:v>
                </c:pt>
                <c:pt idx="48">
                  <c:v>8.5721674667587031</c:v>
                </c:pt>
                <c:pt idx="49">
                  <c:v>9.8526812410904707</c:v>
                </c:pt>
                <c:pt idx="50">
                  <c:v>10.820100877124711</c:v>
                </c:pt>
                <c:pt idx="51">
                  <c:v>6.0499754207522454</c:v>
                </c:pt>
                <c:pt idx="52">
                  <c:v>9.9238969881663248</c:v>
                </c:pt>
                <c:pt idx="53">
                  <c:v>9.7856031645160026</c:v>
                </c:pt>
                <c:pt idx="54">
                  <c:v>11.36677080177695</c:v>
                </c:pt>
                <c:pt idx="55">
                  <c:v>14.40582211790918</c:v>
                </c:pt>
                <c:pt idx="56">
                  <c:v>19.474441775266321</c:v>
                </c:pt>
                <c:pt idx="57">
                  <c:v>23.736990406055181</c:v>
                </c:pt>
                <c:pt idx="58">
                  <c:v>19.863701031781179</c:v>
                </c:pt>
                <c:pt idx="59">
                  <c:v>18.91042261113282</c:v>
                </c:pt>
                <c:pt idx="60">
                  <c:v>23.01704509229813</c:v>
                </c:pt>
                <c:pt idx="61">
                  <c:v>22.612582375447051</c:v>
                </c:pt>
                <c:pt idx="62">
                  <c:v>25.699186748685911</c:v>
                </c:pt>
                <c:pt idx="63">
                  <c:v>23.929287125520261</c:v>
                </c:pt>
                <c:pt idx="64">
                  <c:v>25.101144809577711</c:v>
                </c:pt>
                <c:pt idx="65">
                  <c:v>31.245671067171621</c:v>
                </c:pt>
                <c:pt idx="66">
                  <c:v>29.072203301485722</c:v>
                </c:pt>
                <c:pt idx="67">
                  <c:v>18.490190236340279</c:v>
                </c:pt>
                <c:pt idx="68">
                  <c:v>20.61191362500761</c:v>
                </c:pt>
                <c:pt idx="69">
                  <c:v>25.774000169286928</c:v>
                </c:pt>
                <c:pt idx="70">
                  <c:v>22.595858211208409</c:v>
                </c:pt>
                <c:pt idx="71">
                  <c:v>23.0897620823966</c:v>
                </c:pt>
                <c:pt idx="72">
                  <c:v>24.20206372376428</c:v>
                </c:pt>
                <c:pt idx="73">
                  <c:v>26.144377295410209</c:v>
                </c:pt>
                <c:pt idx="74">
                  <c:v>28.235759504765038</c:v>
                </c:pt>
                <c:pt idx="75">
                  <c:v>29.692541245654631</c:v>
                </c:pt>
                <c:pt idx="76">
                  <c:v>23.203713123833491</c:v>
                </c:pt>
                <c:pt idx="77">
                  <c:v>22.716943371870691</c:v>
                </c:pt>
                <c:pt idx="78">
                  <c:v>23.617068029413758</c:v>
                </c:pt>
                <c:pt idx="79">
                  <c:v>25.36775882507332</c:v>
                </c:pt>
                <c:pt idx="80">
                  <c:v>29.345166190735579</c:v>
                </c:pt>
                <c:pt idx="81">
                  <c:v>30.302438088501319</c:v>
                </c:pt>
                <c:pt idx="82">
                  <c:v>31.849863498249501</c:v>
                </c:pt>
                <c:pt idx="83">
                  <c:v>29.281412611894918</c:v>
                </c:pt>
                <c:pt idx="84">
                  <c:v>31.82516396302584</c:v>
                </c:pt>
                <c:pt idx="85">
                  <c:v>35.239275784218819</c:v>
                </c:pt>
                <c:pt idx="86">
                  <c:v>33.772717598668713</c:v>
                </c:pt>
                <c:pt idx="87">
                  <c:v>32.855965635923177</c:v>
                </c:pt>
                <c:pt idx="88">
                  <c:v>36.539539868771762</c:v>
                </c:pt>
                <c:pt idx="89">
                  <c:v>39.448833994158569</c:v>
                </c:pt>
                <c:pt idx="90">
                  <c:v>41.262804699163098</c:v>
                </c:pt>
                <c:pt idx="91">
                  <c:v>38.00254570868573</c:v>
                </c:pt>
                <c:pt idx="92">
                  <c:v>41.027076241393168</c:v>
                </c:pt>
                <c:pt idx="93">
                  <c:v>37.086191422495872</c:v>
                </c:pt>
                <c:pt idx="94">
                  <c:v>34.629727375078431</c:v>
                </c:pt>
                <c:pt idx="95">
                  <c:v>35.01373702268377</c:v>
                </c:pt>
                <c:pt idx="96">
                  <c:v>37.552669030233837</c:v>
                </c:pt>
                <c:pt idx="97">
                  <c:v>35.995531626860163</c:v>
                </c:pt>
                <c:pt idx="98">
                  <c:v>36.908355253565453</c:v>
                </c:pt>
                <c:pt idx="99">
                  <c:v>31.88454677646822</c:v>
                </c:pt>
                <c:pt idx="100">
                  <c:v>28.809468428493879</c:v>
                </c:pt>
                <c:pt idx="101">
                  <c:v>28.51364567081156</c:v>
                </c:pt>
                <c:pt idx="102">
                  <c:v>29.06892841883089</c:v>
                </c:pt>
                <c:pt idx="103">
                  <c:v>30.761671546388239</c:v>
                </c:pt>
                <c:pt idx="104">
                  <c:v>33.522433027537502</c:v>
                </c:pt>
                <c:pt idx="105">
                  <c:v>35.031216331585597</c:v>
                </c:pt>
                <c:pt idx="106">
                  <c:v>35.482563468213428</c:v>
                </c:pt>
                <c:pt idx="107">
                  <c:v>37.413977207336067</c:v>
                </c:pt>
                <c:pt idx="108">
                  <c:v>34.209078849229122</c:v>
                </c:pt>
                <c:pt idx="109">
                  <c:v>32.707149380007813</c:v>
                </c:pt>
                <c:pt idx="110">
                  <c:v>35.841537536661441</c:v>
                </c:pt>
                <c:pt idx="111">
                  <c:v>33.661379626900761</c:v>
                </c:pt>
                <c:pt idx="112">
                  <c:v>34.046139023231497</c:v>
                </c:pt>
                <c:pt idx="113">
                  <c:v>31.455267369168261</c:v>
                </c:pt>
                <c:pt idx="114">
                  <c:v>30.023116867599249</c:v>
                </c:pt>
                <c:pt idx="115">
                  <c:v>32.777966307606953</c:v>
                </c:pt>
                <c:pt idx="116">
                  <c:v>34.139135301836419</c:v>
                </c:pt>
                <c:pt idx="117">
                  <c:v>34.095107783872898</c:v>
                </c:pt>
                <c:pt idx="118">
                  <c:v>35.324128941793653</c:v>
                </c:pt>
                <c:pt idx="119">
                  <c:v>40.294460746817599</c:v>
                </c:pt>
                <c:pt idx="120">
                  <c:v>39.464993443516271</c:v>
                </c:pt>
                <c:pt idx="121">
                  <c:v>41.098028052056122</c:v>
                </c:pt>
                <c:pt idx="122">
                  <c:v>40.798020003524762</c:v>
                </c:pt>
                <c:pt idx="123">
                  <c:v>42.221591976561172</c:v>
                </c:pt>
                <c:pt idx="124">
                  <c:v>39.771741989479402</c:v>
                </c:pt>
                <c:pt idx="125">
                  <c:v>37.247256738102422</c:v>
                </c:pt>
                <c:pt idx="126">
                  <c:v>39.489903583772147</c:v>
                </c:pt>
                <c:pt idx="127">
                  <c:v>38.69558317119774</c:v>
                </c:pt>
                <c:pt idx="128">
                  <c:v>41.86413198103854</c:v>
                </c:pt>
                <c:pt idx="129">
                  <c:v>43.055998003934263</c:v>
                </c:pt>
                <c:pt idx="130">
                  <c:v>40.775549289795563</c:v>
                </c:pt>
                <c:pt idx="131">
                  <c:v>55.378180833667741</c:v>
                </c:pt>
                <c:pt idx="132">
                  <c:v>68.229602465381362</c:v>
                </c:pt>
                <c:pt idx="133">
                  <c:v>54.567822112219567</c:v>
                </c:pt>
                <c:pt idx="134">
                  <c:v>52.995664021602288</c:v>
                </c:pt>
                <c:pt idx="135">
                  <c:v>57.025211825961833</c:v>
                </c:pt>
                <c:pt idx="136">
                  <c:v>50.226640326107898</c:v>
                </c:pt>
                <c:pt idx="137">
                  <c:v>46.820155531006641</c:v>
                </c:pt>
                <c:pt idx="138">
                  <c:v>47.637600363359503</c:v>
                </c:pt>
                <c:pt idx="139">
                  <c:v>48.063467084383888</c:v>
                </c:pt>
                <c:pt idx="140">
                  <c:v>50.375797192037702</c:v>
                </c:pt>
                <c:pt idx="141">
                  <c:v>52.779750560858041</c:v>
                </c:pt>
                <c:pt idx="142">
                  <c:v>50.342392879964301</c:v>
                </c:pt>
                <c:pt idx="143">
                  <c:v>51.329665404360917</c:v>
                </c:pt>
                <c:pt idx="144">
                  <c:v>44.94110252104656</c:v>
                </c:pt>
                <c:pt idx="145">
                  <c:v>47.562133153202922</c:v>
                </c:pt>
                <c:pt idx="146">
                  <c:v>47.668855370310062</c:v>
                </c:pt>
                <c:pt idx="147">
                  <c:v>45.182640678654643</c:v>
                </c:pt>
                <c:pt idx="148">
                  <c:v>48.518908440011273</c:v>
                </c:pt>
                <c:pt idx="149">
                  <c:v>53.902415181680773</c:v>
                </c:pt>
                <c:pt idx="150">
                  <c:v>59.381763246732248</c:v>
                </c:pt>
                <c:pt idx="151">
                  <c:v>58.759738720818461</c:v>
                </c:pt>
                <c:pt idx="152">
                  <c:v>66.912345720436079</c:v>
                </c:pt>
                <c:pt idx="153">
                  <c:v>64.730268392026346</c:v>
                </c:pt>
                <c:pt idx="154">
                  <c:v>60.167478279470068</c:v>
                </c:pt>
                <c:pt idx="155">
                  <c:v>58.833945937598301</c:v>
                </c:pt>
                <c:pt idx="156">
                  <c:v>55.20493812186357</c:v>
                </c:pt>
                <c:pt idx="157">
                  <c:v>52.153295397922967</c:v>
                </c:pt>
                <c:pt idx="158">
                  <c:v>53.5924237826028</c:v>
                </c:pt>
                <c:pt idx="159">
                  <c:v>53.652011096045356</c:v>
                </c:pt>
                <c:pt idx="160">
                  <c:v>55.566602184555762</c:v>
                </c:pt>
                <c:pt idx="161">
                  <c:v>59.312152309513131</c:v>
                </c:pt>
                <c:pt idx="162">
                  <c:v>57.018153135466932</c:v>
                </c:pt>
                <c:pt idx="163">
                  <c:v>61.518456690596857</c:v>
                </c:pt>
                <c:pt idx="164">
                  <c:v>71.574423869285965</c:v>
                </c:pt>
                <c:pt idx="165">
                  <c:v>84.454010797365854</c:v>
                </c:pt>
                <c:pt idx="166">
                  <c:v>80.038106944050654</c:v>
                </c:pt>
                <c:pt idx="167">
                  <c:v>83.195848630068042</c:v>
                </c:pt>
                <c:pt idx="168">
                  <c:v>86.648651190172501</c:v>
                </c:pt>
                <c:pt idx="169">
                  <c:v>86.366872386792451</c:v>
                </c:pt>
                <c:pt idx="170">
                  <c:v>84.030422527346232</c:v>
                </c:pt>
                <c:pt idx="171">
                  <c:v>79.816972181891842</c:v>
                </c:pt>
                <c:pt idx="172">
                  <c:v>84.465996918857073</c:v>
                </c:pt>
                <c:pt idx="173">
                  <c:v>93.2536692370102</c:v>
                </c:pt>
                <c:pt idx="174">
                  <c:v>91.756768711001271</c:v>
                </c:pt>
                <c:pt idx="175">
                  <c:v>95.551007782223977</c:v>
                </c:pt>
                <c:pt idx="176">
                  <c:v>94.253786485186538</c:v>
                </c:pt>
                <c:pt idx="177">
                  <c:v>91.978068212008864</c:v>
                </c:pt>
                <c:pt idx="178">
                  <c:v>91.846139791056174</c:v>
                </c:pt>
                <c:pt idx="179">
                  <c:v>93.198051577401046</c:v>
                </c:pt>
                <c:pt idx="180">
                  <c:v>91.056197235867472</c:v>
                </c:pt>
                <c:pt idx="181">
                  <c:v>87.191851130213152</c:v>
                </c:pt>
                <c:pt idx="182">
                  <c:v>88.504969021803305</c:v>
                </c:pt>
                <c:pt idx="183">
                  <c:v>88.240424423713705</c:v>
                </c:pt>
                <c:pt idx="184">
                  <c:v>92.669032904187645</c:v>
                </c:pt>
                <c:pt idx="185">
                  <c:v>85.810318113959227</c:v>
                </c:pt>
                <c:pt idx="186">
                  <c:v>82.515894534747105</c:v>
                </c:pt>
              </c:numCache>
            </c:numRef>
          </c:yVal>
          <c:smooth val="0"/>
          <c:extLst>
            <c:ext xmlns:c16="http://schemas.microsoft.com/office/drawing/2014/chart" uri="{C3380CC4-5D6E-409C-BE32-E72D297353CC}">
              <c16:uniqueId val="{00000000-B62D-A34C-8856-E6B789923A7B}"/>
            </c:ext>
          </c:extLst>
        </c:ser>
        <c:ser>
          <c:idx val="1"/>
          <c:order val="1"/>
          <c:tx>
            <c:strRef>
              <c:f>'Figure 9'!$O$2</c:f>
              <c:strCache>
                <c:ptCount val="1"/>
                <c:pt idx="0">
                  <c:v>CreditAa</c:v>
                </c:pt>
              </c:strCache>
            </c:strRef>
          </c:tx>
          <c:spPr>
            <a:ln w="50800">
              <a:solidFill>
                <a:srgbClr val="7030A0"/>
              </a:solidFill>
              <a:prstDash val="sysDot"/>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O$4:$O$190</c:f>
              <c:numCache>
                <c:formatCode>0.00</c:formatCode>
                <c:ptCount val="187"/>
                <c:pt idx="0">
                  <c:v>-0.21593149791035701</c:v>
                </c:pt>
                <c:pt idx="1">
                  <c:v>-1.1910655759871509</c:v>
                </c:pt>
                <c:pt idx="2">
                  <c:v>-0.53234807649072502</c:v>
                </c:pt>
                <c:pt idx="3">
                  <c:v>-0.27813055659650998</c:v>
                </c:pt>
                <c:pt idx="4">
                  <c:v>0.10362150298438499</c:v>
                </c:pt>
                <c:pt idx="5">
                  <c:v>-0.19761770783212201</c:v>
                </c:pt>
                <c:pt idx="6">
                  <c:v>-1.7387154247351799</c:v>
                </c:pt>
                <c:pt idx="7">
                  <c:v>-1.842446048946248</c:v>
                </c:pt>
                <c:pt idx="8">
                  <c:v>-5.9797385107024628</c:v>
                </c:pt>
                <c:pt idx="9">
                  <c:v>-6.0862233851352796</c:v>
                </c:pt>
                <c:pt idx="10">
                  <c:v>-6.7914181024578539</c:v>
                </c:pt>
                <c:pt idx="11">
                  <c:v>-4.0433741523548568</c:v>
                </c:pt>
                <c:pt idx="12">
                  <c:v>-3.7123001055832661</c:v>
                </c:pt>
                <c:pt idx="13">
                  <c:v>-3.6689122112846531</c:v>
                </c:pt>
                <c:pt idx="14">
                  <c:v>-2.0001084035729551</c:v>
                </c:pt>
                <c:pt idx="15">
                  <c:v>-1.59878308073678</c:v>
                </c:pt>
                <c:pt idx="16">
                  <c:v>-1.7201136380638531</c:v>
                </c:pt>
                <c:pt idx="17">
                  <c:v>-1.762176857055872</c:v>
                </c:pt>
                <c:pt idx="18">
                  <c:v>-1.925387035392081</c:v>
                </c:pt>
                <c:pt idx="19">
                  <c:v>-2.4037680654679741</c:v>
                </c:pt>
                <c:pt idx="20">
                  <c:v>-2.361402528162118</c:v>
                </c:pt>
                <c:pt idx="21">
                  <c:v>-1.871308864664043</c:v>
                </c:pt>
                <c:pt idx="22">
                  <c:v>-1.1695751353249939</c:v>
                </c:pt>
                <c:pt idx="23">
                  <c:v>-0.552196967170973</c:v>
                </c:pt>
                <c:pt idx="24">
                  <c:v>0.11006997333006099</c:v>
                </c:pt>
                <c:pt idx="25">
                  <c:v>-2.0935343658343748</c:v>
                </c:pt>
                <c:pt idx="26">
                  <c:v>-4.5323266998616303</c:v>
                </c:pt>
                <c:pt idx="27">
                  <c:v>-6.8677235859976751</c:v>
                </c:pt>
                <c:pt idx="28">
                  <c:v>-7.1221160952851674</c:v>
                </c:pt>
                <c:pt idx="29">
                  <c:v>-7.8186804831011099</c:v>
                </c:pt>
                <c:pt idx="30">
                  <c:v>-6.8289866021738987</c:v>
                </c:pt>
                <c:pt idx="31">
                  <c:v>-6.7980916531276367</c:v>
                </c:pt>
                <c:pt idx="32">
                  <c:v>-7.7283523679099666</c:v>
                </c:pt>
                <c:pt idx="33">
                  <c:v>-5.8725843223684677</c:v>
                </c:pt>
                <c:pt idx="34">
                  <c:v>-6.8827707244888661</c:v>
                </c:pt>
                <c:pt idx="35">
                  <c:v>-8.5584812821197733</c:v>
                </c:pt>
                <c:pt idx="36">
                  <c:v>-8.1519519053342648</c:v>
                </c:pt>
                <c:pt idx="37">
                  <c:v>-4.2626723105386661</c:v>
                </c:pt>
                <c:pt idx="38">
                  <c:v>-5.0400703425525357</c:v>
                </c:pt>
                <c:pt idx="39">
                  <c:v>-3.7598770143529872</c:v>
                </c:pt>
                <c:pt idx="40">
                  <c:v>-1.4437260441268851</c:v>
                </c:pt>
                <c:pt idx="41">
                  <c:v>-0.71417243846897105</c:v>
                </c:pt>
                <c:pt idx="42">
                  <c:v>-1.0763290004025541</c:v>
                </c:pt>
                <c:pt idx="43">
                  <c:v>-1.5659130461021591</c:v>
                </c:pt>
                <c:pt idx="44">
                  <c:v>-1.8555653774659631</c:v>
                </c:pt>
                <c:pt idx="45">
                  <c:v>-4.4545716444982286</c:v>
                </c:pt>
                <c:pt idx="46">
                  <c:v>-5.5183930286322749</c:v>
                </c:pt>
                <c:pt idx="47">
                  <c:v>-1.6262500268998821</c:v>
                </c:pt>
                <c:pt idx="48">
                  <c:v>-9.2956397275377106E-2</c:v>
                </c:pt>
                <c:pt idx="49">
                  <c:v>3.7804937726408902E-2</c:v>
                </c:pt>
                <c:pt idx="50">
                  <c:v>0.29357403910000501</c:v>
                </c:pt>
                <c:pt idx="51">
                  <c:v>1.573122041340473</c:v>
                </c:pt>
                <c:pt idx="52">
                  <c:v>-0.42878983514735203</c:v>
                </c:pt>
                <c:pt idx="53">
                  <c:v>1.2390906723652371</c:v>
                </c:pt>
                <c:pt idx="54">
                  <c:v>0.28697393605146698</c:v>
                </c:pt>
                <c:pt idx="55">
                  <c:v>-2.7088699773502172</c:v>
                </c:pt>
                <c:pt idx="56">
                  <c:v>-3.0672909748757049</c:v>
                </c:pt>
                <c:pt idx="57">
                  <c:v>-4.3925686325289757</c:v>
                </c:pt>
                <c:pt idx="58">
                  <c:v>-2.6391435933240581</c:v>
                </c:pt>
                <c:pt idx="59">
                  <c:v>-0.64789193801019995</c:v>
                </c:pt>
                <c:pt idx="60">
                  <c:v>-0.96097776233389298</c:v>
                </c:pt>
                <c:pt idx="61">
                  <c:v>-9.8553327331633005E-3</c:v>
                </c:pt>
                <c:pt idx="62">
                  <c:v>-0.52668603206862596</c:v>
                </c:pt>
                <c:pt idx="63">
                  <c:v>0.56012751078854095</c:v>
                </c:pt>
                <c:pt idx="64">
                  <c:v>1.213309160516296</c:v>
                </c:pt>
                <c:pt idx="65">
                  <c:v>-0.52612538445198698</c:v>
                </c:pt>
                <c:pt idx="66">
                  <c:v>0.36258833637712801</c:v>
                </c:pt>
                <c:pt idx="67">
                  <c:v>1.9374057180994531</c:v>
                </c:pt>
                <c:pt idx="68">
                  <c:v>2.1526367308275631</c:v>
                </c:pt>
                <c:pt idx="69">
                  <c:v>1.8537757228424261</c:v>
                </c:pt>
                <c:pt idx="70">
                  <c:v>2.701812793758454</c:v>
                </c:pt>
                <c:pt idx="71">
                  <c:v>2.7994664929849491</c:v>
                </c:pt>
                <c:pt idx="72">
                  <c:v>2.6270588613788348</c:v>
                </c:pt>
                <c:pt idx="73">
                  <c:v>2.2606016142204561</c:v>
                </c:pt>
                <c:pt idx="74">
                  <c:v>1.8930761721255911</c:v>
                </c:pt>
                <c:pt idx="75">
                  <c:v>1.6337598496433281</c:v>
                </c:pt>
                <c:pt idx="76">
                  <c:v>2.6152472348442521</c:v>
                </c:pt>
                <c:pt idx="77">
                  <c:v>2.3060310617978552</c:v>
                </c:pt>
                <c:pt idx="78">
                  <c:v>1.997203057406874</c:v>
                </c:pt>
                <c:pt idx="79">
                  <c:v>2.0183480069148541</c:v>
                </c:pt>
                <c:pt idx="80">
                  <c:v>1.6133464956136021</c:v>
                </c:pt>
                <c:pt idx="81">
                  <c:v>1.6627638745286331</c:v>
                </c:pt>
                <c:pt idx="82">
                  <c:v>1.330766500604375</c:v>
                </c:pt>
                <c:pt idx="83">
                  <c:v>1.906947009187455</c:v>
                </c:pt>
                <c:pt idx="84">
                  <c:v>1.7352958175073241</c:v>
                </c:pt>
                <c:pt idx="85">
                  <c:v>0.675848599450112</c:v>
                </c:pt>
                <c:pt idx="86">
                  <c:v>0.941196594375594</c:v>
                </c:pt>
                <c:pt idx="87">
                  <c:v>0.13700137225244799</c:v>
                </c:pt>
                <c:pt idx="88">
                  <c:v>-0.66243033872554902</c:v>
                </c:pt>
                <c:pt idx="89">
                  <c:v>-1.217789659412418</c:v>
                </c:pt>
                <c:pt idx="90">
                  <c:v>-1.5679556530847409</c:v>
                </c:pt>
                <c:pt idx="91">
                  <c:v>-0.74853952116965705</c:v>
                </c:pt>
                <c:pt idx="92">
                  <c:v>-1.56720625074553</c:v>
                </c:pt>
                <c:pt idx="93">
                  <c:v>-1.332855493075525</c:v>
                </c:pt>
                <c:pt idx="94">
                  <c:v>-1.2634953520967791</c:v>
                </c:pt>
                <c:pt idx="95">
                  <c:v>-0.90894941207257296</c:v>
                </c:pt>
                <c:pt idx="96">
                  <c:v>-1.582738469152152</c:v>
                </c:pt>
                <c:pt idx="97">
                  <c:v>-1.1327999408391001</c:v>
                </c:pt>
                <c:pt idx="98">
                  <c:v>-1.0014147864196059</c:v>
                </c:pt>
                <c:pt idx="99">
                  <c:v>-0.32620134150664198</c:v>
                </c:pt>
                <c:pt idx="100">
                  <c:v>0.44522393367569502</c:v>
                </c:pt>
                <c:pt idx="101">
                  <c:v>0.136889305401039</c:v>
                </c:pt>
                <c:pt idx="102">
                  <c:v>-0.68939637296867096</c:v>
                </c:pt>
                <c:pt idx="103">
                  <c:v>-0.22511303624225601</c:v>
                </c:pt>
                <c:pt idx="104">
                  <c:v>-0.24791550222485101</c:v>
                </c:pt>
                <c:pt idx="105">
                  <c:v>-0.35224117205894501</c:v>
                </c:pt>
                <c:pt idx="106">
                  <c:v>0.202048783502697</c:v>
                </c:pt>
                <c:pt idx="107">
                  <c:v>0.33386462527003402</c:v>
                </c:pt>
                <c:pt idx="108">
                  <c:v>1.0008898221401561</c:v>
                </c:pt>
                <c:pt idx="109">
                  <c:v>1.4409618908316311</c:v>
                </c:pt>
                <c:pt idx="110">
                  <c:v>0.95967462525366198</c:v>
                </c:pt>
                <c:pt idx="111">
                  <c:v>0.43838633794668702</c:v>
                </c:pt>
                <c:pt idx="112">
                  <c:v>0.88469891835415204</c:v>
                </c:pt>
                <c:pt idx="113">
                  <c:v>1.408076732366049</c:v>
                </c:pt>
                <c:pt idx="114">
                  <c:v>0.975492004619399</c:v>
                </c:pt>
                <c:pt idx="115">
                  <c:v>-2.8880107851375278</c:v>
                </c:pt>
                <c:pt idx="116">
                  <c:v>-3.873117378342946</c:v>
                </c:pt>
                <c:pt idx="117">
                  <c:v>-2.9895684510645468</c:v>
                </c:pt>
                <c:pt idx="118">
                  <c:v>-4.0021711613157436</c:v>
                </c:pt>
                <c:pt idx="119">
                  <c:v>-10.196398149473151</c:v>
                </c:pt>
                <c:pt idx="120">
                  <c:v>-8.6423754471684369</c:v>
                </c:pt>
                <c:pt idx="121">
                  <c:v>-10.306509103299341</c:v>
                </c:pt>
                <c:pt idx="122">
                  <c:v>-10.554935916093649</c:v>
                </c:pt>
                <c:pt idx="123">
                  <c:v>-13.2957584923161</c:v>
                </c:pt>
                <c:pt idx="124">
                  <c:v>-9.2723222020857161</c:v>
                </c:pt>
                <c:pt idx="125">
                  <c:v>-9.0453888320518612</c:v>
                </c:pt>
                <c:pt idx="126">
                  <c:v>-12.484458756366321</c:v>
                </c:pt>
                <c:pt idx="127">
                  <c:v>-13.487891446990551</c:v>
                </c:pt>
                <c:pt idx="128">
                  <c:v>-14.93242544534594</c:v>
                </c:pt>
                <c:pt idx="129">
                  <c:v>-24.5563766214105</c:v>
                </c:pt>
                <c:pt idx="130">
                  <c:v>-27.549890109773521</c:v>
                </c:pt>
                <c:pt idx="131">
                  <c:v>-32.091184521774963</c:v>
                </c:pt>
                <c:pt idx="132">
                  <c:v>-28.86972130733275</c:v>
                </c:pt>
                <c:pt idx="133">
                  <c:v>-23.336622077207419</c:v>
                </c:pt>
                <c:pt idx="134">
                  <c:v>-23.921790925173219</c:v>
                </c:pt>
                <c:pt idx="135">
                  <c:v>-29.42466105571242</c:v>
                </c:pt>
                <c:pt idx="136">
                  <c:v>-21.64893691058284</c:v>
                </c:pt>
                <c:pt idx="137">
                  <c:v>-12.46926028318155</c:v>
                </c:pt>
                <c:pt idx="138">
                  <c:v>-10.02637207379399</c:v>
                </c:pt>
                <c:pt idx="139">
                  <c:v>-4.3383253480013622</c:v>
                </c:pt>
                <c:pt idx="140">
                  <c:v>-4.924062601316435</c:v>
                </c:pt>
                <c:pt idx="141">
                  <c:v>-4.4634782226559659</c:v>
                </c:pt>
                <c:pt idx="142">
                  <c:v>-1.70362623202667</c:v>
                </c:pt>
                <c:pt idx="143">
                  <c:v>-2.482850332458947</c:v>
                </c:pt>
                <c:pt idx="144">
                  <c:v>1.843063053040632</c:v>
                </c:pt>
                <c:pt idx="145">
                  <c:v>-0.45710156447794997</c:v>
                </c:pt>
                <c:pt idx="146">
                  <c:v>9.1366395587647503E-2</c:v>
                </c:pt>
                <c:pt idx="147">
                  <c:v>2.7680577390143899</c:v>
                </c:pt>
                <c:pt idx="148">
                  <c:v>2.9396134102561771</c:v>
                </c:pt>
                <c:pt idx="149">
                  <c:v>-3.3390732629345821</c:v>
                </c:pt>
                <c:pt idx="150">
                  <c:v>-3.4389865603849352</c:v>
                </c:pt>
                <c:pt idx="151">
                  <c:v>-1.7285014514387</c:v>
                </c:pt>
                <c:pt idx="152">
                  <c:v>-5.1545282355020756</c:v>
                </c:pt>
                <c:pt idx="153">
                  <c:v>-3.764952910491584</c:v>
                </c:pt>
                <c:pt idx="154">
                  <c:v>-1.3224503936898711</c:v>
                </c:pt>
                <c:pt idx="155">
                  <c:v>-0.78865135302686096</c:v>
                </c:pt>
                <c:pt idx="156">
                  <c:v>2.916042057025964</c:v>
                </c:pt>
                <c:pt idx="157">
                  <c:v>3.827180615368007</c:v>
                </c:pt>
                <c:pt idx="158">
                  <c:v>4.1352888169399256</c:v>
                </c:pt>
                <c:pt idx="159">
                  <c:v>3.4723166116992781</c:v>
                </c:pt>
                <c:pt idx="160">
                  <c:v>3.5773053235953549</c:v>
                </c:pt>
                <c:pt idx="161">
                  <c:v>2.2854926890476199</c:v>
                </c:pt>
                <c:pt idx="162">
                  <c:v>2.5342674838422421</c:v>
                </c:pt>
                <c:pt idx="163">
                  <c:v>2.8635211702328851</c:v>
                </c:pt>
                <c:pt idx="164">
                  <c:v>-5.1970519545188036</c:v>
                </c:pt>
                <c:pt idx="165">
                  <c:v>-13.1241857098177</c:v>
                </c:pt>
                <c:pt idx="166">
                  <c:v>-6.8536307503303862</c:v>
                </c:pt>
                <c:pt idx="167">
                  <c:v>-14.201484731962029</c:v>
                </c:pt>
                <c:pt idx="168">
                  <c:v>-12.10090799665859</c:v>
                </c:pt>
                <c:pt idx="169">
                  <c:v>-9.9680073915146536</c:v>
                </c:pt>
                <c:pt idx="170">
                  <c:v>-6.9679618504586056</c:v>
                </c:pt>
                <c:pt idx="171">
                  <c:v>-5.2276197643091837</c:v>
                </c:pt>
                <c:pt idx="172">
                  <c:v>-7.3388436393983918</c:v>
                </c:pt>
                <c:pt idx="173">
                  <c:v>-12.619355080283549</c:v>
                </c:pt>
                <c:pt idx="174">
                  <c:v>-10.75475249988175</c:v>
                </c:pt>
                <c:pt idx="175">
                  <c:v>-8.4223444065033348</c:v>
                </c:pt>
                <c:pt idx="176">
                  <c:v>-8.1895447802404941</c:v>
                </c:pt>
                <c:pt idx="177">
                  <c:v>-7.0515621324674562</c:v>
                </c:pt>
                <c:pt idx="178">
                  <c:v>-5.7409812217833887</c:v>
                </c:pt>
                <c:pt idx="179">
                  <c:v>-7.8501294625915463</c:v>
                </c:pt>
                <c:pt idx="180">
                  <c:v>-6.9835085899232361</c:v>
                </c:pt>
                <c:pt idx="181">
                  <c:v>-5.8746897380492387</c:v>
                </c:pt>
                <c:pt idx="182">
                  <c:v>-5.929819313348724</c:v>
                </c:pt>
                <c:pt idx="183">
                  <c:v>-5.9862069108868896</c:v>
                </c:pt>
                <c:pt idx="184">
                  <c:v>-6.7033419825376201</c:v>
                </c:pt>
                <c:pt idx="185">
                  <c:v>-5.5658702187214706</c:v>
                </c:pt>
                <c:pt idx="186">
                  <c:v>-6.5062281303384104</c:v>
                </c:pt>
              </c:numCache>
            </c:numRef>
          </c:yVal>
          <c:smooth val="0"/>
          <c:extLst>
            <c:ext xmlns:c16="http://schemas.microsoft.com/office/drawing/2014/chart" uri="{C3380CC4-5D6E-409C-BE32-E72D297353CC}">
              <c16:uniqueId val="{00000001-B62D-A34C-8856-E6B789923A7B}"/>
            </c:ext>
          </c:extLst>
        </c:ser>
        <c:ser>
          <c:idx val="2"/>
          <c:order val="2"/>
          <c:tx>
            <c:strRef>
              <c:f>'Figure 9'!$P$2</c:f>
              <c:strCache>
                <c:ptCount val="1"/>
                <c:pt idx="0">
                  <c:v>CreditBaa</c:v>
                </c:pt>
              </c:strCache>
            </c:strRef>
          </c:tx>
          <c:spPr>
            <a:ln w="34925">
              <a:solidFill>
                <a:srgbClr val="FF0000"/>
              </a:solidFill>
              <a:prstDash val="sysDash"/>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P$4:$P$190</c:f>
              <c:numCache>
                <c:formatCode>0.00</c:formatCode>
                <c:ptCount val="187"/>
                <c:pt idx="0">
                  <c:v>3.2027247328703698E-2</c:v>
                </c:pt>
                <c:pt idx="1">
                  <c:v>-0.39568230943798699</c:v>
                </c:pt>
                <c:pt idx="2">
                  <c:v>-0.35773335005715301</c:v>
                </c:pt>
                <c:pt idx="3">
                  <c:v>-0.448731896657314</c:v>
                </c:pt>
                <c:pt idx="4">
                  <c:v>-0.406549457591112</c:v>
                </c:pt>
                <c:pt idx="5">
                  <c:v>-0.64691733537050899</c:v>
                </c:pt>
                <c:pt idx="6">
                  <c:v>-0.89628680394146698</c:v>
                </c:pt>
                <c:pt idx="7">
                  <c:v>-0.85919141627380302</c:v>
                </c:pt>
                <c:pt idx="8">
                  <c:v>-2.3175391351381118</c:v>
                </c:pt>
                <c:pt idx="9">
                  <c:v>-2.4897597379762599</c:v>
                </c:pt>
                <c:pt idx="10">
                  <c:v>-3.09832206454276</c:v>
                </c:pt>
                <c:pt idx="11">
                  <c:v>-2.9560092780226181</c:v>
                </c:pt>
                <c:pt idx="12">
                  <c:v>-3.0733385585709798</c:v>
                </c:pt>
                <c:pt idx="13">
                  <c:v>-2.3060649378728941</c:v>
                </c:pt>
                <c:pt idx="14">
                  <c:v>-1.6509090708617029</c:v>
                </c:pt>
                <c:pt idx="15">
                  <c:v>-0.860194315296405</c:v>
                </c:pt>
                <c:pt idx="16">
                  <c:v>-0.37540565050340302</c:v>
                </c:pt>
                <c:pt idx="17">
                  <c:v>-0.45587660644432298</c:v>
                </c:pt>
                <c:pt idx="18">
                  <c:v>-0.33616914108375801</c:v>
                </c:pt>
                <c:pt idx="19">
                  <c:v>-0.22110409946190099</c:v>
                </c:pt>
                <c:pt idx="20">
                  <c:v>-0.577344312095319</c:v>
                </c:pt>
                <c:pt idx="21">
                  <c:v>-0.67804929649942602</c:v>
                </c:pt>
                <c:pt idx="22">
                  <c:v>-0.821933789768164</c:v>
                </c:pt>
                <c:pt idx="23">
                  <c:v>-0.73612454289036899</c:v>
                </c:pt>
                <c:pt idx="24">
                  <c:v>-0.212126319065637</c:v>
                </c:pt>
                <c:pt idx="25">
                  <c:v>0.17746805873383301</c:v>
                </c:pt>
                <c:pt idx="26">
                  <c:v>0.21328940726929199</c:v>
                </c:pt>
                <c:pt idx="27">
                  <c:v>-0.72772321640594195</c:v>
                </c:pt>
                <c:pt idx="28">
                  <c:v>-1.8025073902600981</c:v>
                </c:pt>
                <c:pt idx="29">
                  <c:v>-1.725968482715017</c:v>
                </c:pt>
                <c:pt idx="30">
                  <c:v>-0.72524941930440801</c:v>
                </c:pt>
                <c:pt idx="31">
                  <c:v>-0.72150334311033004</c:v>
                </c:pt>
                <c:pt idx="32">
                  <c:v>-1.122751481080194</c:v>
                </c:pt>
                <c:pt idx="33">
                  <c:v>-2.0565000908772162</c:v>
                </c:pt>
                <c:pt idx="34">
                  <c:v>-3.0594237349441271</c:v>
                </c:pt>
                <c:pt idx="35">
                  <c:v>-3.5939215686574841</c:v>
                </c:pt>
                <c:pt idx="36">
                  <c:v>-5.0378887788193456</c:v>
                </c:pt>
                <c:pt idx="37">
                  <c:v>-4.1602535961996976</c:v>
                </c:pt>
                <c:pt idx="38">
                  <c:v>-4.6278189326665311</c:v>
                </c:pt>
                <c:pt idx="39">
                  <c:v>-5.1908276558750446</c:v>
                </c:pt>
                <c:pt idx="40">
                  <c:v>-5.0328428214627801</c:v>
                </c:pt>
                <c:pt idx="41">
                  <c:v>-4.45160850619913</c:v>
                </c:pt>
                <c:pt idx="42">
                  <c:v>-4.4161581970391861</c:v>
                </c:pt>
                <c:pt idx="43">
                  <c:v>-4.2168520439854804</c:v>
                </c:pt>
                <c:pt idx="44">
                  <c:v>-4.5044522417814266</c:v>
                </c:pt>
                <c:pt idx="45">
                  <c:v>-5.0495518330909794</c:v>
                </c:pt>
                <c:pt idx="46">
                  <c:v>-5.3232048700014793</c:v>
                </c:pt>
                <c:pt idx="47">
                  <c:v>-5.1257696974467866</c:v>
                </c:pt>
                <c:pt idx="48">
                  <c:v>-5.3461381567130246</c:v>
                </c:pt>
                <c:pt idx="49">
                  <c:v>-5.464807495315803</c:v>
                </c:pt>
                <c:pt idx="50">
                  <c:v>-6.4878739780486496</c:v>
                </c:pt>
                <c:pt idx="51">
                  <c:v>-5.3896283325394814</c:v>
                </c:pt>
                <c:pt idx="52">
                  <c:v>-5.859285996872484</c:v>
                </c:pt>
                <c:pt idx="53">
                  <c:v>-6.5615995917658818</c:v>
                </c:pt>
                <c:pt idx="54">
                  <c:v>-9.3043276641065447</c:v>
                </c:pt>
                <c:pt idx="55">
                  <c:v>-13.08684983443438</c:v>
                </c:pt>
                <c:pt idx="56">
                  <c:v>-12.70310588527917</c:v>
                </c:pt>
                <c:pt idx="57">
                  <c:v>-14.671301452572241</c:v>
                </c:pt>
                <c:pt idx="58">
                  <c:v>-15.014095307253241</c:v>
                </c:pt>
                <c:pt idx="59">
                  <c:v>-11.76469185620812</c:v>
                </c:pt>
                <c:pt idx="60">
                  <c:v>-11.340900578597241</c:v>
                </c:pt>
                <c:pt idx="61">
                  <c:v>-11.26831277232589</c:v>
                </c:pt>
                <c:pt idx="62">
                  <c:v>-11.16493459073701</c:v>
                </c:pt>
                <c:pt idx="63">
                  <c:v>-10.613757883460281</c:v>
                </c:pt>
                <c:pt idx="64">
                  <c:v>-7.9677063963009136</c:v>
                </c:pt>
                <c:pt idx="65">
                  <c:v>-7.2458741440362218</c:v>
                </c:pt>
                <c:pt idx="66">
                  <c:v>-6.805247900997113</c:v>
                </c:pt>
                <c:pt idx="67">
                  <c:v>-5.3988511258332341</c:v>
                </c:pt>
                <c:pt idx="68">
                  <c:v>-5.2446417197337976</c:v>
                </c:pt>
                <c:pt idx="69">
                  <c:v>-5.1581524321785954</c:v>
                </c:pt>
                <c:pt idx="70">
                  <c:v>-4.1159290822435279</c:v>
                </c:pt>
                <c:pt idx="71">
                  <c:v>-3.522626995724627</c:v>
                </c:pt>
                <c:pt idx="72">
                  <c:v>-2.697197072433875</c:v>
                </c:pt>
                <c:pt idx="73">
                  <c:v>-2.6652497744243591</c:v>
                </c:pt>
                <c:pt idx="74">
                  <c:v>-2.8954797985284459</c:v>
                </c:pt>
                <c:pt idx="75">
                  <c:v>-3.1975548751425928</c:v>
                </c:pt>
                <c:pt idx="76">
                  <c:v>-2.6026347956078242</c:v>
                </c:pt>
                <c:pt idx="77">
                  <c:v>-2.8939488230870181</c:v>
                </c:pt>
                <c:pt idx="78">
                  <c:v>-2.9962869036023951</c:v>
                </c:pt>
                <c:pt idx="79">
                  <c:v>-2.9296525567519471</c:v>
                </c:pt>
                <c:pt idx="80">
                  <c:v>-3.011514039040617</c:v>
                </c:pt>
                <c:pt idx="81">
                  <c:v>-2.8084154600612501</c:v>
                </c:pt>
                <c:pt idx="82">
                  <c:v>-2.578273438570192</c:v>
                </c:pt>
                <c:pt idx="83">
                  <c:v>-1.8626425359182981</c:v>
                </c:pt>
                <c:pt idx="84">
                  <c:v>-1.6234486515645841</c:v>
                </c:pt>
                <c:pt idx="85">
                  <c:v>-1.7956544314625471</c:v>
                </c:pt>
                <c:pt idx="86">
                  <c:v>-1.346888678471194</c:v>
                </c:pt>
                <c:pt idx="87">
                  <c:v>-3.0499070088670752</c:v>
                </c:pt>
                <c:pt idx="88">
                  <c:v>-4.8665120663591326</c:v>
                </c:pt>
                <c:pt idx="89">
                  <c:v>-4.9762700929889903</c:v>
                </c:pt>
                <c:pt idx="90">
                  <c:v>-5.1154648912307108</c:v>
                </c:pt>
                <c:pt idx="91">
                  <c:v>-4.1575577309164249</c:v>
                </c:pt>
                <c:pt idx="92">
                  <c:v>-4.7461905219109282</c:v>
                </c:pt>
                <c:pt idx="93">
                  <c:v>-4.8904587972715641</c:v>
                </c:pt>
                <c:pt idx="94">
                  <c:v>-5.1616522355786616</c:v>
                </c:pt>
                <c:pt idx="95">
                  <c:v>-5.2100771340962799</c:v>
                </c:pt>
                <c:pt idx="96">
                  <c:v>-5.3808118678579246</c:v>
                </c:pt>
                <c:pt idx="97">
                  <c:v>-5.0877668561532747</c:v>
                </c:pt>
                <c:pt idx="98">
                  <c:v>-4.9957669284086101</c:v>
                </c:pt>
                <c:pt idx="99">
                  <c:v>-4.6368230943456998</c:v>
                </c:pt>
                <c:pt idx="100">
                  <c:v>-3.8539116645862701</c:v>
                </c:pt>
                <c:pt idx="101">
                  <c:v>-4.3545951850886047</c:v>
                </c:pt>
                <c:pt idx="102">
                  <c:v>-4.2061728216430518</c:v>
                </c:pt>
                <c:pt idx="103">
                  <c:v>-4.8146032928408209</c:v>
                </c:pt>
                <c:pt idx="104">
                  <c:v>-5.1420531162921019</c:v>
                </c:pt>
                <c:pt idx="105">
                  <c:v>-5.2506098387845901</c:v>
                </c:pt>
                <c:pt idx="106">
                  <c:v>-5.3363608403296734</c:v>
                </c:pt>
                <c:pt idx="107">
                  <c:v>-5.4623642991996899</c:v>
                </c:pt>
                <c:pt idx="108">
                  <c:v>-5.5005818538359774</c:v>
                </c:pt>
                <c:pt idx="109">
                  <c:v>-4.804790468620566</c:v>
                </c:pt>
                <c:pt idx="110">
                  <c:v>-4.4296760811877771</c:v>
                </c:pt>
                <c:pt idx="111">
                  <c:v>-4.236922309582277</c:v>
                </c:pt>
                <c:pt idx="112">
                  <c:v>-4.1143606598720348</c:v>
                </c:pt>
                <c:pt idx="113">
                  <c:v>-3.954793884938002</c:v>
                </c:pt>
                <c:pt idx="114">
                  <c:v>-3.7767170211065451</c:v>
                </c:pt>
                <c:pt idx="115">
                  <c:v>-3.3640407934824781</c:v>
                </c:pt>
                <c:pt idx="116">
                  <c:v>-2.8663338302754249</c:v>
                </c:pt>
                <c:pt idx="117">
                  <c:v>-3.0712553856723872</c:v>
                </c:pt>
                <c:pt idx="118">
                  <c:v>-1.346531040431602</c:v>
                </c:pt>
                <c:pt idx="119">
                  <c:v>-0.77235367397014498</c:v>
                </c:pt>
                <c:pt idx="120">
                  <c:v>-1.437054452708411</c:v>
                </c:pt>
                <c:pt idx="121">
                  <c:v>-3.2267160683408078</c:v>
                </c:pt>
                <c:pt idx="122">
                  <c:v>-4.019432998797182</c:v>
                </c:pt>
                <c:pt idx="123">
                  <c:v>-3.8175246281678601</c:v>
                </c:pt>
                <c:pt idx="124">
                  <c:v>-3.2174342754567919</c:v>
                </c:pt>
                <c:pt idx="125">
                  <c:v>-2.3037209167924</c:v>
                </c:pt>
                <c:pt idx="126">
                  <c:v>-1.4807215959084961</c:v>
                </c:pt>
                <c:pt idx="127">
                  <c:v>-1.4060443959286</c:v>
                </c:pt>
                <c:pt idx="128">
                  <c:v>-2.1889486478936</c:v>
                </c:pt>
                <c:pt idx="129">
                  <c:v>-1.736585739887532</c:v>
                </c:pt>
                <c:pt idx="130">
                  <c:v>-11.90084375486556</c:v>
                </c:pt>
                <c:pt idx="131">
                  <c:v>-16.14928203690932</c:v>
                </c:pt>
                <c:pt idx="132">
                  <c:v>-21.676584747007521</c:v>
                </c:pt>
                <c:pt idx="133">
                  <c:v>-13.590828234637049</c:v>
                </c:pt>
                <c:pt idx="134">
                  <c:v>-13.827595556776931</c:v>
                </c:pt>
                <c:pt idx="135">
                  <c:v>-13.2764903028717</c:v>
                </c:pt>
                <c:pt idx="136">
                  <c:v>-9.3263033984021977</c:v>
                </c:pt>
                <c:pt idx="137">
                  <c:v>-9.5779934656004695</c:v>
                </c:pt>
                <c:pt idx="138">
                  <c:v>-6.5152703440772672</c:v>
                </c:pt>
                <c:pt idx="139">
                  <c:v>-4.4548575079388133</c:v>
                </c:pt>
                <c:pt idx="140">
                  <c:v>-3.646429998887168</c:v>
                </c:pt>
                <c:pt idx="141">
                  <c:v>-3.9253897292850142</c:v>
                </c:pt>
                <c:pt idx="142">
                  <c:v>-4.1732224612359063</c:v>
                </c:pt>
                <c:pt idx="143">
                  <c:v>-2.7180157432017991</c:v>
                </c:pt>
                <c:pt idx="144">
                  <c:v>-1.1968628318669181</c:v>
                </c:pt>
                <c:pt idx="145">
                  <c:v>0.71142685501059999</c:v>
                </c:pt>
                <c:pt idx="146">
                  <c:v>0.33761261277832899</c:v>
                </c:pt>
                <c:pt idx="147">
                  <c:v>0.122522061131195</c:v>
                </c:pt>
                <c:pt idx="148">
                  <c:v>-2.3990668392970902E-3</c:v>
                </c:pt>
                <c:pt idx="149">
                  <c:v>-1.421447220278268</c:v>
                </c:pt>
                <c:pt idx="150">
                  <c:v>-3.6031383193268272</c:v>
                </c:pt>
                <c:pt idx="151">
                  <c:v>-1.802169342430276</c:v>
                </c:pt>
                <c:pt idx="152">
                  <c:v>-3.3165759283357761</c:v>
                </c:pt>
                <c:pt idx="153">
                  <c:v>-2.0745492580752312</c:v>
                </c:pt>
                <c:pt idx="154">
                  <c:v>-0.77546457076888897</c:v>
                </c:pt>
                <c:pt idx="155">
                  <c:v>-0.88451816828485796</c:v>
                </c:pt>
                <c:pt idx="156">
                  <c:v>-1.670771917281668</c:v>
                </c:pt>
                <c:pt idx="157">
                  <c:v>-7.0730234172622794E-2</c:v>
                </c:pt>
                <c:pt idx="158">
                  <c:v>-0.230416164262289</c:v>
                </c:pt>
                <c:pt idx="159">
                  <c:v>0.128568335882182</c:v>
                </c:pt>
                <c:pt idx="160">
                  <c:v>0.67917255781578301</c:v>
                </c:pt>
                <c:pt idx="161">
                  <c:v>0.58226894734392698</c:v>
                </c:pt>
                <c:pt idx="162">
                  <c:v>0.44885148394909402</c:v>
                </c:pt>
                <c:pt idx="163">
                  <c:v>7.9491833421510602E-2</c:v>
                </c:pt>
                <c:pt idx="164">
                  <c:v>-2.0889945272643242</c:v>
                </c:pt>
                <c:pt idx="165">
                  <c:v>-5.037772471959328</c:v>
                </c:pt>
                <c:pt idx="166">
                  <c:v>-3.1793066273506629</c:v>
                </c:pt>
                <c:pt idx="167">
                  <c:v>-2.7614382285150509</c:v>
                </c:pt>
                <c:pt idx="168">
                  <c:v>-4.2136053922754</c:v>
                </c:pt>
                <c:pt idx="169">
                  <c:v>-3.2240461802934939</c:v>
                </c:pt>
                <c:pt idx="170">
                  <c:v>-2.4201068722710102</c:v>
                </c:pt>
                <c:pt idx="171">
                  <c:v>-2.897627789659301</c:v>
                </c:pt>
                <c:pt idx="172">
                  <c:v>-3.2516682048551351</c:v>
                </c:pt>
                <c:pt idx="173">
                  <c:v>-5.139655325860482</c:v>
                </c:pt>
                <c:pt idx="174">
                  <c:v>-5.64499875144167</c:v>
                </c:pt>
                <c:pt idx="175">
                  <c:v>-6.3899917132759212</c:v>
                </c:pt>
                <c:pt idx="176">
                  <c:v>-5.3508174233366717</c:v>
                </c:pt>
                <c:pt idx="177">
                  <c:v>-3.0903552516453838</c:v>
                </c:pt>
                <c:pt idx="178">
                  <c:v>-1.2211044920272289</c:v>
                </c:pt>
                <c:pt idx="179">
                  <c:v>-1.5256254882058491</c:v>
                </c:pt>
                <c:pt idx="180">
                  <c:v>-3.6241599020558901E-4</c:v>
                </c:pt>
                <c:pt idx="181">
                  <c:v>0.72669141701212703</c:v>
                </c:pt>
                <c:pt idx="182">
                  <c:v>0.41788389438749901</c:v>
                </c:pt>
                <c:pt idx="183">
                  <c:v>0.49488587960116598</c:v>
                </c:pt>
                <c:pt idx="184">
                  <c:v>0.75112795961427903</c:v>
                </c:pt>
                <c:pt idx="185">
                  <c:v>1.9320391961666561</c:v>
                </c:pt>
                <c:pt idx="186">
                  <c:v>1.0771257625749371</c:v>
                </c:pt>
              </c:numCache>
            </c:numRef>
          </c:yVal>
          <c:smooth val="0"/>
          <c:extLst>
            <c:ext xmlns:c16="http://schemas.microsoft.com/office/drawing/2014/chart" uri="{C3380CC4-5D6E-409C-BE32-E72D297353CC}">
              <c16:uniqueId val="{00000002-B62D-A34C-8856-E6B789923A7B}"/>
            </c:ext>
          </c:extLst>
        </c:ser>
        <c:ser>
          <c:idx val="3"/>
          <c:order val="3"/>
          <c:tx>
            <c:strRef>
              <c:f>'Figure 9'!$Q$2</c:f>
              <c:strCache>
                <c:ptCount val="1"/>
                <c:pt idx="0">
                  <c:v>CreditHY</c:v>
                </c:pt>
              </c:strCache>
            </c:strRef>
          </c:tx>
          <c:spPr>
            <a:ln w="34925">
              <a:solidFill>
                <a:srgbClr val="0070C0"/>
              </a:solidFill>
              <a:prstDash val="dash"/>
            </a:ln>
          </c:spPr>
          <c:marker>
            <c:symbol val="none"/>
          </c:marker>
          <c:xVal>
            <c:numRef>
              <c:f>'Figure 9'!$M$4:$M$190</c:f>
              <c:numCache>
                <c:formatCode>General</c:formatCode>
                <c:ptCount val="187"/>
                <c:pt idx="0">
                  <c:v>1998</c:v>
                </c:pt>
                <c:pt idx="1">
                  <c:v>1998.083333333333</c:v>
                </c:pt>
                <c:pt idx="2">
                  <c:v>1998.166666666667</c:v>
                </c:pt>
                <c:pt idx="3">
                  <c:v>1998.25</c:v>
                </c:pt>
                <c:pt idx="4">
                  <c:v>1998.333333333333</c:v>
                </c:pt>
                <c:pt idx="5">
                  <c:v>1998.416666666667</c:v>
                </c:pt>
                <c:pt idx="6">
                  <c:v>1998.5</c:v>
                </c:pt>
                <c:pt idx="7">
                  <c:v>1998.583333333333</c:v>
                </c:pt>
                <c:pt idx="8">
                  <c:v>1998.6666666666661</c:v>
                </c:pt>
                <c:pt idx="9">
                  <c:v>1998.75</c:v>
                </c:pt>
                <c:pt idx="10">
                  <c:v>1998.8333333333319</c:v>
                </c:pt>
                <c:pt idx="11">
                  <c:v>1998.9166666666661</c:v>
                </c:pt>
                <c:pt idx="12">
                  <c:v>1999</c:v>
                </c:pt>
                <c:pt idx="13">
                  <c:v>1999.0833333333319</c:v>
                </c:pt>
                <c:pt idx="14">
                  <c:v>1999.1666666666661</c:v>
                </c:pt>
                <c:pt idx="15">
                  <c:v>1999.25</c:v>
                </c:pt>
                <c:pt idx="16">
                  <c:v>1999.3333333333319</c:v>
                </c:pt>
                <c:pt idx="17">
                  <c:v>1999.4166666666661</c:v>
                </c:pt>
                <c:pt idx="18">
                  <c:v>1999.5</c:v>
                </c:pt>
                <c:pt idx="19">
                  <c:v>1999.583333333331</c:v>
                </c:pt>
                <c:pt idx="20">
                  <c:v>1999.6666666666649</c:v>
                </c:pt>
                <c:pt idx="21">
                  <c:v>1999.749999999998</c:v>
                </c:pt>
                <c:pt idx="22">
                  <c:v>1999.833333333331</c:v>
                </c:pt>
                <c:pt idx="23">
                  <c:v>1999.9166666666649</c:v>
                </c:pt>
                <c:pt idx="24">
                  <c:v>1999.999999999998</c:v>
                </c:pt>
                <c:pt idx="25">
                  <c:v>2000.083333333331</c:v>
                </c:pt>
                <c:pt idx="26">
                  <c:v>2000.1666666666649</c:v>
                </c:pt>
                <c:pt idx="27">
                  <c:v>2000.249999999998</c:v>
                </c:pt>
                <c:pt idx="28">
                  <c:v>2000.333333333331</c:v>
                </c:pt>
                <c:pt idx="29">
                  <c:v>2000.4166666666649</c:v>
                </c:pt>
                <c:pt idx="30">
                  <c:v>2000.499999999998</c:v>
                </c:pt>
                <c:pt idx="31">
                  <c:v>2000.583333333331</c:v>
                </c:pt>
                <c:pt idx="32">
                  <c:v>2000.666666666664</c:v>
                </c:pt>
                <c:pt idx="33">
                  <c:v>2000.749999999997</c:v>
                </c:pt>
                <c:pt idx="34">
                  <c:v>2000.833333333331</c:v>
                </c:pt>
                <c:pt idx="35">
                  <c:v>2000.916666666664</c:v>
                </c:pt>
                <c:pt idx="36">
                  <c:v>2000.999999999997</c:v>
                </c:pt>
                <c:pt idx="37">
                  <c:v>2001.0833333333301</c:v>
                </c:pt>
                <c:pt idx="38">
                  <c:v>2001.166666666664</c:v>
                </c:pt>
                <c:pt idx="39">
                  <c:v>2001.249999999997</c:v>
                </c:pt>
                <c:pt idx="40">
                  <c:v>2001.3333333333301</c:v>
                </c:pt>
                <c:pt idx="41">
                  <c:v>2001.416666666664</c:v>
                </c:pt>
                <c:pt idx="42">
                  <c:v>2001.499999999997</c:v>
                </c:pt>
                <c:pt idx="43">
                  <c:v>2001.5833333333301</c:v>
                </c:pt>
                <c:pt idx="44">
                  <c:v>2001.6666666666631</c:v>
                </c:pt>
                <c:pt idx="45">
                  <c:v>2001.749999999997</c:v>
                </c:pt>
                <c:pt idx="46">
                  <c:v>2001.8333333333301</c:v>
                </c:pt>
                <c:pt idx="47">
                  <c:v>2001.9166666666631</c:v>
                </c:pt>
                <c:pt idx="48">
                  <c:v>2001.9999999999959</c:v>
                </c:pt>
                <c:pt idx="49">
                  <c:v>2002.0833333333289</c:v>
                </c:pt>
                <c:pt idx="50">
                  <c:v>2002.1666666666631</c:v>
                </c:pt>
                <c:pt idx="51">
                  <c:v>2002.2499999999959</c:v>
                </c:pt>
                <c:pt idx="52">
                  <c:v>2002.3333333333289</c:v>
                </c:pt>
                <c:pt idx="53">
                  <c:v>2002.4166666666631</c:v>
                </c:pt>
                <c:pt idx="54">
                  <c:v>2002.4999999999959</c:v>
                </c:pt>
                <c:pt idx="55">
                  <c:v>2002.5833333333289</c:v>
                </c:pt>
                <c:pt idx="56">
                  <c:v>2002.6666666666631</c:v>
                </c:pt>
                <c:pt idx="57">
                  <c:v>2002.7499999999959</c:v>
                </c:pt>
                <c:pt idx="58">
                  <c:v>2002.833333333328</c:v>
                </c:pt>
                <c:pt idx="59">
                  <c:v>2002.9166666666631</c:v>
                </c:pt>
                <c:pt idx="60">
                  <c:v>2002.999999999995</c:v>
                </c:pt>
                <c:pt idx="61">
                  <c:v>2003.083333333328</c:v>
                </c:pt>
                <c:pt idx="62">
                  <c:v>2003.166666666662</c:v>
                </c:pt>
                <c:pt idx="63">
                  <c:v>2003.249999999995</c:v>
                </c:pt>
                <c:pt idx="64">
                  <c:v>2003.333333333328</c:v>
                </c:pt>
                <c:pt idx="65">
                  <c:v>2003.416666666662</c:v>
                </c:pt>
                <c:pt idx="66">
                  <c:v>2003.499999999995</c:v>
                </c:pt>
                <c:pt idx="67">
                  <c:v>2003.583333333328</c:v>
                </c:pt>
                <c:pt idx="68">
                  <c:v>2003.666666666662</c:v>
                </c:pt>
                <c:pt idx="69">
                  <c:v>2003.749999999995</c:v>
                </c:pt>
                <c:pt idx="70">
                  <c:v>2003.833333333328</c:v>
                </c:pt>
                <c:pt idx="71">
                  <c:v>2003.916666666662</c:v>
                </c:pt>
                <c:pt idx="72">
                  <c:v>2003.999999999995</c:v>
                </c:pt>
                <c:pt idx="73">
                  <c:v>2004.083333333328</c:v>
                </c:pt>
                <c:pt idx="74">
                  <c:v>2004.1666666666611</c:v>
                </c:pt>
                <c:pt idx="75">
                  <c:v>2004.2499999999941</c:v>
                </c:pt>
                <c:pt idx="76">
                  <c:v>2004.3333333333269</c:v>
                </c:pt>
                <c:pt idx="77">
                  <c:v>2004.4166666666611</c:v>
                </c:pt>
                <c:pt idx="78">
                  <c:v>2004.4999999999941</c:v>
                </c:pt>
                <c:pt idx="79">
                  <c:v>2004.5833333333269</c:v>
                </c:pt>
                <c:pt idx="80">
                  <c:v>2004.6666666666611</c:v>
                </c:pt>
                <c:pt idx="81">
                  <c:v>2004.7499999999941</c:v>
                </c:pt>
                <c:pt idx="82">
                  <c:v>2004.8333333333269</c:v>
                </c:pt>
                <c:pt idx="83">
                  <c:v>2004.9166666666611</c:v>
                </c:pt>
                <c:pt idx="84">
                  <c:v>2004.9999999999941</c:v>
                </c:pt>
                <c:pt idx="85">
                  <c:v>2005.083333333326</c:v>
                </c:pt>
                <c:pt idx="86">
                  <c:v>2005.1666666666599</c:v>
                </c:pt>
                <c:pt idx="87">
                  <c:v>2005.249999999993</c:v>
                </c:pt>
                <c:pt idx="88">
                  <c:v>2005.333333333326</c:v>
                </c:pt>
                <c:pt idx="89">
                  <c:v>2005.4166666666599</c:v>
                </c:pt>
                <c:pt idx="90">
                  <c:v>2005.499999999993</c:v>
                </c:pt>
                <c:pt idx="91">
                  <c:v>2005.583333333326</c:v>
                </c:pt>
                <c:pt idx="92">
                  <c:v>2005.6666666666599</c:v>
                </c:pt>
                <c:pt idx="93">
                  <c:v>2005.749999999993</c:v>
                </c:pt>
                <c:pt idx="94">
                  <c:v>2005.833333333326</c:v>
                </c:pt>
                <c:pt idx="95">
                  <c:v>2005.9166666666599</c:v>
                </c:pt>
                <c:pt idx="96">
                  <c:v>2005.999999999993</c:v>
                </c:pt>
                <c:pt idx="97">
                  <c:v>2006.083333333326</c:v>
                </c:pt>
                <c:pt idx="98">
                  <c:v>2006.1666666666599</c:v>
                </c:pt>
                <c:pt idx="99">
                  <c:v>2006.249999999992</c:v>
                </c:pt>
                <c:pt idx="100">
                  <c:v>2006.333333333326</c:v>
                </c:pt>
                <c:pt idx="101">
                  <c:v>2006.4166666666599</c:v>
                </c:pt>
                <c:pt idx="102">
                  <c:v>2006.499999999992</c:v>
                </c:pt>
                <c:pt idx="103">
                  <c:v>2006.5833333333251</c:v>
                </c:pt>
                <c:pt idx="104">
                  <c:v>2006.6666666666599</c:v>
                </c:pt>
                <c:pt idx="105">
                  <c:v>2006.749999999992</c:v>
                </c:pt>
                <c:pt idx="106">
                  <c:v>2006.8333333333251</c:v>
                </c:pt>
                <c:pt idx="107">
                  <c:v>2006.9166666666599</c:v>
                </c:pt>
                <c:pt idx="108">
                  <c:v>2006.999999999992</c:v>
                </c:pt>
                <c:pt idx="109">
                  <c:v>2007.0833333333251</c:v>
                </c:pt>
                <c:pt idx="110">
                  <c:v>2007.1666666666581</c:v>
                </c:pt>
                <c:pt idx="111">
                  <c:v>2007.249999999992</c:v>
                </c:pt>
                <c:pt idx="112">
                  <c:v>2007.3333333333251</c:v>
                </c:pt>
                <c:pt idx="113">
                  <c:v>2007.4166666666581</c:v>
                </c:pt>
                <c:pt idx="114">
                  <c:v>2007.4999999999909</c:v>
                </c:pt>
                <c:pt idx="115">
                  <c:v>2007.5833333333239</c:v>
                </c:pt>
                <c:pt idx="116">
                  <c:v>2007.6666666666581</c:v>
                </c:pt>
                <c:pt idx="117">
                  <c:v>2007.7499999999909</c:v>
                </c:pt>
                <c:pt idx="118">
                  <c:v>2007.8333333333239</c:v>
                </c:pt>
                <c:pt idx="119">
                  <c:v>2007.9166666666581</c:v>
                </c:pt>
                <c:pt idx="120">
                  <c:v>2007.9999999999909</c:v>
                </c:pt>
                <c:pt idx="121">
                  <c:v>2008.0833333333239</c:v>
                </c:pt>
                <c:pt idx="122">
                  <c:v>2008.1666666666581</c:v>
                </c:pt>
                <c:pt idx="123">
                  <c:v>2008.2499999999909</c:v>
                </c:pt>
                <c:pt idx="124">
                  <c:v>2008.333333333323</c:v>
                </c:pt>
                <c:pt idx="125">
                  <c:v>2008.4166666666581</c:v>
                </c:pt>
                <c:pt idx="126">
                  <c:v>2008.49999999999</c:v>
                </c:pt>
                <c:pt idx="127">
                  <c:v>2008.583333333323</c:v>
                </c:pt>
                <c:pt idx="128">
                  <c:v>2008.666666666657</c:v>
                </c:pt>
                <c:pt idx="129">
                  <c:v>2008.74999999999</c:v>
                </c:pt>
                <c:pt idx="130">
                  <c:v>2008.833333333323</c:v>
                </c:pt>
                <c:pt idx="131">
                  <c:v>2008.916666666657</c:v>
                </c:pt>
                <c:pt idx="132">
                  <c:v>2008.99999999999</c:v>
                </c:pt>
                <c:pt idx="133">
                  <c:v>2009.083333333323</c:v>
                </c:pt>
                <c:pt idx="134">
                  <c:v>2009.166666666657</c:v>
                </c:pt>
                <c:pt idx="135">
                  <c:v>2009.24999999999</c:v>
                </c:pt>
                <c:pt idx="136">
                  <c:v>2009.333333333323</c:v>
                </c:pt>
                <c:pt idx="137">
                  <c:v>2009.416666666657</c:v>
                </c:pt>
                <c:pt idx="138">
                  <c:v>2009.49999999999</c:v>
                </c:pt>
                <c:pt idx="139">
                  <c:v>2009.583333333323</c:v>
                </c:pt>
                <c:pt idx="140">
                  <c:v>2009.6666666666561</c:v>
                </c:pt>
                <c:pt idx="141">
                  <c:v>2009.74999999999</c:v>
                </c:pt>
                <c:pt idx="142">
                  <c:v>2009.8333333333219</c:v>
                </c:pt>
                <c:pt idx="143">
                  <c:v>2009.9166666666561</c:v>
                </c:pt>
                <c:pt idx="144">
                  <c:v>2009.99999999999</c:v>
                </c:pt>
                <c:pt idx="145">
                  <c:v>2010.0833333333219</c:v>
                </c:pt>
                <c:pt idx="146">
                  <c:v>2010.1666666666561</c:v>
                </c:pt>
                <c:pt idx="147">
                  <c:v>2010.24999999999</c:v>
                </c:pt>
                <c:pt idx="148">
                  <c:v>2010.3333333333219</c:v>
                </c:pt>
                <c:pt idx="149">
                  <c:v>2010.4166666666561</c:v>
                </c:pt>
                <c:pt idx="150">
                  <c:v>2010.49999999999</c:v>
                </c:pt>
                <c:pt idx="151">
                  <c:v>2010.583333333321</c:v>
                </c:pt>
                <c:pt idx="152">
                  <c:v>2010.6666666666549</c:v>
                </c:pt>
                <c:pt idx="153">
                  <c:v>2010.7499999999879</c:v>
                </c:pt>
                <c:pt idx="154">
                  <c:v>2010.833333333321</c:v>
                </c:pt>
                <c:pt idx="155">
                  <c:v>2010.9166666666549</c:v>
                </c:pt>
                <c:pt idx="156">
                  <c:v>2010.9999999999879</c:v>
                </c:pt>
                <c:pt idx="157">
                  <c:v>2011.083333333321</c:v>
                </c:pt>
                <c:pt idx="158">
                  <c:v>2011.1666666666549</c:v>
                </c:pt>
                <c:pt idx="159">
                  <c:v>2011.2499999999879</c:v>
                </c:pt>
                <c:pt idx="160">
                  <c:v>2011.333333333321</c:v>
                </c:pt>
                <c:pt idx="161">
                  <c:v>2011.4166666666549</c:v>
                </c:pt>
                <c:pt idx="162">
                  <c:v>2011.4999999999879</c:v>
                </c:pt>
                <c:pt idx="163">
                  <c:v>2011.583333333321</c:v>
                </c:pt>
                <c:pt idx="164">
                  <c:v>2011.666666666654</c:v>
                </c:pt>
                <c:pt idx="165">
                  <c:v>2011.749999999987</c:v>
                </c:pt>
                <c:pt idx="166">
                  <c:v>2011.833333333321</c:v>
                </c:pt>
                <c:pt idx="167">
                  <c:v>2011.916666666654</c:v>
                </c:pt>
                <c:pt idx="168">
                  <c:v>2011.999999999987</c:v>
                </c:pt>
                <c:pt idx="169">
                  <c:v>2012.0833333333201</c:v>
                </c:pt>
                <c:pt idx="170">
                  <c:v>2012.166666666654</c:v>
                </c:pt>
                <c:pt idx="171">
                  <c:v>2012.249999999987</c:v>
                </c:pt>
                <c:pt idx="172">
                  <c:v>2012.3333333333201</c:v>
                </c:pt>
                <c:pt idx="173">
                  <c:v>2012.416666666654</c:v>
                </c:pt>
                <c:pt idx="174">
                  <c:v>2012.499999999987</c:v>
                </c:pt>
                <c:pt idx="175">
                  <c:v>2012.5833333333201</c:v>
                </c:pt>
                <c:pt idx="176">
                  <c:v>2012.6666666666531</c:v>
                </c:pt>
                <c:pt idx="177">
                  <c:v>2012.749999999987</c:v>
                </c:pt>
                <c:pt idx="178">
                  <c:v>2012.8333333333201</c:v>
                </c:pt>
                <c:pt idx="179">
                  <c:v>2012.9166666666531</c:v>
                </c:pt>
                <c:pt idx="180">
                  <c:v>2012.9999999999859</c:v>
                </c:pt>
                <c:pt idx="181">
                  <c:v>2013.0833333333189</c:v>
                </c:pt>
                <c:pt idx="182">
                  <c:v>2013.1666666666531</c:v>
                </c:pt>
                <c:pt idx="183">
                  <c:v>2013.2499999999859</c:v>
                </c:pt>
                <c:pt idx="184">
                  <c:v>2013.3333333333189</c:v>
                </c:pt>
                <c:pt idx="185">
                  <c:v>2013.4166666666531</c:v>
                </c:pt>
                <c:pt idx="186">
                  <c:v>2013.4999999999859</c:v>
                </c:pt>
              </c:numCache>
            </c:numRef>
          </c:xVal>
          <c:yVal>
            <c:numRef>
              <c:f>'Figure 9'!$Q$4:$Q$190</c:f>
              <c:numCache>
                <c:formatCode>0.00</c:formatCode>
                <c:ptCount val="187"/>
                <c:pt idx="0">
                  <c:v>-0.63163951399402196</c:v>
                </c:pt>
                <c:pt idx="1">
                  <c:v>1.4139815462523879</c:v>
                </c:pt>
                <c:pt idx="2">
                  <c:v>2.0116502870700739</c:v>
                </c:pt>
                <c:pt idx="3">
                  <c:v>2.9467136945727832</c:v>
                </c:pt>
                <c:pt idx="4">
                  <c:v>2.7197094607761261</c:v>
                </c:pt>
                <c:pt idx="5">
                  <c:v>0.44857310169199499</c:v>
                </c:pt>
                <c:pt idx="6">
                  <c:v>-0.18101931971969601</c:v>
                </c:pt>
                <c:pt idx="7">
                  <c:v>1.2117383987575041</c:v>
                </c:pt>
                <c:pt idx="8">
                  <c:v>-8.2716576843951106</c:v>
                </c:pt>
                <c:pt idx="9">
                  <c:v>-14.27282567496502</c:v>
                </c:pt>
                <c:pt idx="10">
                  <c:v>-15.77174600659473</c:v>
                </c:pt>
                <c:pt idx="11">
                  <c:v>-11.61215899508597</c:v>
                </c:pt>
                <c:pt idx="12">
                  <c:v>-13.0337573356483</c:v>
                </c:pt>
                <c:pt idx="13">
                  <c:v>-12.193169588746169</c:v>
                </c:pt>
                <c:pt idx="14">
                  <c:v>-10.161884129418571</c:v>
                </c:pt>
                <c:pt idx="15">
                  <c:v>-9.3364854387330265</c:v>
                </c:pt>
                <c:pt idx="16">
                  <c:v>-5.0774627378435451</c:v>
                </c:pt>
                <c:pt idx="17">
                  <c:v>-3.4631696429676579</c:v>
                </c:pt>
                <c:pt idx="18">
                  <c:v>-1.416442002141155</c:v>
                </c:pt>
                <c:pt idx="19">
                  <c:v>0.80864374796863903</c:v>
                </c:pt>
                <c:pt idx="20">
                  <c:v>-0.95881849119006501</c:v>
                </c:pt>
                <c:pt idx="21">
                  <c:v>-6.1624493514977736</c:v>
                </c:pt>
                <c:pt idx="22">
                  <c:v>-9.0317375698879907</c:v>
                </c:pt>
                <c:pt idx="23">
                  <c:v>-8.2691766783347838</c:v>
                </c:pt>
                <c:pt idx="24">
                  <c:v>-7.1577684031268376</c:v>
                </c:pt>
                <c:pt idx="25">
                  <c:v>-6.398445271318713</c:v>
                </c:pt>
                <c:pt idx="26">
                  <c:v>-6.1680889242846826</c:v>
                </c:pt>
                <c:pt idx="27">
                  <c:v>-9.5816055920536432</c:v>
                </c:pt>
                <c:pt idx="28">
                  <c:v>-6.2768487406326603</c:v>
                </c:pt>
                <c:pt idx="29">
                  <c:v>-8.0453435450752373</c:v>
                </c:pt>
                <c:pt idx="30">
                  <c:v>-12.58765913265808</c:v>
                </c:pt>
                <c:pt idx="31">
                  <c:v>-13.775297620394349</c:v>
                </c:pt>
                <c:pt idx="32">
                  <c:v>-15.71074414429776</c:v>
                </c:pt>
                <c:pt idx="33">
                  <c:v>-15.4152773200894</c:v>
                </c:pt>
                <c:pt idx="34">
                  <c:v>-21.935244954046858</c:v>
                </c:pt>
                <c:pt idx="35">
                  <c:v>-29.847324551743551</c:v>
                </c:pt>
                <c:pt idx="36">
                  <c:v>-32.843141524161197</c:v>
                </c:pt>
                <c:pt idx="37">
                  <c:v>-24.934920277433289</c:v>
                </c:pt>
                <c:pt idx="38">
                  <c:v>-22.826502666256069</c:v>
                </c:pt>
                <c:pt idx="39">
                  <c:v>-27.790442970355262</c:v>
                </c:pt>
                <c:pt idx="40">
                  <c:v>-31.15888596019067</c:v>
                </c:pt>
                <c:pt idx="41">
                  <c:v>-28.78966340882728</c:v>
                </c:pt>
                <c:pt idx="42">
                  <c:v>-36.992961878932931</c:v>
                </c:pt>
                <c:pt idx="43">
                  <c:v>-38.4348324188039</c:v>
                </c:pt>
                <c:pt idx="44">
                  <c:v>-39.102009246391901</c:v>
                </c:pt>
                <c:pt idx="45">
                  <c:v>-46.63952085681094</c:v>
                </c:pt>
                <c:pt idx="46">
                  <c:v>-54.110234626367323</c:v>
                </c:pt>
                <c:pt idx="47">
                  <c:v>-46.320514167388623</c:v>
                </c:pt>
                <c:pt idx="48">
                  <c:v>-46.720582445455882</c:v>
                </c:pt>
                <c:pt idx="49">
                  <c:v>-49.161160615437552</c:v>
                </c:pt>
                <c:pt idx="50">
                  <c:v>-55.052036225298167</c:v>
                </c:pt>
                <c:pt idx="51">
                  <c:v>-47.522258087436747</c:v>
                </c:pt>
                <c:pt idx="52">
                  <c:v>-44.357230464573263</c:v>
                </c:pt>
                <c:pt idx="53">
                  <c:v>-47.601995135687403</c:v>
                </c:pt>
                <c:pt idx="54">
                  <c:v>-57.34140921391009</c:v>
                </c:pt>
                <c:pt idx="55">
                  <c:v>-59.363865421554443</c:v>
                </c:pt>
                <c:pt idx="56">
                  <c:v>-69.112044862253768</c:v>
                </c:pt>
                <c:pt idx="57">
                  <c:v>-71.471320507105062</c:v>
                </c:pt>
                <c:pt idx="58">
                  <c:v>-68.444253741606204</c:v>
                </c:pt>
                <c:pt idx="59">
                  <c:v>-63.563114792024798</c:v>
                </c:pt>
                <c:pt idx="60">
                  <c:v>-64.262853692141462</c:v>
                </c:pt>
                <c:pt idx="61">
                  <c:v>-56.377324937076438</c:v>
                </c:pt>
                <c:pt idx="62">
                  <c:v>-56.170488295753387</c:v>
                </c:pt>
                <c:pt idx="63">
                  <c:v>-49.849032067298168</c:v>
                </c:pt>
                <c:pt idx="64">
                  <c:v>-44.026380263993573</c:v>
                </c:pt>
                <c:pt idx="65">
                  <c:v>-47.305344770735772</c:v>
                </c:pt>
                <c:pt idx="66">
                  <c:v>-41.80956057721972</c:v>
                </c:pt>
                <c:pt idx="67">
                  <c:v>-35.988312862800399</c:v>
                </c:pt>
                <c:pt idx="68">
                  <c:v>-35.737746624066958</c:v>
                </c:pt>
                <c:pt idx="69">
                  <c:v>-37.119208009045323</c:v>
                </c:pt>
                <c:pt idx="70">
                  <c:v>-33.059731301818999</c:v>
                </c:pt>
                <c:pt idx="71">
                  <c:v>-32.184552655338898</c:v>
                </c:pt>
                <c:pt idx="72">
                  <c:v>-30.652981462905579</c:v>
                </c:pt>
                <c:pt idx="73">
                  <c:v>-29.59914138322198</c:v>
                </c:pt>
                <c:pt idx="74">
                  <c:v>-33.153265091540611</c:v>
                </c:pt>
                <c:pt idx="75">
                  <c:v>-34.661487516265119</c:v>
                </c:pt>
                <c:pt idx="76">
                  <c:v>-29.726424722911329</c:v>
                </c:pt>
                <c:pt idx="77">
                  <c:v>-30.494054839512419</c:v>
                </c:pt>
                <c:pt idx="78">
                  <c:v>-28.414466114859039</c:v>
                </c:pt>
                <c:pt idx="79">
                  <c:v>-29.230640979757769</c:v>
                </c:pt>
                <c:pt idx="80">
                  <c:v>-31.572181576297101</c:v>
                </c:pt>
                <c:pt idx="81">
                  <c:v>-30.817869305250259</c:v>
                </c:pt>
                <c:pt idx="82">
                  <c:v>-30.38204233339232</c:v>
                </c:pt>
                <c:pt idx="83">
                  <c:v>-26.50976605924091</c:v>
                </c:pt>
                <c:pt idx="84">
                  <c:v>-26.631701627513859</c:v>
                </c:pt>
                <c:pt idx="85">
                  <c:v>-29.54976255653818</c:v>
                </c:pt>
                <c:pt idx="86">
                  <c:v>-27.360795397442729</c:v>
                </c:pt>
                <c:pt idx="87">
                  <c:v>-27.008123687737019</c:v>
                </c:pt>
                <c:pt idx="88">
                  <c:v>-31.583955066810301</c:v>
                </c:pt>
                <c:pt idx="89">
                  <c:v>-32.771369230503502</c:v>
                </c:pt>
                <c:pt idx="90">
                  <c:v>-31.58371486879226</c:v>
                </c:pt>
                <c:pt idx="91">
                  <c:v>-27.338320552216992</c:v>
                </c:pt>
                <c:pt idx="92">
                  <c:v>-28.486793669615299</c:v>
                </c:pt>
                <c:pt idx="93">
                  <c:v>-26.52361400772411</c:v>
                </c:pt>
                <c:pt idx="94">
                  <c:v>-25.65119238771921</c:v>
                </c:pt>
                <c:pt idx="95">
                  <c:v>-26.496725921865011</c:v>
                </c:pt>
                <c:pt idx="96">
                  <c:v>-27.430570423600031</c:v>
                </c:pt>
                <c:pt idx="97">
                  <c:v>-25.42289427212561</c:v>
                </c:pt>
                <c:pt idx="98">
                  <c:v>-25.134503858174909</c:v>
                </c:pt>
                <c:pt idx="99">
                  <c:v>-20.40840838202061</c:v>
                </c:pt>
                <c:pt idx="100">
                  <c:v>-16.925183500796699</c:v>
                </c:pt>
                <c:pt idx="101">
                  <c:v>-15.86243972208095</c:v>
                </c:pt>
                <c:pt idx="102">
                  <c:v>-16.7879711359429</c:v>
                </c:pt>
                <c:pt idx="103">
                  <c:v>-17.74176181111369</c:v>
                </c:pt>
                <c:pt idx="104">
                  <c:v>-19.344075867350199</c:v>
                </c:pt>
                <c:pt idx="105">
                  <c:v>-19.38525811322522</c:v>
                </c:pt>
                <c:pt idx="106">
                  <c:v>-18.500429457693521</c:v>
                </c:pt>
                <c:pt idx="107">
                  <c:v>-18.913128213716021</c:v>
                </c:pt>
                <c:pt idx="108">
                  <c:v>-14.93886497410292</c:v>
                </c:pt>
                <c:pt idx="109">
                  <c:v>-12.63634737307501</c:v>
                </c:pt>
                <c:pt idx="110">
                  <c:v>-14.29758808638161</c:v>
                </c:pt>
                <c:pt idx="111">
                  <c:v>-12.193891360137091</c:v>
                </c:pt>
                <c:pt idx="112">
                  <c:v>-11.70366456923951</c:v>
                </c:pt>
                <c:pt idx="113">
                  <c:v>-8.8485425256283268</c:v>
                </c:pt>
                <c:pt idx="114">
                  <c:v>-9.4852053899621946</c:v>
                </c:pt>
                <c:pt idx="115">
                  <c:v>-14.76978106039507</c:v>
                </c:pt>
                <c:pt idx="116">
                  <c:v>-15.414014428049819</c:v>
                </c:pt>
                <c:pt idx="117">
                  <c:v>-13.436094923116601</c:v>
                </c:pt>
                <c:pt idx="118">
                  <c:v>-15.08736965887611</c:v>
                </c:pt>
                <c:pt idx="119">
                  <c:v>-18.630096868274212</c:v>
                </c:pt>
                <c:pt idx="120">
                  <c:v>-19.076194219984639</c:v>
                </c:pt>
                <c:pt idx="121">
                  <c:v>-21.73277131163189</c:v>
                </c:pt>
                <c:pt idx="122">
                  <c:v>-22.09096442192892</c:v>
                </c:pt>
                <c:pt idx="123">
                  <c:v>-21.247431749073829</c:v>
                </c:pt>
                <c:pt idx="124">
                  <c:v>-17.51737697584543</c:v>
                </c:pt>
                <c:pt idx="125">
                  <c:v>-14.820129610940331</c:v>
                </c:pt>
                <c:pt idx="126">
                  <c:v>-17.554507483416099</c:v>
                </c:pt>
                <c:pt idx="127">
                  <c:v>-18.346641877860879</c:v>
                </c:pt>
                <c:pt idx="128">
                  <c:v>-20.07825325611045</c:v>
                </c:pt>
                <c:pt idx="129">
                  <c:v>-23.100290906189301</c:v>
                </c:pt>
                <c:pt idx="130">
                  <c:v>-32.76025147247703</c:v>
                </c:pt>
                <c:pt idx="131">
                  <c:v>-52.172760979910883</c:v>
                </c:pt>
                <c:pt idx="132">
                  <c:v>-64.153229532978855</c:v>
                </c:pt>
                <c:pt idx="133">
                  <c:v>-59.087446948204537</c:v>
                </c:pt>
                <c:pt idx="134">
                  <c:v>-63.543181687207998</c:v>
                </c:pt>
                <c:pt idx="135">
                  <c:v>-55.596234932088429</c:v>
                </c:pt>
                <c:pt idx="136">
                  <c:v>-41.484413926522564</c:v>
                </c:pt>
                <c:pt idx="137">
                  <c:v>-36.949775679157113</c:v>
                </c:pt>
                <c:pt idx="138">
                  <c:v>-37.901213394588332</c:v>
                </c:pt>
                <c:pt idx="139">
                  <c:v>-36.296384867015199</c:v>
                </c:pt>
                <c:pt idx="140">
                  <c:v>-36.700970307731133</c:v>
                </c:pt>
                <c:pt idx="141">
                  <c:v>-32.057739861459723</c:v>
                </c:pt>
                <c:pt idx="142">
                  <c:v>-29.539685926381431</c:v>
                </c:pt>
                <c:pt idx="143">
                  <c:v>-29.788042440247249</c:v>
                </c:pt>
                <c:pt idx="144">
                  <c:v>-24.67679160317692</c:v>
                </c:pt>
                <c:pt idx="145">
                  <c:v>-25.22577210945974</c:v>
                </c:pt>
                <c:pt idx="146">
                  <c:v>-25.93366498836485</c:v>
                </c:pt>
                <c:pt idx="147">
                  <c:v>-21.918136096759021</c:v>
                </c:pt>
                <c:pt idx="148">
                  <c:v>-21.78610530973684</c:v>
                </c:pt>
                <c:pt idx="149">
                  <c:v>-25.199644076271149</c:v>
                </c:pt>
                <c:pt idx="150">
                  <c:v>-27.563863527039629</c:v>
                </c:pt>
                <c:pt idx="151">
                  <c:v>-26.776573475903561</c:v>
                </c:pt>
                <c:pt idx="152">
                  <c:v>-31.624012712228669</c:v>
                </c:pt>
                <c:pt idx="153">
                  <c:v>-28.511191774772701</c:v>
                </c:pt>
                <c:pt idx="154">
                  <c:v>-24.436665149220939</c:v>
                </c:pt>
                <c:pt idx="155">
                  <c:v>-24.30749678326622</c:v>
                </c:pt>
                <c:pt idx="156">
                  <c:v>-20.452139618406999</c:v>
                </c:pt>
                <c:pt idx="157">
                  <c:v>-17.024001945436609</c:v>
                </c:pt>
                <c:pt idx="158">
                  <c:v>-17.127210799636629</c:v>
                </c:pt>
                <c:pt idx="159">
                  <c:v>-16.501906679315219</c:v>
                </c:pt>
                <c:pt idx="160">
                  <c:v>-17.266859204191761</c:v>
                </c:pt>
                <c:pt idx="161">
                  <c:v>-19.391855157607509</c:v>
                </c:pt>
                <c:pt idx="162">
                  <c:v>-18.509707305622101</c:v>
                </c:pt>
                <c:pt idx="163">
                  <c:v>-22.568036229646872</c:v>
                </c:pt>
                <c:pt idx="164">
                  <c:v>-29.1947376912198</c:v>
                </c:pt>
                <c:pt idx="165">
                  <c:v>-37.186107489672573</c:v>
                </c:pt>
                <c:pt idx="166">
                  <c:v>-32.2168699270552</c:v>
                </c:pt>
                <c:pt idx="167">
                  <c:v>-32.071191966036153</c:v>
                </c:pt>
                <c:pt idx="168">
                  <c:v>-32.807522684998553</c:v>
                </c:pt>
                <c:pt idx="169">
                  <c:v>-31.9347067740478</c:v>
                </c:pt>
                <c:pt idx="170">
                  <c:v>-29.958855838270669</c:v>
                </c:pt>
                <c:pt idx="171">
                  <c:v>-26.263480605664139</c:v>
                </c:pt>
                <c:pt idx="172">
                  <c:v>-27.405841686850291</c:v>
                </c:pt>
                <c:pt idx="173">
                  <c:v>-31.476573356591601</c:v>
                </c:pt>
                <c:pt idx="174">
                  <c:v>-28.973706692301811</c:v>
                </c:pt>
                <c:pt idx="175">
                  <c:v>-32.89719660784337</c:v>
                </c:pt>
                <c:pt idx="176">
                  <c:v>-31.588186612044058</c:v>
                </c:pt>
                <c:pt idx="177">
                  <c:v>-30.76098774668316</c:v>
                </c:pt>
                <c:pt idx="178">
                  <c:v>-33.184821501931509</c:v>
                </c:pt>
                <c:pt idx="179">
                  <c:v>-31.503831869986371</c:v>
                </c:pt>
                <c:pt idx="180">
                  <c:v>-29.745385407310799</c:v>
                </c:pt>
                <c:pt idx="181">
                  <c:v>-24.826008408712429</c:v>
                </c:pt>
                <c:pt idx="182">
                  <c:v>-24.821022688532139</c:v>
                </c:pt>
                <c:pt idx="183">
                  <c:v>-22.723106117790529</c:v>
                </c:pt>
                <c:pt idx="184">
                  <c:v>-24.762760186315671</c:v>
                </c:pt>
                <c:pt idx="185">
                  <c:v>-20.225985022285261</c:v>
                </c:pt>
                <c:pt idx="186">
                  <c:v>-17.513918059960051</c:v>
                </c:pt>
              </c:numCache>
            </c:numRef>
          </c:yVal>
          <c:smooth val="0"/>
          <c:extLst>
            <c:ext xmlns:c16="http://schemas.microsoft.com/office/drawing/2014/chart" uri="{C3380CC4-5D6E-409C-BE32-E72D297353CC}">
              <c16:uniqueId val="{00000003-B62D-A34C-8856-E6B789923A7B}"/>
            </c:ext>
          </c:extLst>
        </c:ser>
        <c:dLbls>
          <c:showLegendKey val="0"/>
          <c:showVal val="0"/>
          <c:showCatName val="0"/>
          <c:showSerName val="0"/>
          <c:showPercent val="0"/>
          <c:showBubbleSize val="0"/>
        </c:dLbls>
        <c:axId val="-1725373184"/>
        <c:axId val="-1725039488"/>
      </c:scatterChart>
      <c:valAx>
        <c:axId val="-1725373184"/>
        <c:scaling>
          <c:orientation val="minMax"/>
          <c:max val="2014"/>
          <c:min val="1998"/>
        </c:scaling>
        <c:delete val="0"/>
        <c:axPos val="b"/>
        <c:numFmt formatCode="0" sourceLinked="0"/>
        <c:majorTickMark val="out"/>
        <c:minorTickMark val="none"/>
        <c:tickLblPos val="nextTo"/>
        <c:crossAx val="-1725039488"/>
        <c:crosses val="autoZero"/>
        <c:crossBetween val="midCat"/>
        <c:majorUnit val="2"/>
      </c:valAx>
      <c:valAx>
        <c:axId val="-1725039488"/>
        <c:scaling>
          <c:orientation val="minMax"/>
        </c:scaling>
        <c:delete val="0"/>
        <c:axPos val="l"/>
        <c:majorGridlines/>
        <c:numFmt formatCode="#,##0.0" sourceLinked="0"/>
        <c:majorTickMark val="out"/>
        <c:minorTickMark val="none"/>
        <c:tickLblPos val="nextTo"/>
        <c:crossAx val="-1725373184"/>
        <c:crosses val="autoZero"/>
        <c:crossBetween val="midCat"/>
      </c:valAx>
    </c:plotArea>
    <c:legend>
      <c:legendPos val="l"/>
      <c:layout>
        <c:manualLayout>
          <c:xMode val="edge"/>
          <c:yMode val="edge"/>
          <c:x val="9.6969688155372505E-2"/>
          <c:y val="0.174812170507054"/>
          <c:w val="0.17888512099668499"/>
          <c:h val="0.34092970244444598"/>
        </c:manualLayout>
      </c:layout>
      <c:overlay val="1"/>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A182FD-560F-AC47-AFDA-9ECB7C6D1640}" type="datetimeFigureOut">
              <a:rPr lang="en-US" smtClean="0"/>
              <a:t>11/13/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F517F6-4A76-4E41-A4A2-9DB58A206516}" type="slidenum">
              <a:rPr lang="en-US" smtClean="0"/>
              <a:t>‹#›</a:t>
            </a:fld>
            <a:endParaRPr lang="en-US"/>
          </a:p>
        </p:txBody>
      </p:sp>
    </p:spTree>
    <p:extLst>
      <p:ext uri="{BB962C8B-B14F-4D97-AF65-F5344CB8AC3E}">
        <p14:creationId xmlns:p14="http://schemas.microsoft.com/office/powerpoint/2010/main" val="584275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4T03:02:28.236"/>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2F366-0121-A842-A89F-9DDF18B62E8A}" type="datetimeFigureOut">
              <a:rPr lang="en-US" smtClean="0"/>
              <a:t>11/13/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25073-765A-2C47-AFAF-70577D11F41E}" type="slidenum">
              <a:rPr lang="en-US" smtClean="0"/>
              <a:t>‹#›</a:t>
            </a:fld>
            <a:endParaRPr lang="en-US"/>
          </a:p>
        </p:txBody>
      </p:sp>
    </p:spTree>
    <p:extLst>
      <p:ext uri="{BB962C8B-B14F-4D97-AF65-F5344CB8AC3E}">
        <p14:creationId xmlns:p14="http://schemas.microsoft.com/office/powerpoint/2010/main" val="1789443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en.wikipedia.org/wiki/Yield_(finance)" TargetMode="External"/><Relationship Id="rId7" Type="http://schemas.openxmlformats.org/officeDocument/2006/relationships/hyperlink" Target="https://en.wikipedia.org/wiki/Contango" TargetMode="External"/><Relationship Id="rId2" Type="http://schemas.openxmlformats.org/officeDocument/2006/relationships/slide" Target="../slides/slide45.xml"/><Relationship Id="rId1" Type="http://schemas.openxmlformats.org/officeDocument/2006/relationships/notesMaster" Target="../notesMasters/notesMaster1.xml"/><Relationship Id="rId6" Type="http://schemas.openxmlformats.org/officeDocument/2006/relationships/hyperlink" Target="https://en.wikipedia.org/wiki/Backwardation" TargetMode="External"/><Relationship Id="rId5" Type="http://schemas.openxmlformats.org/officeDocument/2006/relationships/hyperlink" Target="https://en.wikipedia.org/wiki/Spot_price" TargetMode="External"/><Relationship Id="rId4" Type="http://schemas.openxmlformats.org/officeDocument/2006/relationships/hyperlink" Target="https://en.wikipedia.org/wiki/Futures_contract"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5 minutes</a:t>
            </a:r>
          </a:p>
        </p:txBody>
      </p:sp>
      <p:sp>
        <p:nvSpPr>
          <p:cNvPr id="4" name="Slide Number Placeholder 3"/>
          <p:cNvSpPr>
            <a:spLocks noGrp="1"/>
          </p:cNvSpPr>
          <p:nvPr>
            <p:ph type="sldNum" sz="quarter" idx="10"/>
          </p:nvPr>
        </p:nvSpPr>
        <p:spPr/>
        <p:txBody>
          <a:bodyPr/>
          <a:lstStyle/>
          <a:p>
            <a:fld id="{93225073-765A-2C47-AFAF-70577D11F41E}" type="slidenum">
              <a:rPr lang="en-US" smtClean="0"/>
              <a:t>6</a:t>
            </a:fld>
            <a:endParaRPr lang="en-US"/>
          </a:p>
        </p:txBody>
      </p:sp>
    </p:spTree>
    <p:extLst>
      <p:ext uri="{BB962C8B-B14F-4D97-AF65-F5344CB8AC3E}">
        <p14:creationId xmlns:p14="http://schemas.microsoft.com/office/powerpoint/2010/main" val="17374243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a typeface="ＭＳ Ｐゴシック" pitchFamily="34" charset="-128"/>
              <a:cs typeface="Arial" pitchFamily="34"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pitchFamily="34" charset="0"/>
                <a:ea typeface="ＭＳ Ｐゴシック" pitchFamily="34" charset="-128"/>
              </a:defRPr>
            </a:lvl1pPr>
            <a:lvl2pPr marL="742950" indent="-285750" defTabSz="965200" eaLnBrk="0" hangingPunct="0">
              <a:defRPr sz="1900">
                <a:solidFill>
                  <a:schemeClr val="tx1"/>
                </a:solidFill>
                <a:latin typeface="Arial" pitchFamily="34" charset="0"/>
                <a:ea typeface="ＭＳ Ｐゴシック" pitchFamily="34" charset="-128"/>
              </a:defRPr>
            </a:lvl2pPr>
            <a:lvl3pPr marL="1143000" indent="-228600" defTabSz="965200" eaLnBrk="0" hangingPunct="0">
              <a:defRPr sz="1900">
                <a:solidFill>
                  <a:schemeClr val="tx1"/>
                </a:solidFill>
                <a:latin typeface="Arial" pitchFamily="34" charset="0"/>
                <a:ea typeface="ＭＳ Ｐゴシック" pitchFamily="34" charset="-128"/>
              </a:defRPr>
            </a:lvl3pPr>
            <a:lvl4pPr marL="1600200" indent="-228600" defTabSz="965200" eaLnBrk="0" hangingPunct="0">
              <a:defRPr sz="1900">
                <a:solidFill>
                  <a:schemeClr val="tx1"/>
                </a:solidFill>
                <a:latin typeface="Arial" pitchFamily="34" charset="0"/>
                <a:ea typeface="ＭＳ Ｐゴシック" pitchFamily="34" charset="-128"/>
              </a:defRPr>
            </a:lvl4pPr>
            <a:lvl5pPr marL="2057400" indent="-228600" defTabSz="965200" eaLnBrk="0" hangingPunct="0">
              <a:defRPr sz="1900">
                <a:solidFill>
                  <a:schemeClr val="tx1"/>
                </a:solidFill>
                <a:latin typeface="Arial" pitchFamily="34"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74AADA34-BCB7-4356-9B1C-632D33B5A3B4}" type="slidenum">
              <a:rPr lang="en-US" altLang="en-US" sz="1300" smtClean="0"/>
              <a:pPr eaLnBrk="1" hangingPunct="1"/>
              <a:t>26</a:t>
            </a:fld>
            <a:endParaRPr lang="en-US" altLang="en-US" sz="1300"/>
          </a:p>
        </p:txBody>
      </p:sp>
    </p:spTree>
    <p:extLst>
      <p:ext uri="{BB962C8B-B14F-4D97-AF65-F5344CB8AC3E}">
        <p14:creationId xmlns:p14="http://schemas.microsoft.com/office/powerpoint/2010/main" val="14583753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orp bond </a:t>
            </a:r>
            <a:r>
              <a:rPr lang="en-US" dirty="0" err="1"/>
              <a:t>inv</a:t>
            </a:r>
            <a:r>
              <a:rPr lang="en-US"/>
              <a:t> grade full sample average should be</a:t>
            </a:r>
            <a:r>
              <a:rPr lang="en-US" baseline="0"/>
              <a:t> 7%, not 5%</a:t>
            </a:r>
            <a:endParaRPr lang="en-US"/>
          </a:p>
          <a:p>
            <a:endParaRPr lang="en-US"/>
          </a:p>
        </p:txBody>
      </p:sp>
      <p:sp>
        <p:nvSpPr>
          <p:cNvPr id="4" name="Slide Number Placeholder 3"/>
          <p:cNvSpPr>
            <a:spLocks noGrp="1"/>
          </p:cNvSpPr>
          <p:nvPr>
            <p:ph type="sldNum" sz="quarter" idx="10"/>
          </p:nvPr>
        </p:nvSpPr>
        <p:spPr/>
        <p:txBody>
          <a:bodyPr/>
          <a:lstStyle/>
          <a:p>
            <a:fld id="{93225073-765A-2C47-AFAF-70577D11F41E}" type="slidenum">
              <a:rPr lang="en-US" smtClean="0"/>
              <a:t>27</a:t>
            </a:fld>
            <a:endParaRPr lang="en-US"/>
          </a:p>
        </p:txBody>
      </p:sp>
    </p:spTree>
    <p:extLst>
      <p:ext uri="{BB962C8B-B14F-4D97-AF65-F5344CB8AC3E}">
        <p14:creationId xmlns:p14="http://schemas.microsoft.com/office/powerpoint/2010/main" val="8087092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a typeface="ＭＳ Ｐゴシック" pitchFamily="34" charset="-128"/>
              <a:cs typeface="Arial" pitchFamily="34"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pitchFamily="34" charset="0"/>
                <a:ea typeface="ＭＳ Ｐゴシック" pitchFamily="34" charset="-128"/>
              </a:defRPr>
            </a:lvl1pPr>
            <a:lvl2pPr marL="742950" indent="-285750" defTabSz="965200" eaLnBrk="0" hangingPunct="0">
              <a:defRPr sz="1900">
                <a:solidFill>
                  <a:schemeClr val="tx1"/>
                </a:solidFill>
                <a:latin typeface="Arial" pitchFamily="34" charset="0"/>
                <a:ea typeface="ＭＳ Ｐゴシック" pitchFamily="34" charset="-128"/>
              </a:defRPr>
            </a:lvl2pPr>
            <a:lvl3pPr marL="1143000" indent="-228600" defTabSz="965200" eaLnBrk="0" hangingPunct="0">
              <a:defRPr sz="1900">
                <a:solidFill>
                  <a:schemeClr val="tx1"/>
                </a:solidFill>
                <a:latin typeface="Arial" pitchFamily="34" charset="0"/>
                <a:ea typeface="ＭＳ Ｐゴシック" pitchFamily="34" charset="-128"/>
              </a:defRPr>
            </a:lvl3pPr>
            <a:lvl4pPr marL="1600200" indent="-228600" defTabSz="965200" eaLnBrk="0" hangingPunct="0">
              <a:defRPr sz="1900">
                <a:solidFill>
                  <a:schemeClr val="tx1"/>
                </a:solidFill>
                <a:latin typeface="Arial" pitchFamily="34" charset="0"/>
                <a:ea typeface="ＭＳ Ｐゴシック" pitchFamily="34" charset="-128"/>
              </a:defRPr>
            </a:lvl4pPr>
            <a:lvl5pPr marL="2057400" indent="-228600" defTabSz="965200" eaLnBrk="0" hangingPunct="0">
              <a:defRPr sz="1900">
                <a:solidFill>
                  <a:schemeClr val="tx1"/>
                </a:solidFill>
                <a:latin typeface="Arial" pitchFamily="34"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EFBCF890-9A47-4208-913A-2EDD2BDCD5C2}" type="slidenum">
              <a:rPr lang="en-US" altLang="en-US" sz="1300" smtClean="0"/>
              <a:pPr eaLnBrk="1" hangingPunct="1"/>
              <a:t>28</a:t>
            </a:fld>
            <a:endParaRPr lang="en-US" altLang="en-US" sz="1300"/>
          </a:p>
        </p:txBody>
      </p:sp>
    </p:spTree>
    <p:extLst>
      <p:ext uri="{BB962C8B-B14F-4D97-AF65-F5344CB8AC3E}">
        <p14:creationId xmlns:p14="http://schemas.microsoft.com/office/powerpoint/2010/main" val="15061411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a typeface="ＭＳ Ｐゴシック" pitchFamily="34" charset="-128"/>
              <a:cs typeface="Arial" pitchFamily="34"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pitchFamily="34" charset="0"/>
                <a:ea typeface="ＭＳ Ｐゴシック" pitchFamily="34" charset="-128"/>
              </a:defRPr>
            </a:lvl1pPr>
            <a:lvl2pPr marL="742950" indent="-285750" defTabSz="965200" eaLnBrk="0" hangingPunct="0">
              <a:defRPr sz="1900">
                <a:solidFill>
                  <a:schemeClr val="tx1"/>
                </a:solidFill>
                <a:latin typeface="Arial" pitchFamily="34" charset="0"/>
                <a:ea typeface="ＭＳ Ｐゴシック" pitchFamily="34" charset="-128"/>
              </a:defRPr>
            </a:lvl2pPr>
            <a:lvl3pPr marL="1143000" indent="-228600" defTabSz="965200" eaLnBrk="0" hangingPunct="0">
              <a:defRPr sz="1900">
                <a:solidFill>
                  <a:schemeClr val="tx1"/>
                </a:solidFill>
                <a:latin typeface="Arial" pitchFamily="34" charset="0"/>
                <a:ea typeface="ＭＳ Ｐゴシック" pitchFamily="34" charset="-128"/>
              </a:defRPr>
            </a:lvl3pPr>
            <a:lvl4pPr marL="1600200" indent="-228600" defTabSz="965200" eaLnBrk="0" hangingPunct="0">
              <a:defRPr sz="1900">
                <a:solidFill>
                  <a:schemeClr val="tx1"/>
                </a:solidFill>
                <a:latin typeface="Arial" pitchFamily="34" charset="0"/>
                <a:ea typeface="ＭＳ Ｐゴシック" pitchFamily="34" charset="-128"/>
              </a:defRPr>
            </a:lvl4pPr>
            <a:lvl5pPr marL="2057400" indent="-228600" defTabSz="965200" eaLnBrk="0" hangingPunct="0">
              <a:defRPr sz="1900">
                <a:solidFill>
                  <a:schemeClr val="tx1"/>
                </a:solidFill>
                <a:latin typeface="Arial" pitchFamily="34"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5342EB73-1DFB-4E9A-A27A-B7B02DE0D45C}" type="slidenum">
              <a:rPr lang="en-US" altLang="en-US" sz="1300" smtClean="0"/>
              <a:pPr eaLnBrk="1" hangingPunct="1"/>
              <a:t>29</a:t>
            </a:fld>
            <a:endParaRPr lang="en-US" altLang="en-US" sz="1300"/>
          </a:p>
        </p:txBody>
      </p:sp>
    </p:spTree>
    <p:extLst>
      <p:ext uri="{BB962C8B-B14F-4D97-AF65-F5344CB8AC3E}">
        <p14:creationId xmlns:p14="http://schemas.microsoft.com/office/powerpoint/2010/main" val="1922972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020345F-194D-4FBD-86B8-4EFB544AC0A1}" type="slidenum">
              <a:rPr lang="en-US" altLang="en-US" sz="1300" smtClean="0"/>
              <a:pPr eaLnBrk="1" hangingPunct="1"/>
              <a:t>31</a:t>
            </a:fld>
            <a:endParaRPr lang="en-US" altLang="en-US" sz="1300"/>
          </a:p>
        </p:txBody>
      </p:sp>
    </p:spTree>
    <p:extLst>
      <p:ext uri="{BB962C8B-B14F-4D97-AF65-F5344CB8AC3E}">
        <p14:creationId xmlns:p14="http://schemas.microsoft.com/office/powerpoint/2010/main" val="10345380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020345F-194D-4FBD-86B8-4EFB544AC0A1}" type="slidenum">
              <a:rPr lang="en-US" altLang="en-US" sz="1300" smtClean="0"/>
              <a:pPr eaLnBrk="1" hangingPunct="1"/>
              <a:t>32</a:t>
            </a:fld>
            <a:endParaRPr lang="en-US" altLang="en-US" sz="1300"/>
          </a:p>
        </p:txBody>
      </p:sp>
    </p:spTree>
    <p:extLst>
      <p:ext uri="{BB962C8B-B14F-4D97-AF65-F5344CB8AC3E}">
        <p14:creationId xmlns:p14="http://schemas.microsoft.com/office/powerpoint/2010/main" val="14329251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020345F-194D-4FBD-86B8-4EFB544AC0A1}" type="slidenum">
              <a:rPr lang="en-US" altLang="en-US" sz="1300" smtClean="0"/>
              <a:pPr eaLnBrk="1" hangingPunct="1"/>
              <a:t>34</a:t>
            </a:fld>
            <a:endParaRPr lang="en-US" altLang="en-US" sz="1300"/>
          </a:p>
        </p:txBody>
      </p:sp>
    </p:spTree>
    <p:extLst>
      <p:ext uri="{BB962C8B-B14F-4D97-AF65-F5344CB8AC3E}">
        <p14:creationId xmlns:p14="http://schemas.microsoft.com/office/powerpoint/2010/main" val="15385902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2969" eaLnBrk="0" hangingPunct="0">
              <a:spcBef>
                <a:spcPct val="30000"/>
              </a:spcBef>
              <a:defRPr sz="1200">
                <a:solidFill>
                  <a:schemeClr val="tx1"/>
                </a:solidFill>
                <a:latin typeface="Arial" pitchFamily="34" charset="0"/>
                <a:cs typeface="Arial" pitchFamily="34" charset="0"/>
              </a:defRPr>
            </a:lvl1pPr>
            <a:lvl2pPr marL="777741" indent="-298399" defTabSz="972969" eaLnBrk="0" hangingPunct="0">
              <a:spcBef>
                <a:spcPct val="30000"/>
              </a:spcBef>
              <a:defRPr sz="1200">
                <a:solidFill>
                  <a:schemeClr val="tx1"/>
                </a:solidFill>
                <a:latin typeface="Arial" pitchFamily="34" charset="0"/>
                <a:cs typeface="Arial" pitchFamily="34" charset="0"/>
              </a:defRPr>
            </a:lvl2pPr>
            <a:lvl3pPr marL="1195181" indent="-238084" defTabSz="972969" eaLnBrk="0" hangingPunct="0">
              <a:spcBef>
                <a:spcPct val="30000"/>
              </a:spcBef>
              <a:defRPr sz="1200">
                <a:solidFill>
                  <a:schemeClr val="tx1"/>
                </a:solidFill>
                <a:latin typeface="Arial" pitchFamily="34" charset="0"/>
                <a:cs typeface="Arial" pitchFamily="34" charset="0"/>
              </a:defRPr>
            </a:lvl3pPr>
            <a:lvl4pPr marL="1674524" indent="-238084" defTabSz="972969" eaLnBrk="0" hangingPunct="0">
              <a:spcBef>
                <a:spcPct val="30000"/>
              </a:spcBef>
              <a:defRPr sz="1200">
                <a:solidFill>
                  <a:schemeClr val="tx1"/>
                </a:solidFill>
                <a:latin typeface="Arial" pitchFamily="34" charset="0"/>
                <a:cs typeface="Arial" pitchFamily="34" charset="0"/>
              </a:defRPr>
            </a:lvl4pPr>
            <a:lvl5pPr marL="2153867" indent="-238084" defTabSz="972969" eaLnBrk="0" hangingPunct="0">
              <a:spcBef>
                <a:spcPct val="30000"/>
              </a:spcBef>
              <a:defRPr sz="1200">
                <a:solidFill>
                  <a:schemeClr val="tx1"/>
                </a:solidFill>
                <a:latin typeface="Arial" pitchFamily="34" charset="0"/>
                <a:cs typeface="Arial" pitchFamily="34" charset="0"/>
              </a:defRPr>
            </a:lvl5pPr>
            <a:lvl6pPr marL="2610986" indent="-238084" defTabSz="972969" eaLnBrk="0" fontAlgn="base" hangingPunct="0">
              <a:spcBef>
                <a:spcPct val="30000"/>
              </a:spcBef>
              <a:spcAft>
                <a:spcPct val="0"/>
              </a:spcAft>
              <a:defRPr sz="1200">
                <a:solidFill>
                  <a:schemeClr val="tx1"/>
                </a:solidFill>
                <a:latin typeface="Arial" pitchFamily="34" charset="0"/>
                <a:cs typeface="Arial" pitchFamily="34" charset="0"/>
              </a:defRPr>
            </a:lvl6pPr>
            <a:lvl7pPr marL="3068108" indent="-238084" defTabSz="972969" eaLnBrk="0" fontAlgn="base" hangingPunct="0">
              <a:spcBef>
                <a:spcPct val="30000"/>
              </a:spcBef>
              <a:spcAft>
                <a:spcPct val="0"/>
              </a:spcAft>
              <a:defRPr sz="1200">
                <a:solidFill>
                  <a:schemeClr val="tx1"/>
                </a:solidFill>
                <a:latin typeface="Arial" pitchFamily="34" charset="0"/>
                <a:cs typeface="Arial" pitchFamily="34" charset="0"/>
              </a:defRPr>
            </a:lvl7pPr>
            <a:lvl8pPr marL="3525228" indent="-238084" defTabSz="972969" eaLnBrk="0" fontAlgn="base" hangingPunct="0">
              <a:spcBef>
                <a:spcPct val="30000"/>
              </a:spcBef>
              <a:spcAft>
                <a:spcPct val="0"/>
              </a:spcAft>
              <a:defRPr sz="1200">
                <a:solidFill>
                  <a:schemeClr val="tx1"/>
                </a:solidFill>
                <a:latin typeface="Arial" pitchFamily="34" charset="0"/>
                <a:cs typeface="Arial" pitchFamily="34" charset="0"/>
              </a:defRPr>
            </a:lvl8pPr>
            <a:lvl9pPr marL="3982349" indent="-238084" defTabSz="972969"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576959C6-5F09-43B2-9B15-C615F5CAC817}" type="slidenum">
              <a:rPr lang="en-US" altLang="en-US" sz="1400">
                <a:ea typeface="MS PGothic" pitchFamily="34" charset="-128"/>
              </a:rPr>
              <a:pPr eaLnBrk="1" hangingPunct="1">
                <a:spcBef>
                  <a:spcPct val="0"/>
                </a:spcBef>
              </a:pPr>
              <a:t>44</a:t>
            </a:fld>
            <a:endParaRPr lang="en-US" altLang="en-US" sz="1400">
              <a:ea typeface="MS PGothic" pitchFamily="34" charset="-128"/>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extLst>
      <p:ext uri="{BB962C8B-B14F-4D97-AF65-F5344CB8AC3E}">
        <p14:creationId xmlns:p14="http://schemas.microsoft.com/office/powerpoint/2010/main" val="9839677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re is some</a:t>
            </a:r>
            <a:r>
              <a:rPr lang="en-US" baseline="0" dirty="0"/>
              <a:t> common variation in value strategies across asset classes </a:t>
            </a:r>
            <a:r>
              <a:rPr lang="mr-IN" baseline="0" dirty="0"/>
              <a:t>–</a:t>
            </a:r>
            <a:r>
              <a:rPr lang="en-US" baseline="0" dirty="0"/>
              <a:t> not much theory as to why.</a:t>
            </a:r>
          </a:p>
          <a:p>
            <a:r>
              <a:rPr lang="en-US" baseline="0" dirty="0"/>
              <a:t>CTA: commodity trading advisors </a:t>
            </a:r>
            <a:r>
              <a:rPr lang="mr-IN" baseline="0" dirty="0"/>
              <a:t>–</a:t>
            </a:r>
            <a:r>
              <a:rPr lang="en-US" baseline="0" dirty="0"/>
              <a:t> basically trade on  momentum</a:t>
            </a:r>
          </a:p>
          <a:p>
            <a:endParaRPr lang="en-US" dirty="0"/>
          </a:p>
          <a:p>
            <a:r>
              <a:rPr lang="en-US" dirty="0"/>
              <a:t>Riding the yield curve: Selling shorter maturity bonds and buying longer maturity bonds.</a:t>
            </a:r>
            <a:r>
              <a:rPr lang="en-US" baseline="0" dirty="0"/>
              <a:t> </a:t>
            </a:r>
            <a:r>
              <a:rPr lang="en-US" dirty="0"/>
              <a:t>Longer maturity</a:t>
            </a:r>
            <a:r>
              <a:rPr lang="en-US" baseline="0" dirty="0"/>
              <a:t> bonds </a:t>
            </a:r>
            <a:r>
              <a:rPr lang="en-US" dirty="0"/>
              <a:t>typically have higher yields to compensate investors for a longer period of uncertainty. As maturity</a:t>
            </a:r>
            <a:r>
              <a:rPr lang="en-US" baseline="0" dirty="0"/>
              <a:t> decreases, yields fall and prices rise.</a:t>
            </a:r>
            <a:endParaRPr lang="en-US" dirty="0"/>
          </a:p>
          <a:p>
            <a:endParaRPr lang="en-US" altLang="en-US" dirty="0"/>
          </a:p>
          <a:p>
            <a:r>
              <a:rPr lang="en-US" altLang="en-US" dirty="0"/>
              <a:t>Carry</a:t>
            </a:r>
            <a:r>
              <a:rPr lang="en-US" altLang="en-US" baseline="0" dirty="0"/>
              <a:t> trade: </a:t>
            </a:r>
            <a:r>
              <a:rPr lang="en-US" altLang="en-US" sz="1200" b="0" i="0" kern="1200" baseline="0" dirty="0">
                <a:solidFill>
                  <a:schemeClr val="tx1"/>
                </a:solidFill>
                <a:effectLst/>
                <a:latin typeface="+mn-lt"/>
                <a:ea typeface="+mn-ea"/>
                <a:cs typeface="+mn-cs"/>
              </a:rPr>
              <a:t>S</a:t>
            </a:r>
            <a:r>
              <a:rPr lang="en-US" sz="1200" b="0" i="0" kern="1200" dirty="0">
                <a:solidFill>
                  <a:schemeClr val="tx1"/>
                </a:solidFill>
                <a:effectLst/>
                <a:latin typeface="+mn-lt"/>
                <a:ea typeface="+mn-ea"/>
                <a:cs typeface="+mn-cs"/>
              </a:rPr>
              <a:t>ell a currency with a relatively low</a:t>
            </a:r>
            <a:r>
              <a:rPr lang="en-US" sz="1200" b="0" i="0" kern="1200" baseline="0" dirty="0">
                <a:solidFill>
                  <a:schemeClr val="tx1"/>
                </a:solidFill>
                <a:effectLst/>
                <a:latin typeface="+mn-lt"/>
                <a:ea typeface="+mn-ea"/>
                <a:cs typeface="+mn-cs"/>
              </a:rPr>
              <a:t> interest rate </a:t>
            </a:r>
            <a:r>
              <a:rPr lang="en-US" sz="1200" b="0" i="0" kern="1200" dirty="0">
                <a:solidFill>
                  <a:schemeClr val="tx1"/>
                </a:solidFill>
                <a:effectLst/>
                <a:latin typeface="+mn-lt"/>
                <a:ea typeface="+mn-ea"/>
                <a:cs typeface="+mn-cs"/>
              </a:rPr>
              <a:t>and use the funds to purchase a different currency yielding a higher interest rate.</a:t>
            </a:r>
          </a:p>
          <a:p>
            <a:endParaRPr lang="en-US" altLang="en-US" sz="1200" b="0" i="0" kern="1200" dirty="0">
              <a:solidFill>
                <a:schemeClr val="tx1"/>
              </a:solidFill>
              <a:effectLst/>
              <a:latin typeface="+mn-lt"/>
              <a:ea typeface="+mn-ea"/>
              <a:cs typeface="+mn-cs"/>
            </a:endParaRPr>
          </a:p>
          <a:p>
            <a:r>
              <a:rPr lang="en-US" altLang="en-US" sz="1200" b="0" i="0" kern="1200" dirty="0">
                <a:solidFill>
                  <a:schemeClr val="tx1"/>
                </a:solidFill>
                <a:effectLst/>
                <a:latin typeface="+mn-lt"/>
                <a:ea typeface="+mn-ea"/>
                <a:cs typeface="+mn-cs"/>
              </a:rPr>
              <a:t>Commodities</a:t>
            </a:r>
            <a:r>
              <a:rPr lang="en-US" altLang="en-US" sz="1200" b="0" i="0" kern="1200" baseline="0" dirty="0">
                <a:solidFill>
                  <a:schemeClr val="tx1"/>
                </a:solidFill>
                <a:effectLst/>
                <a:latin typeface="+mn-lt"/>
                <a:ea typeface="+mn-ea"/>
                <a:cs typeface="+mn-cs"/>
              </a:rPr>
              <a:t> ”roll”: (Wikipedia) </a:t>
            </a:r>
            <a:r>
              <a:rPr lang="en-US" sz="1200" b="0" i="0" kern="1200" dirty="0">
                <a:solidFill>
                  <a:schemeClr val="tx1"/>
                </a:solidFill>
                <a:effectLst/>
                <a:latin typeface="+mn-lt"/>
                <a:ea typeface="+mn-ea"/>
                <a:cs typeface="+mn-cs"/>
              </a:rPr>
              <a:t>The </a:t>
            </a:r>
            <a:r>
              <a:rPr lang="en-US" sz="1200" b="1" i="0" kern="1200" dirty="0">
                <a:solidFill>
                  <a:schemeClr val="tx1"/>
                </a:solidFill>
                <a:effectLst/>
                <a:latin typeface="+mn-lt"/>
                <a:ea typeface="+mn-ea"/>
                <a:cs typeface="+mn-cs"/>
              </a:rPr>
              <a:t>roll yield</a:t>
            </a:r>
            <a:r>
              <a:rPr lang="en-US" sz="1200" b="0" i="0" kern="1200" dirty="0">
                <a:solidFill>
                  <a:schemeClr val="tx1"/>
                </a:solidFill>
                <a:effectLst/>
                <a:latin typeface="+mn-lt"/>
                <a:ea typeface="+mn-ea"/>
                <a:cs typeface="+mn-cs"/>
              </a:rPr>
              <a:t> is the </a:t>
            </a:r>
            <a:r>
              <a:rPr lang="en-US" sz="1200" b="0" i="0" u="none" strike="noStrike" kern="1200" dirty="0">
                <a:solidFill>
                  <a:schemeClr val="tx1"/>
                </a:solidFill>
                <a:effectLst/>
                <a:latin typeface="+mn-lt"/>
                <a:ea typeface="+mn-ea"/>
                <a:cs typeface="+mn-cs"/>
                <a:hlinkClick r:id="rId3" tooltip="Yield (finance)"/>
              </a:rPr>
              <a:t>yield</a:t>
            </a:r>
            <a:r>
              <a:rPr lang="en-US" sz="1200" b="0" i="0" kern="1200" dirty="0">
                <a:solidFill>
                  <a:schemeClr val="tx1"/>
                </a:solidFill>
                <a:effectLst/>
                <a:latin typeface="+mn-lt"/>
                <a:ea typeface="+mn-ea"/>
                <a:cs typeface="+mn-cs"/>
              </a:rPr>
              <a:t> that a </a:t>
            </a:r>
            <a:r>
              <a:rPr lang="en-US" sz="1200" b="0" i="0" u="none" strike="noStrike" kern="1200" dirty="0">
                <a:solidFill>
                  <a:schemeClr val="tx1"/>
                </a:solidFill>
                <a:effectLst/>
                <a:latin typeface="+mn-lt"/>
                <a:ea typeface="+mn-ea"/>
                <a:cs typeface="+mn-cs"/>
                <a:hlinkClick r:id="rId4" tooltip="Futures contract"/>
              </a:rPr>
              <a:t>futures</a:t>
            </a:r>
            <a:r>
              <a:rPr lang="en-US" sz="1200" b="0" i="0" kern="1200" dirty="0">
                <a:solidFill>
                  <a:schemeClr val="tx1"/>
                </a:solidFill>
                <a:effectLst/>
                <a:latin typeface="+mn-lt"/>
                <a:ea typeface="+mn-ea"/>
                <a:cs typeface="+mn-cs"/>
              </a:rPr>
              <a:t> investor captures as their long position in a futures contract converges to the </a:t>
            </a:r>
            <a:r>
              <a:rPr lang="en-US" sz="1200" b="0" i="0" u="none" strike="noStrike" kern="1200" dirty="0">
                <a:solidFill>
                  <a:schemeClr val="tx1"/>
                </a:solidFill>
                <a:effectLst/>
                <a:latin typeface="+mn-lt"/>
                <a:ea typeface="+mn-ea"/>
                <a:cs typeface="+mn-cs"/>
                <a:hlinkClick r:id="rId5" tooltip="Spot price"/>
              </a:rPr>
              <a:t>spot price</a:t>
            </a:r>
            <a:r>
              <a:rPr lang="en-US" sz="1200" b="0" i="0" kern="1200" dirty="0">
                <a:solidFill>
                  <a:schemeClr val="tx1"/>
                </a:solidFill>
                <a:effectLst/>
                <a:latin typeface="+mn-lt"/>
                <a:ea typeface="+mn-ea"/>
                <a:cs typeface="+mn-cs"/>
              </a:rPr>
              <a:t>; in a </a:t>
            </a:r>
            <a:r>
              <a:rPr lang="en-US" sz="1200" b="0" i="0" u="none" strike="noStrike" kern="1200" dirty="0">
                <a:solidFill>
                  <a:schemeClr val="tx1"/>
                </a:solidFill>
                <a:effectLst/>
                <a:latin typeface="+mn-lt"/>
                <a:ea typeface="+mn-ea"/>
                <a:cs typeface="+mn-cs"/>
                <a:hlinkClick r:id="rId6" tooltip="Backwardation"/>
              </a:rPr>
              <a:t>backwardated</a:t>
            </a:r>
            <a:r>
              <a:rPr lang="en-US" sz="1200" b="0" i="0" kern="1200" dirty="0">
                <a:solidFill>
                  <a:schemeClr val="tx1"/>
                </a:solidFill>
                <a:effectLst/>
                <a:latin typeface="+mn-lt"/>
                <a:ea typeface="+mn-ea"/>
                <a:cs typeface="+mn-cs"/>
              </a:rPr>
              <a:t> futures market the price rolls up to the spot price, so the roll yield is positive, whereas when the market is in </a:t>
            </a:r>
            <a:r>
              <a:rPr lang="en-US" sz="1200" b="0" i="0" u="none" strike="noStrike" kern="1200" dirty="0">
                <a:solidFill>
                  <a:schemeClr val="tx1"/>
                </a:solidFill>
                <a:effectLst/>
                <a:latin typeface="+mn-lt"/>
                <a:ea typeface="+mn-ea"/>
                <a:cs typeface="+mn-cs"/>
                <a:hlinkClick r:id="rId7" tooltip="Contango"/>
              </a:rPr>
              <a:t>contango</a:t>
            </a:r>
            <a:r>
              <a:rPr lang="en-US" sz="1200" b="0" i="0" kern="1200" dirty="0">
                <a:solidFill>
                  <a:schemeClr val="tx1"/>
                </a:solidFill>
                <a:effectLst/>
                <a:latin typeface="+mn-lt"/>
                <a:ea typeface="+mn-ea"/>
                <a:cs typeface="+mn-cs"/>
              </a:rPr>
              <a:t> the price rolls down to the spot price, so the roll yield is negative. The spot price can stay constant, but the investor will still earn returns from buying discounted futures contracts, which continuously roll up to the constant spot price.</a:t>
            </a:r>
            <a:endParaRPr lang="en-US" altLang="en-US" dirty="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783" eaLnBrk="0" hangingPunct="0">
              <a:defRPr sz="2000">
                <a:solidFill>
                  <a:schemeClr val="tx1"/>
                </a:solidFill>
                <a:latin typeface="Arial" charset="0"/>
                <a:cs typeface="Arial" charset="0"/>
              </a:defRPr>
            </a:lvl1pPr>
            <a:lvl2pPr marL="777924" indent="-299201" defTabSz="955783" eaLnBrk="0" hangingPunct="0">
              <a:defRPr sz="2000">
                <a:solidFill>
                  <a:schemeClr val="tx1"/>
                </a:solidFill>
                <a:latin typeface="Arial" charset="0"/>
                <a:cs typeface="Arial" charset="0"/>
              </a:defRPr>
            </a:lvl2pPr>
            <a:lvl3pPr marL="1196806" indent="-239361" defTabSz="955783" eaLnBrk="0" hangingPunct="0">
              <a:defRPr sz="2000">
                <a:solidFill>
                  <a:schemeClr val="tx1"/>
                </a:solidFill>
                <a:latin typeface="Arial" charset="0"/>
                <a:cs typeface="Arial" charset="0"/>
              </a:defRPr>
            </a:lvl3pPr>
            <a:lvl4pPr marL="1675529" indent="-239361" defTabSz="955783" eaLnBrk="0" hangingPunct="0">
              <a:defRPr sz="2000">
                <a:solidFill>
                  <a:schemeClr val="tx1"/>
                </a:solidFill>
                <a:latin typeface="Arial" charset="0"/>
                <a:cs typeface="Arial" charset="0"/>
              </a:defRPr>
            </a:lvl4pPr>
            <a:lvl5pPr marL="2154251" indent="-239361" defTabSz="955783" eaLnBrk="0" hangingPunct="0">
              <a:defRPr sz="2000">
                <a:solidFill>
                  <a:schemeClr val="tx1"/>
                </a:solidFill>
                <a:latin typeface="Arial" charset="0"/>
                <a:cs typeface="Arial" charset="0"/>
              </a:defRPr>
            </a:lvl5pPr>
            <a:lvl6pPr marL="2632974" indent="-239361" defTabSz="955783" eaLnBrk="0" fontAlgn="base" hangingPunct="0">
              <a:spcBef>
                <a:spcPct val="0"/>
              </a:spcBef>
              <a:spcAft>
                <a:spcPct val="0"/>
              </a:spcAft>
              <a:defRPr sz="2000">
                <a:solidFill>
                  <a:schemeClr val="tx1"/>
                </a:solidFill>
                <a:latin typeface="Arial" charset="0"/>
                <a:cs typeface="Arial" charset="0"/>
              </a:defRPr>
            </a:lvl6pPr>
            <a:lvl7pPr marL="3111696" indent="-239361" defTabSz="955783" eaLnBrk="0" fontAlgn="base" hangingPunct="0">
              <a:spcBef>
                <a:spcPct val="0"/>
              </a:spcBef>
              <a:spcAft>
                <a:spcPct val="0"/>
              </a:spcAft>
              <a:defRPr sz="2000">
                <a:solidFill>
                  <a:schemeClr val="tx1"/>
                </a:solidFill>
                <a:latin typeface="Arial" charset="0"/>
                <a:cs typeface="Arial" charset="0"/>
              </a:defRPr>
            </a:lvl7pPr>
            <a:lvl8pPr marL="3590419" indent="-239361" defTabSz="955783" eaLnBrk="0" fontAlgn="base" hangingPunct="0">
              <a:spcBef>
                <a:spcPct val="0"/>
              </a:spcBef>
              <a:spcAft>
                <a:spcPct val="0"/>
              </a:spcAft>
              <a:defRPr sz="2000">
                <a:solidFill>
                  <a:schemeClr val="tx1"/>
                </a:solidFill>
                <a:latin typeface="Arial" charset="0"/>
                <a:cs typeface="Arial" charset="0"/>
              </a:defRPr>
            </a:lvl8pPr>
            <a:lvl9pPr marL="4069141" indent="-239361" defTabSz="955783" eaLnBrk="0" fontAlgn="base" hangingPunct="0">
              <a:spcBef>
                <a:spcPct val="0"/>
              </a:spcBef>
              <a:spcAft>
                <a:spcPct val="0"/>
              </a:spcAft>
              <a:defRPr sz="2000">
                <a:solidFill>
                  <a:schemeClr val="tx1"/>
                </a:solidFill>
                <a:latin typeface="Arial" charset="0"/>
                <a:cs typeface="Arial" charset="0"/>
              </a:defRPr>
            </a:lvl9pPr>
          </a:lstStyle>
          <a:p>
            <a:pPr eaLnBrk="1" hangingPunct="1"/>
            <a:fld id="{E4A1B9B6-E341-47C3-9C58-056AFDAEF0B3}" type="slidenum">
              <a:rPr lang="en-US" altLang="en-US" sz="1200"/>
              <a:pPr eaLnBrk="1" hangingPunct="1"/>
              <a:t>45</a:t>
            </a:fld>
            <a:endParaRPr lang="en-US" altLang="en-US" sz="1200"/>
          </a:p>
        </p:txBody>
      </p:sp>
    </p:spTree>
    <p:extLst>
      <p:ext uri="{BB962C8B-B14F-4D97-AF65-F5344CB8AC3E}">
        <p14:creationId xmlns:p14="http://schemas.microsoft.com/office/powerpoint/2010/main" val="1347589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rm is the riding the yield curve type factor</a:t>
            </a:r>
          </a:p>
          <a:p>
            <a:r>
              <a:rPr lang="en-US" dirty="0"/>
              <a:t>Yields spike in downturns/the crisis and prices fall. Term</a:t>
            </a:r>
            <a:r>
              <a:rPr lang="en-US" baseline="0" dirty="0"/>
              <a:t> does well.</a:t>
            </a:r>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46</a:t>
            </a:fld>
            <a:endParaRPr lang="en-US"/>
          </a:p>
        </p:txBody>
      </p:sp>
    </p:spTree>
    <p:extLst>
      <p:ext uri="{BB962C8B-B14F-4D97-AF65-F5344CB8AC3E}">
        <p14:creationId xmlns:p14="http://schemas.microsoft.com/office/powerpoint/2010/main" val="849098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isk, what risks? </a:t>
            </a:r>
            <a:r>
              <a:rPr lang="en-US" dirty="0" err="1"/>
              <a:t>Nondiversifiable</a:t>
            </a:r>
            <a:r>
              <a:rPr lang="en-US" baseline="0" dirty="0"/>
              <a:t> risks.</a:t>
            </a:r>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7</a:t>
            </a:fld>
            <a:endParaRPr lang="en-US"/>
          </a:p>
        </p:txBody>
      </p:sp>
    </p:spTree>
    <p:extLst>
      <p:ext uri="{BB962C8B-B14F-4D97-AF65-F5344CB8AC3E}">
        <p14:creationId xmlns:p14="http://schemas.microsoft.com/office/powerpoint/2010/main" val="4009036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3A8851F7-2515-4DAB-8969-1C8B39424F12}" type="slidenum">
              <a:rPr lang="en-US" altLang="en-US" sz="1300" smtClean="0"/>
              <a:pPr eaLnBrk="1" hangingPunct="1"/>
              <a:t>48</a:t>
            </a:fld>
            <a:endParaRPr lang="en-US" altLang="en-US" sz="1300"/>
          </a:p>
        </p:txBody>
      </p:sp>
    </p:spTree>
    <p:extLst>
      <p:ext uri="{BB962C8B-B14F-4D97-AF65-F5344CB8AC3E}">
        <p14:creationId xmlns:p14="http://schemas.microsoft.com/office/powerpoint/2010/main" val="17487896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900">
                <a:solidFill>
                  <a:schemeClr val="tx1"/>
                </a:solidFill>
                <a:latin typeface="Arial" pitchFamily="34" charset="0"/>
                <a:ea typeface="ＭＳ Ｐゴシック" pitchFamily="34" charset="-128"/>
              </a:defRPr>
            </a:lvl1pPr>
            <a:lvl2pPr marL="742950" indent="-285750" defTabSz="963613" eaLnBrk="0" hangingPunct="0">
              <a:defRPr sz="1900">
                <a:solidFill>
                  <a:schemeClr val="tx1"/>
                </a:solidFill>
                <a:latin typeface="Arial" pitchFamily="34" charset="0"/>
                <a:ea typeface="ＭＳ Ｐゴシック" pitchFamily="34" charset="-128"/>
              </a:defRPr>
            </a:lvl2pPr>
            <a:lvl3pPr marL="1143000" indent="-228600" defTabSz="963613" eaLnBrk="0" hangingPunct="0">
              <a:defRPr sz="1900">
                <a:solidFill>
                  <a:schemeClr val="tx1"/>
                </a:solidFill>
                <a:latin typeface="Arial" pitchFamily="34" charset="0"/>
                <a:ea typeface="ＭＳ Ｐゴシック" pitchFamily="34" charset="-128"/>
              </a:defRPr>
            </a:lvl3pPr>
            <a:lvl4pPr marL="1600200" indent="-228600" defTabSz="963613" eaLnBrk="0" hangingPunct="0">
              <a:defRPr sz="1900">
                <a:solidFill>
                  <a:schemeClr val="tx1"/>
                </a:solidFill>
                <a:latin typeface="Arial" pitchFamily="34" charset="0"/>
                <a:ea typeface="ＭＳ Ｐゴシック" pitchFamily="34" charset="-128"/>
              </a:defRPr>
            </a:lvl4pPr>
            <a:lvl5pPr marL="2057400" indent="-228600" defTabSz="963613" eaLnBrk="0" hangingPunct="0">
              <a:defRPr sz="1900">
                <a:solidFill>
                  <a:schemeClr val="tx1"/>
                </a:solidFill>
                <a:latin typeface="Arial" pitchFamily="34" charset="0"/>
                <a:ea typeface="ＭＳ Ｐゴシック" pitchFamily="34" charset="-128"/>
              </a:defRPr>
            </a:lvl5pPr>
            <a:lvl6pPr marL="2514600" indent="-228600" defTabSz="963613"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3613"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3613"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3613"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CF6F596F-696F-43B7-893D-550F32968BE0}" type="slidenum">
              <a:rPr lang="en-US" altLang="en-US" sz="1300" smtClean="0"/>
              <a:pPr eaLnBrk="1" hangingPunct="1"/>
              <a:t>50</a:t>
            </a:fld>
            <a:endParaRPr lang="en-US" altLang="en-US"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2806826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pitchFamily="34" charset="0"/>
                <a:ea typeface="ＭＳ Ｐゴシック" pitchFamily="34" charset="-128"/>
              </a:defRPr>
            </a:lvl1pPr>
            <a:lvl2pPr marL="742950" indent="-285750" defTabSz="965200" eaLnBrk="0" hangingPunct="0">
              <a:defRPr sz="1900">
                <a:solidFill>
                  <a:schemeClr val="tx1"/>
                </a:solidFill>
                <a:latin typeface="Arial" pitchFamily="34" charset="0"/>
                <a:ea typeface="ＭＳ Ｐゴシック" pitchFamily="34" charset="-128"/>
              </a:defRPr>
            </a:lvl2pPr>
            <a:lvl3pPr marL="1143000" indent="-228600" defTabSz="965200" eaLnBrk="0" hangingPunct="0">
              <a:defRPr sz="1900">
                <a:solidFill>
                  <a:schemeClr val="tx1"/>
                </a:solidFill>
                <a:latin typeface="Arial" pitchFamily="34" charset="0"/>
                <a:ea typeface="ＭＳ Ｐゴシック" pitchFamily="34" charset="-128"/>
              </a:defRPr>
            </a:lvl3pPr>
            <a:lvl4pPr marL="1600200" indent="-228600" defTabSz="965200" eaLnBrk="0" hangingPunct="0">
              <a:defRPr sz="1900">
                <a:solidFill>
                  <a:schemeClr val="tx1"/>
                </a:solidFill>
                <a:latin typeface="Arial" pitchFamily="34" charset="0"/>
                <a:ea typeface="ＭＳ Ｐゴシック" pitchFamily="34" charset="-128"/>
              </a:defRPr>
            </a:lvl4pPr>
            <a:lvl5pPr marL="2057400" indent="-228600" defTabSz="965200" eaLnBrk="0" hangingPunct="0">
              <a:defRPr sz="1900">
                <a:solidFill>
                  <a:schemeClr val="tx1"/>
                </a:solidFill>
                <a:latin typeface="Arial" pitchFamily="34"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2DEDB2AF-4CD3-447C-B5AC-2743D1835428}" type="slidenum">
              <a:rPr lang="en-US" altLang="en-US" sz="1300" smtClean="0"/>
              <a:pPr eaLnBrk="1" hangingPunct="1"/>
              <a:t>53</a:t>
            </a:fld>
            <a:endParaRPr lang="en-US" altLang="en-US" sz="13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37542373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57</a:t>
            </a:fld>
            <a:endParaRPr lang="en-US"/>
          </a:p>
        </p:txBody>
      </p:sp>
    </p:spTree>
    <p:extLst>
      <p:ext uri="{BB962C8B-B14F-4D97-AF65-F5344CB8AC3E}">
        <p14:creationId xmlns:p14="http://schemas.microsoft.com/office/powerpoint/2010/main" val="1591837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58</a:t>
            </a:fld>
            <a:endParaRPr lang="en-US"/>
          </a:p>
        </p:txBody>
      </p:sp>
    </p:spTree>
    <p:extLst>
      <p:ext uri="{BB962C8B-B14F-4D97-AF65-F5344CB8AC3E}">
        <p14:creationId xmlns:p14="http://schemas.microsoft.com/office/powerpoint/2010/main" val="1800721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B91C8D4E-7A3A-4CF6-BFC6-3CA091033DE1}" type="slidenum">
              <a:rPr lang="en-US" altLang="en-US" sz="1300" smtClean="0"/>
              <a:pPr eaLnBrk="1" hangingPunct="1"/>
              <a:t>8</a:t>
            </a:fld>
            <a:endParaRPr lang="en-US" altLang="en-US" sz="1300"/>
          </a:p>
        </p:txBody>
      </p:sp>
    </p:spTree>
    <p:extLst>
      <p:ext uri="{BB962C8B-B14F-4D97-AF65-F5344CB8AC3E}">
        <p14:creationId xmlns:p14="http://schemas.microsoft.com/office/powerpoint/2010/main" val="221241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63" eaLnBrk="0" hangingPunct="0">
              <a:defRPr sz="1900">
                <a:solidFill>
                  <a:schemeClr val="tx1"/>
                </a:solidFill>
                <a:latin typeface="Arial" pitchFamily="34" charset="0"/>
                <a:ea typeface="ＭＳ Ｐゴシック" pitchFamily="34" charset="-128"/>
              </a:defRPr>
            </a:lvl1pPr>
            <a:lvl2pPr marL="742950" indent="-285750" defTabSz="969963" eaLnBrk="0" hangingPunct="0">
              <a:defRPr sz="1900">
                <a:solidFill>
                  <a:schemeClr val="tx1"/>
                </a:solidFill>
                <a:latin typeface="Arial" pitchFamily="34" charset="0"/>
                <a:ea typeface="ＭＳ Ｐゴシック" pitchFamily="34" charset="-128"/>
              </a:defRPr>
            </a:lvl2pPr>
            <a:lvl3pPr marL="1143000" indent="-228600" defTabSz="969963" eaLnBrk="0" hangingPunct="0">
              <a:defRPr sz="1900">
                <a:solidFill>
                  <a:schemeClr val="tx1"/>
                </a:solidFill>
                <a:latin typeface="Arial" pitchFamily="34" charset="0"/>
                <a:ea typeface="ＭＳ Ｐゴシック" pitchFamily="34" charset="-128"/>
              </a:defRPr>
            </a:lvl3pPr>
            <a:lvl4pPr marL="1600200" indent="-228600" defTabSz="969963" eaLnBrk="0" hangingPunct="0">
              <a:defRPr sz="1900">
                <a:solidFill>
                  <a:schemeClr val="tx1"/>
                </a:solidFill>
                <a:latin typeface="Arial" pitchFamily="34" charset="0"/>
                <a:ea typeface="ＭＳ Ｐゴシック" pitchFamily="34" charset="-128"/>
              </a:defRPr>
            </a:lvl4pPr>
            <a:lvl5pPr marL="2057400" indent="-228600" defTabSz="969963" eaLnBrk="0" hangingPunct="0">
              <a:defRPr sz="1900">
                <a:solidFill>
                  <a:schemeClr val="tx1"/>
                </a:solidFill>
                <a:latin typeface="Arial" pitchFamily="34" charset="0"/>
                <a:ea typeface="ＭＳ Ｐゴシック" pitchFamily="34" charset="-128"/>
              </a:defRPr>
            </a:lvl5pPr>
            <a:lvl6pPr marL="25146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F845F4ED-5930-494A-9A77-498F15368FD4}" type="slidenum">
              <a:rPr lang="en-US" altLang="en-US" sz="1300" smtClean="0"/>
              <a:pPr eaLnBrk="1" hangingPunct="1"/>
              <a:t>9</a:t>
            </a:fld>
            <a:endParaRPr lang="en-US" altLang="en-US" sz="13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2984031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63" eaLnBrk="0" hangingPunct="0">
              <a:defRPr sz="1900">
                <a:solidFill>
                  <a:schemeClr val="tx1"/>
                </a:solidFill>
                <a:latin typeface="Arial" pitchFamily="34" charset="0"/>
                <a:ea typeface="ＭＳ Ｐゴシック" pitchFamily="34" charset="-128"/>
              </a:defRPr>
            </a:lvl1pPr>
            <a:lvl2pPr marL="742950" indent="-285750" defTabSz="969963" eaLnBrk="0" hangingPunct="0">
              <a:defRPr sz="1900">
                <a:solidFill>
                  <a:schemeClr val="tx1"/>
                </a:solidFill>
                <a:latin typeface="Arial" pitchFamily="34" charset="0"/>
                <a:ea typeface="ＭＳ Ｐゴシック" pitchFamily="34" charset="-128"/>
              </a:defRPr>
            </a:lvl2pPr>
            <a:lvl3pPr marL="1143000" indent="-228600" defTabSz="969963" eaLnBrk="0" hangingPunct="0">
              <a:defRPr sz="1900">
                <a:solidFill>
                  <a:schemeClr val="tx1"/>
                </a:solidFill>
                <a:latin typeface="Arial" pitchFamily="34" charset="0"/>
                <a:ea typeface="ＭＳ Ｐゴシック" pitchFamily="34" charset="-128"/>
              </a:defRPr>
            </a:lvl3pPr>
            <a:lvl4pPr marL="1600200" indent="-228600" defTabSz="969963" eaLnBrk="0" hangingPunct="0">
              <a:defRPr sz="1900">
                <a:solidFill>
                  <a:schemeClr val="tx1"/>
                </a:solidFill>
                <a:latin typeface="Arial" pitchFamily="34" charset="0"/>
                <a:ea typeface="ＭＳ Ｐゴシック" pitchFamily="34" charset="-128"/>
              </a:defRPr>
            </a:lvl4pPr>
            <a:lvl5pPr marL="2057400" indent="-228600" defTabSz="969963" eaLnBrk="0" hangingPunct="0">
              <a:defRPr sz="1900">
                <a:solidFill>
                  <a:schemeClr val="tx1"/>
                </a:solidFill>
                <a:latin typeface="Arial" pitchFamily="34" charset="0"/>
                <a:ea typeface="ＭＳ Ｐゴシック" pitchFamily="34" charset="-128"/>
              </a:defRPr>
            </a:lvl5pPr>
            <a:lvl6pPr marL="25146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9963"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F845F4ED-5930-494A-9A77-498F15368FD4}" type="slidenum">
              <a:rPr lang="en-US" altLang="en-US" sz="1300" smtClean="0"/>
              <a:pPr eaLnBrk="1" hangingPunct="1"/>
              <a:t>10</a:t>
            </a:fld>
            <a:endParaRPr lang="en-US" altLang="en-US" sz="13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ea typeface="ＭＳ Ｐゴシック" pitchFamily="34" charset="-128"/>
              </a:rPr>
              <a:t>The EMH has been refined over the past several decades to reflect information, transactions, financing and agency costs.  Many behavioral explanations have the same effect and some frictions are modeled as behavioral biases.</a:t>
            </a:r>
          </a:p>
          <a:p>
            <a:endParaRPr lang="en-US" altLang="en-US" dirty="0">
              <a:latin typeface="Arial" pitchFamily="34" charset="0"/>
              <a:ea typeface="ＭＳ Ｐゴシック" pitchFamily="34" charset="-128"/>
              <a:cs typeface="Arial" pitchFamily="34" charset="0"/>
            </a:endParaRPr>
          </a:p>
        </p:txBody>
      </p:sp>
    </p:spTree>
    <p:extLst>
      <p:ext uri="{BB962C8B-B14F-4D97-AF65-F5344CB8AC3E}">
        <p14:creationId xmlns:p14="http://schemas.microsoft.com/office/powerpoint/2010/main" val="1505674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D8A894B4-F2BF-4FA7-B17A-7244BD5EBFD7}" type="slidenum">
              <a:rPr lang="en-US" altLang="en-US" sz="1300" smtClean="0"/>
              <a:pPr eaLnBrk="1" hangingPunct="1"/>
              <a:t>13</a:t>
            </a:fld>
            <a:endParaRPr lang="en-US" altLang="en-US" sz="1300"/>
          </a:p>
        </p:txBody>
      </p:sp>
    </p:spTree>
    <p:extLst>
      <p:ext uri="{BB962C8B-B14F-4D97-AF65-F5344CB8AC3E}">
        <p14:creationId xmlns:p14="http://schemas.microsoft.com/office/powerpoint/2010/main" val="12835993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020345F-194D-4FBD-86B8-4EFB544AC0A1}" type="slidenum">
              <a:rPr lang="en-US" altLang="en-US" sz="1300" smtClean="0"/>
              <a:pPr eaLnBrk="1" hangingPunct="1"/>
              <a:t>21</a:t>
            </a:fld>
            <a:endParaRPr lang="en-US" altLang="en-US" sz="1300"/>
          </a:p>
        </p:txBody>
      </p:sp>
    </p:spTree>
    <p:extLst>
      <p:ext uri="{BB962C8B-B14F-4D97-AF65-F5344CB8AC3E}">
        <p14:creationId xmlns:p14="http://schemas.microsoft.com/office/powerpoint/2010/main" val="1506916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a typeface="ＭＳ Ｐゴシック" pitchFamily="34" charset="-128"/>
              <a:cs typeface="Arial" pitchFamily="34"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pitchFamily="34" charset="0"/>
                <a:ea typeface="ＭＳ Ｐゴシック" pitchFamily="34" charset="-128"/>
              </a:defRPr>
            </a:lvl1pPr>
            <a:lvl2pPr marL="742950" indent="-285750" defTabSz="965200" eaLnBrk="0" hangingPunct="0">
              <a:defRPr sz="1900">
                <a:solidFill>
                  <a:schemeClr val="tx1"/>
                </a:solidFill>
                <a:latin typeface="Arial" pitchFamily="34" charset="0"/>
                <a:ea typeface="ＭＳ Ｐゴシック" pitchFamily="34" charset="-128"/>
              </a:defRPr>
            </a:lvl2pPr>
            <a:lvl3pPr marL="1143000" indent="-228600" defTabSz="965200" eaLnBrk="0" hangingPunct="0">
              <a:defRPr sz="1900">
                <a:solidFill>
                  <a:schemeClr val="tx1"/>
                </a:solidFill>
                <a:latin typeface="Arial" pitchFamily="34" charset="0"/>
                <a:ea typeface="ＭＳ Ｐゴシック" pitchFamily="34" charset="-128"/>
              </a:defRPr>
            </a:lvl3pPr>
            <a:lvl4pPr marL="1600200" indent="-228600" defTabSz="965200" eaLnBrk="0" hangingPunct="0">
              <a:defRPr sz="1900">
                <a:solidFill>
                  <a:schemeClr val="tx1"/>
                </a:solidFill>
                <a:latin typeface="Arial" pitchFamily="34" charset="0"/>
                <a:ea typeface="ＭＳ Ｐゴシック" pitchFamily="34" charset="-128"/>
              </a:defRPr>
            </a:lvl4pPr>
            <a:lvl5pPr marL="2057400" indent="-228600" defTabSz="965200" eaLnBrk="0" hangingPunct="0">
              <a:defRPr sz="1900">
                <a:solidFill>
                  <a:schemeClr val="tx1"/>
                </a:solidFill>
                <a:latin typeface="Arial" pitchFamily="34"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37021D4D-083E-49A6-8732-AD311F80F0C1}" type="slidenum">
              <a:rPr lang="en-US" altLang="en-US" sz="1300" smtClean="0"/>
              <a:pPr eaLnBrk="1" hangingPunct="1"/>
              <a:t>24</a:t>
            </a:fld>
            <a:endParaRPr lang="en-US" altLang="en-US" sz="1300"/>
          </a:p>
        </p:txBody>
      </p:sp>
    </p:spTree>
    <p:extLst>
      <p:ext uri="{BB962C8B-B14F-4D97-AF65-F5344CB8AC3E}">
        <p14:creationId xmlns:p14="http://schemas.microsoft.com/office/powerpoint/2010/main" val="1505269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orp bond </a:t>
            </a:r>
            <a:r>
              <a:rPr lang="en-US" dirty="0" err="1"/>
              <a:t>inv</a:t>
            </a:r>
            <a:r>
              <a:rPr lang="en-US" dirty="0"/>
              <a:t> grade full sample average should be</a:t>
            </a:r>
            <a:r>
              <a:rPr lang="en-US" baseline="0" dirty="0"/>
              <a:t> 7%, not 5%</a:t>
            </a:r>
            <a:endParaRPr lang="en-US" dirty="0"/>
          </a:p>
          <a:p>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25</a:t>
            </a:fld>
            <a:endParaRPr lang="en-US"/>
          </a:p>
        </p:txBody>
      </p:sp>
    </p:spTree>
    <p:extLst>
      <p:ext uri="{BB962C8B-B14F-4D97-AF65-F5344CB8AC3E}">
        <p14:creationId xmlns:p14="http://schemas.microsoft.com/office/powerpoint/2010/main" val="742015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7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a:t>11/13/19</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a:pPr/>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7" name="Shape 7"/>
          <p:cNvSpPr/>
          <p:nvPr/>
        </p:nvSpPr>
        <p:spPr>
          <a:xfrm>
            <a:off x="476251" y="4634508"/>
            <a:ext cx="1124948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8" name="Shape 8"/>
          <p:cNvSpPr/>
          <p:nvPr/>
        </p:nvSpPr>
        <p:spPr>
          <a:xfrm>
            <a:off x="476250" y="2875359"/>
            <a:ext cx="11250018"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9" name="Shape 9"/>
          <p:cNvSpPr/>
          <p:nvPr/>
        </p:nvSpPr>
        <p:spPr>
          <a:xfrm rot="16200000">
            <a:off x="6917127" y="3760055"/>
            <a:ext cx="115506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10" name="Shape 10"/>
          <p:cNvSpPr>
            <a:spLocks noGrp="1"/>
          </p:cNvSpPr>
          <p:nvPr>
            <p:ph type="title"/>
          </p:nvPr>
        </p:nvSpPr>
        <p:spPr>
          <a:xfrm>
            <a:off x="476250" y="2911078"/>
            <a:ext cx="6750844" cy="1696641"/>
          </a:xfrm>
          <a:prstGeom prst="rect">
            <a:avLst/>
          </a:prstGeom>
        </p:spPr>
        <p:txBody>
          <a:bodyPr/>
          <a:lstStyle>
            <a:lvl1pPr algn="l"/>
          </a:lstStyle>
          <a:p>
            <a:pPr lvl="0">
              <a:defRPr sz="1800">
                <a:solidFill>
                  <a:srgbClr val="000000"/>
                </a:solidFill>
              </a:defRPr>
            </a:pPr>
            <a:r>
              <a:rPr sz="4922">
                <a:solidFill>
                  <a:srgbClr val="D93E2B"/>
                </a:solidFill>
              </a:rPr>
              <a:t>Title Text</a:t>
            </a:r>
          </a:p>
        </p:txBody>
      </p:sp>
      <p:sp>
        <p:nvSpPr>
          <p:cNvPr id="11" name="Shape 11"/>
          <p:cNvSpPr>
            <a:spLocks noGrp="1"/>
          </p:cNvSpPr>
          <p:nvPr>
            <p:ph type="body" idx="1"/>
          </p:nvPr>
        </p:nvSpPr>
        <p:spPr>
          <a:xfrm>
            <a:off x="7762875" y="2911078"/>
            <a:ext cx="3976688" cy="1696641"/>
          </a:xfrm>
          <a:prstGeom prst="rect">
            <a:avLst/>
          </a:prstGeom>
        </p:spPr>
        <p:txBody>
          <a:bodyPr anchor="ctr"/>
          <a:lstStyle>
            <a:lvl1pPr marL="0" indent="0">
              <a:spcBef>
                <a:spcPts val="0"/>
              </a:spcBef>
              <a:buClrTx/>
              <a:buSzTx/>
              <a:buFontTx/>
              <a:buNone/>
              <a:defRPr sz="1687"/>
            </a:lvl1pPr>
            <a:lvl2pPr marL="0" indent="160729">
              <a:spcBef>
                <a:spcPts val="0"/>
              </a:spcBef>
              <a:buClrTx/>
              <a:buSzTx/>
              <a:buFontTx/>
              <a:buNone/>
              <a:defRPr sz="1687"/>
            </a:lvl2pPr>
            <a:lvl3pPr marL="0" indent="321457">
              <a:spcBef>
                <a:spcPts val="0"/>
              </a:spcBef>
              <a:buClrTx/>
              <a:buSzTx/>
              <a:buFontTx/>
              <a:buNone/>
              <a:defRPr sz="1687"/>
            </a:lvl3pPr>
            <a:lvl4pPr marL="0" indent="482186">
              <a:spcBef>
                <a:spcPts val="0"/>
              </a:spcBef>
              <a:buClrTx/>
              <a:buSzTx/>
              <a:buFontTx/>
              <a:buNone/>
              <a:defRPr sz="1687"/>
            </a:lvl4pPr>
            <a:lvl5pPr marL="0" indent="642915">
              <a:spcBef>
                <a:spcPts val="0"/>
              </a:spcBef>
              <a:buClrTx/>
              <a:buSzTx/>
              <a:buFontTx/>
              <a:buNone/>
              <a:defRPr sz="1687"/>
            </a:lvl5pPr>
          </a:lstStyle>
          <a:p>
            <a:pPr lvl="0">
              <a:defRPr sz="1800">
                <a:solidFill>
                  <a:srgbClr val="000000"/>
                </a:solidFill>
              </a:defRPr>
            </a:pPr>
            <a:r>
              <a:rPr sz="1687">
                <a:solidFill>
                  <a:srgbClr val="414141"/>
                </a:solidFill>
              </a:rPr>
              <a:t>Body Level One</a:t>
            </a:r>
          </a:p>
          <a:p>
            <a:pPr lvl="1">
              <a:defRPr sz="1800">
                <a:solidFill>
                  <a:srgbClr val="000000"/>
                </a:solidFill>
              </a:defRPr>
            </a:pPr>
            <a:r>
              <a:rPr sz="1687">
                <a:solidFill>
                  <a:srgbClr val="414141"/>
                </a:solidFill>
              </a:rPr>
              <a:t>Body Level Two</a:t>
            </a:r>
          </a:p>
          <a:p>
            <a:pPr lvl="2">
              <a:defRPr sz="1800">
                <a:solidFill>
                  <a:srgbClr val="000000"/>
                </a:solidFill>
              </a:defRPr>
            </a:pPr>
            <a:r>
              <a:rPr sz="1687">
                <a:solidFill>
                  <a:srgbClr val="414141"/>
                </a:solidFill>
              </a:rPr>
              <a:t>Body Level Three</a:t>
            </a:r>
          </a:p>
          <a:p>
            <a:pPr lvl="3">
              <a:defRPr sz="1800">
                <a:solidFill>
                  <a:srgbClr val="000000"/>
                </a:solidFill>
              </a:defRPr>
            </a:pPr>
            <a:r>
              <a:rPr sz="1687">
                <a:solidFill>
                  <a:srgbClr val="414141"/>
                </a:solidFill>
              </a:rPr>
              <a:t>Body Level Four</a:t>
            </a:r>
          </a:p>
          <a:p>
            <a:pPr lvl="4">
              <a:defRPr sz="1800">
                <a:solidFill>
                  <a:srgbClr val="000000"/>
                </a:solidFill>
              </a:defRPr>
            </a:pPr>
            <a:r>
              <a:rPr sz="1687">
                <a:solidFill>
                  <a:srgbClr val="414141"/>
                </a:solidFill>
              </a:rPr>
              <a:t>Body Level Five</a:t>
            </a:r>
          </a:p>
        </p:txBody>
      </p:sp>
    </p:spTree>
    <p:extLst>
      <p:ext uri="{BB962C8B-B14F-4D97-AF65-F5344CB8AC3E}">
        <p14:creationId xmlns:p14="http://schemas.microsoft.com/office/powerpoint/2010/main" val="2043898839"/>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61872" y="1713655"/>
            <a:ext cx="4480560" cy="731520"/>
          </a:xfrm>
        </p:spPr>
        <p:txBody>
          <a:bodyPr anchor="b">
            <a:normAutofit/>
          </a:bodyPr>
          <a:lstStyle>
            <a:lvl1pPr marL="0" indent="0">
              <a:spcBef>
                <a:spcPts val="0"/>
              </a:spcBef>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26480" y="1713655"/>
            <a:ext cx="448056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2000"/>
              </a:spcBef>
              <a:buFontTx/>
              <a:buNone/>
            </a:pPr>
            <a:r>
              <a:rPr lang="en-US"/>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a:t>11/13/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a:t>11/13/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a:t>11/13/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1129284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bg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1292840" cy="5128923"/>
          </a:xfrm>
          <a:blipFill>
            <a:blip r:embed="rId2"/>
            <a:stretch>
              <a:fillRect/>
            </a:stretch>
          </a:blipFill>
        </p:spPr>
        <p:txBody>
          <a:bodyPr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2">
                    <a:lumMod val="20000"/>
                    <a:lumOff val="80000"/>
                  </a:schemeClr>
                </a:solidFill>
              </a:defRPr>
            </a:lvl1pPr>
          </a:lstStyle>
          <a:p>
            <a:fld id="{0E59FD0C-5451-4CA0-86AF-E70AE3279989}" type="datetimeFigureOut">
              <a:rPr lang="en-US"/>
              <a:t>11/13/19</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chemeClr val="tx2">
                    <a:lumMod val="20000"/>
                    <a:lumOff val="80000"/>
                  </a:schemeClr>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4" r:id="rId12"/>
  </p:sldLayoutIdLst>
  <p:hf sldNum="0"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quotes.wsj.com/AMZN" TargetMode="Externa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customXml" Target="../ink/ink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5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5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1261872" y="1628489"/>
            <a:ext cx="9486993" cy="5029200"/>
          </a:xfrm>
        </p:spPr>
        <p:txBody>
          <a:bodyPr>
            <a:noAutofit/>
          </a:bodyPr>
          <a:lstStyle/>
          <a:p>
            <a:r>
              <a:rPr lang="en-US" sz="2000" b="1" dirty="0"/>
              <a:t>Momentum Assignment due next TUESDAY</a:t>
            </a:r>
          </a:p>
          <a:p>
            <a:r>
              <a:rPr lang="en-US" sz="2000" b="1" dirty="0"/>
              <a:t>Keep trading</a:t>
            </a:r>
          </a:p>
        </p:txBody>
      </p:sp>
    </p:spTree>
    <p:extLst>
      <p:ext uri="{BB962C8B-B14F-4D97-AF65-F5344CB8AC3E}">
        <p14:creationId xmlns:p14="http://schemas.microsoft.com/office/powerpoint/2010/main" val="20285375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C1B65CD5-8E5B-4C18-99E8-EB66F6894F09}" type="slidenum">
              <a:rPr lang="en-US" altLang="en-US" sz="1219"/>
              <a:pPr eaLnBrk="1" hangingPunct="1"/>
              <a:t>10</a:t>
            </a:fld>
            <a:endParaRPr lang="en-US" altLang="en-US" sz="1219"/>
          </a:p>
        </p:txBody>
      </p:sp>
      <p:sp>
        <p:nvSpPr>
          <p:cNvPr id="35843" name="Rectangle 2"/>
          <p:cNvSpPr>
            <a:spLocks noGrp="1" noChangeArrowheads="1"/>
          </p:cNvSpPr>
          <p:nvPr>
            <p:ph type="title"/>
          </p:nvPr>
        </p:nvSpPr>
        <p:spPr/>
        <p:txBody>
          <a:bodyPr/>
          <a:lstStyle/>
          <a:p>
            <a:r>
              <a:rPr lang="en-US" altLang="en-US">
                <a:ea typeface="ＭＳ Ｐゴシック" pitchFamily="34" charset="-128"/>
              </a:rPr>
              <a:t>Notions of Market Efficiency</a:t>
            </a:r>
          </a:p>
        </p:txBody>
      </p:sp>
      <p:sp>
        <p:nvSpPr>
          <p:cNvPr id="35844" name="Rectangle 3"/>
          <p:cNvSpPr>
            <a:spLocks noGrp="1" noChangeArrowheads="1"/>
          </p:cNvSpPr>
          <p:nvPr>
            <p:ph type="body" idx="1"/>
          </p:nvPr>
        </p:nvSpPr>
        <p:spPr/>
        <p:txBody>
          <a:bodyPr>
            <a:normAutofit/>
          </a:bodyPr>
          <a:lstStyle/>
          <a:p>
            <a:r>
              <a:rPr lang="en-US" altLang="en-US" sz="2800" dirty="0">
                <a:ea typeface="ＭＳ Ｐゴシック" pitchFamily="34" charset="-128"/>
              </a:rPr>
              <a:t>The implications of the efficient markets hypothesis (EMH) for investors are:</a:t>
            </a:r>
          </a:p>
          <a:p>
            <a:pPr lvl="1"/>
            <a:endParaRPr lang="en-US" altLang="en-US" sz="2400" dirty="0">
              <a:ea typeface="Arial" pitchFamily="34" charset="0"/>
            </a:endParaRPr>
          </a:p>
          <a:p>
            <a:pPr lvl="1"/>
            <a:r>
              <a:rPr lang="en-US" altLang="en-US" sz="2400" dirty="0">
                <a:ea typeface="Arial" pitchFamily="34" charset="0"/>
              </a:rPr>
              <a:t>The expected return on a trading strategy should be determined by its risk exposure</a:t>
            </a:r>
          </a:p>
          <a:p>
            <a:pPr lvl="1"/>
            <a:endParaRPr lang="en-US" altLang="en-US" sz="2400" dirty="0">
              <a:ea typeface="ＭＳ Ｐゴシック" pitchFamily="34" charset="-128"/>
            </a:endParaRPr>
          </a:p>
          <a:p>
            <a:pPr lvl="1"/>
            <a:r>
              <a:rPr lang="en-US" altLang="en-US" sz="2400" dirty="0">
                <a:ea typeface="ＭＳ Ｐゴシック" pitchFamily="34" charset="-128"/>
              </a:rPr>
              <a:t>To the extent that speculative trading is costly, speculation must be a loser’s game</a:t>
            </a:r>
            <a:endParaRPr lang="en-US" altLang="en-US" sz="2000" dirty="0">
              <a:ea typeface="ＭＳ Ｐゴシック" pitchFamily="34" charset="-128"/>
            </a:endParaRPr>
          </a:p>
          <a:p>
            <a:endParaRPr lang="en-US" altLang="en-US" sz="2800" dirty="0">
              <a:ea typeface="ＭＳ Ｐゴシック" pitchFamily="34" charset="-128"/>
            </a:endParaRPr>
          </a:p>
        </p:txBody>
      </p:sp>
    </p:spTree>
    <p:extLst>
      <p:ext uri="{BB962C8B-B14F-4D97-AF65-F5344CB8AC3E}">
        <p14:creationId xmlns:p14="http://schemas.microsoft.com/office/powerpoint/2010/main" val="7644434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ea typeface="ＭＳ Ｐゴシック" pitchFamily="34" charset="-128"/>
              </a:rPr>
              <a:t>Near-Efficient Markets</a:t>
            </a:r>
          </a:p>
        </p:txBody>
      </p:sp>
      <p:sp>
        <p:nvSpPr>
          <p:cNvPr id="36867" name="Content Placeholder 2"/>
          <p:cNvSpPr>
            <a:spLocks noGrp="1"/>
          </p:cNvSpPr>
          <p:nvPr>
            <p:ph idx="1"/>
          </p:nvPr>
        </p:nvSpPr>
        <p:spPr/>
        <p:txBody>
          <a:bodyPr>
            <a:noAutofit/>
          </a:bodyPr>
          <a:lstStyle/>
          <a:p>
            <a:r>
              <a:rPr lang="en-US" altLang="en-US" sz="2800" dirty="0">
                <a:ea typeface="ＭＳ Ｐゴシック" pitchFamily="34" charset="-128"/>
              </a:rPr>
              <a:t>Modern notion of market efficiency is due to Grossman and </a:t>
            </a:r>
            <a:r>
              <a:rPr lang="en-US" altLang="en-US" sz="2800" dirty="0" err="1">
                <a:ea typeface="ＭＳ Ｐゴシック" pitchFamily="34" charset="-128"/>
              </a:rPr>
              <a:t>Stiglitz</a:t>
            </a:r>
            <a:r>
              <a:rPr lang="en-US" altLang="en-US" sz="2800" dirty="0">
                <a:ea typeface="ＭＳ Ｐゴシック" pitchFamily="34" charset="-128"/>
              </a:rPr>
              <a:t> (1980)</a:t>
            </a:r>
          </a:p>
          <a:p>
            <a:pPr lvl="1"/>
            <a:r>
              <a:rPr lang="en-US" altLang="en-US" sz="2400" dirty="0">
                <a:ea typeface="Arial" pitchFamily="34" charset="0"/>
              </a:rPr>
              <a:t>Conundrum: Can a market be efficient in the strong form?  Suppose it is costly to collect information and to trade based on it.</a:t>
            </a:r>
          </a:p>
          <a:p>
            <a:pPr lvl="2"/>
            <a:r>
              <a:rPr lang="en-US" altLang="en-US" sz="2000" dirty="0">
                <a:ea typeface="Arial" pitchFamily="34" charset="0"/>
              </a:rPr>
              <a:t>If all information is in the price, why ever invest in gathering the information?</a:t>
            </a:r>
          </a:p>
          <a:p>
            <a:pPr lvl="2"/>
            <a:r>
              <a:rPr lang="en-US" altLang="en-US" sz="2000" dirty="0">
                <a:ea typeface="Arial" pitchFamily="34" charset="0"/>
              </a:rPr>
              <a:t>But if no one invests in gathering the information, how would the information get to be reflected in the price?</a:t>
            </a:r>
          </a:p>
          <a:p>
            <a:pPr lvl="1"/>
            <a:r>
              <a:rPr lang="en-US" altLang="en-US" sz="2400" dirty="0">
                <a:ea typeface="Arial" pitchFamily="34" charset="0"/>
              </a:rPr>
              <a:t>“Near efficient” markets</a:t>
            </a:r>
          </a:p>
          <a:p>
            <a:r>
              <a:rPr lang="en-US" altLang="en-US" sz="2800" dirty="0">
                <a:ea typeface="ＭＳ Ｐゴシック" pitchFamily="34" charset="-128"/>
              </a:rPr>
              <a:t>Active managers search for pockets of inefficiency</a:t>
            </a:r>
          </a:p>
          <a:p>
            <a:endParaRPr lang="en-US" altLang="en-US" sz="2800" dirty="0">
              <a:ea typeface="ＭＳ Ｐゴシック" pitchFamily="34" charset="-128"/>
            </a:endParaRPr>
          </a:p>
        </p:txBody>
      </p:sp>
      <p:sp>
        <p:nvSpPr>
          <p:cNvPr id="3686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5277494E-F0E8-4F9B-86A4-21F6A812CC3C}" type="slidenum">
              <a:rPr lang="en-US" altLang="en-US" sz="1219"/>
              <a:pPr eaLnBrk="1" hangingPunct="1"/>
              <a:t>11</a:t>
            </a:fld>
            <a:endParaRPr lang="en-US" altLang="en-US" sz="1219"/>
          </a:p>
        </p:txBody>
      </p:sp>
    </p:spTree>
    <p:extLst>
      <p:ext uri="{BB962C8B-B14F-4D97-AF65-F5344CB8AC3E}">
        <p14:creationId xmlns:p14="http://schemas.microsoft.com/office/powerpoint/2010/main" val="9337338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ining Performance</a:t>
            </a:r>
          </a:p>
        </p:txBody>
      </p:sp>
      <p:sp>
        <p:nvSpPr>
          <p:cNvPr id="3" name="Content Placeholder 2"/>
          <p:cNvSpPr>
            <a:spLocks noGrp="1"/>
          </p:cNvSpPr>
          <p:nvPr>
            <p:ph idx="1"/>
          </p:nvPr>
        </p:nvSpPr>
        <p:spPr/>
        <p:txBody>
          <a:bodyPr/>
          <a:lstStyle/>
          <a:p>
            <a:r>
              <a:rPr lang="en-US" dirty="0"/>
              <a:t>If we find a trading strategy that on average earns a positive excess return, it could be:</a:t>
            </a:r>
          </a:p>
          <a:p>
            <a:endParaRPr lang="en-US" dirty="0"/>
          </a:p>
          <a:p>
            <a:r>
              <a:rPr lang="en-US" dirty="0"/>
              <a:t>1. The strategy is exposed to some risk that the marginal investor cares about (i.e., has low payoffs in bad times)</a:t>
            </a:r>
          </a:p>
          <a:p>
            <a:pPr lvl="1"/>
            <a:r>
              <a:rPr lang="en-US" dirty="0"/>
              <a:t>Focus of today’s lecture: what are some risks (risk factors) investors care about?</a:t>
            </a:r>
          </a:p>
          <a:p>
            <a:pPr lvl="1"/>
            <a:endParaRPr lang="en-US" dirty="0"/>
          </a:p>
          <a:p>
            <a:r>
              <a:rPr lang="en-US" dirty="0"/>
              <a:t>2. The strategy is taking advantage of assets being mispriced (markets are not weak/semi-strong/strong-form efficient)</a:t>
            </a:r>
          </a:p>
          <a:p>
            <a:pPr lvl="2"/>
            <a:r>
              <a:rPr lang="en-US" dirty="0"/>
              <a:t>E.g., other investors must be making systematic mistakes</a:t>
            </a:r>
          </a:p>
          <a:p>
            <a:pPr lvl="2"/>
            <a:endParaRPr lang="en-US" dirty="0"/>
          </a:p>
          <a:p>
            <a:r>
              <a:rPr lang="en-US" dirty="0"/>
              <a:t>3. We found a spurious relationship that will not hold out of sample</a:t>
            </a:r>
          </a:p>
        </p:txBody>
      </p:sp>
    </p:spTree>
    <p:extLst>
      <p:ext uri="{BB962C8B-B14F-4D97-AF65-F5344CB8AC3E}">
        <p14:creationId xmlns:p14="http://schemas.microsoft.com/office/powerpoint/2010/main" val="243032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blinds(horizontal)">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blinds(horizontal)">
                                      <p:cBhvr>
                                        <p:cTn id="2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4"/>
          <p:cNvSpPr>
            <a:spLocks noGrp="1"/>
          </p:cNvSpPr>
          <p:nvPr>
            <p:ph type="title"/>
          </p:nvPr>
        </p:nvSpPr>
        <p:spPr/>
        <p:txBody>
          <a:bodyPr/>
          <a:lstStyle/>
          <a:p>
            <a:pPr eaLnBrk="1" hangingPunct="1"/>
            <a:r>
              <a:rPr lang="en-US" altLang="en-US" dirty="0">
                <a:ea typeface="ＭＳ Ｐゴシック" pitchFamily="34" charset="-128"/>
              </a:rPr>
              <a:t>Multifactor Models</a:t>
            </a:r>
          </a:p>
        </p:txBody>
      </p:sp>
      <p:sp>
        <p:nvSpPr>
          <p:cNvPr id="2" name="Text Placeholder 1"/>
          <p:cNvSpPr>
            <a:spLocks noGrp="1"/>
          </p:cNvSpPr>
          <p:nvPr>
            <p:ph type="body" idx="1"/>
          </p:nvPr>
        </p:nvSpPr>
        <p:spPr/>
        <p:txBody>
          <a:bodyPr/>
          <a:lstStyle/>
          <a:p>
            <a:endParaRPr lang="en-US"/>
          </a:p>
        </p:txBody>
      </p:sp>
    </p:spTree>
    <p:extLst>
      <p:ext uri="{BB962C8B-B14F-4D97-AF65-F5344CB8AC3E}">
        <p14:creationId xmlns:p14="http://schemas.microsoft.com/office/powerpoint/2010/main" val="4582709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ea typeface="ＭＳ Ｐゴシック" pitchFamily="34" charset="-128"/>
              </a:rPr>
              <a:t>Outline</a:t>
            </a:r>
          </a:p>
        </p:txBody>
      </p:sp>
      <p:sp>
        <p:nvSpPr>
          <p:cNvPr id="11267" name="Content Placeholder 2"/>
          <p:cNvSpPr>
            <a:spLocks noGrp="1"/>
          </p:cNvSpPr>
          <p:nvPr>
            <p:ph idx="1"/>
          </p:nvPr>
        </p:nvSpPr>
        <p:spPr/>
        <p:txBody>
          <a:bodyPr>
            <a:normAutofit/>
          </a:bodyPr>
          <a:lstStyle/>
          <a:p>
            <a:r>
              <a:rPr lang="en-US" altLang="en-US" dirty="0">
                <a:ea typeface="ＭＳ Ｐゴシック" pitchFamily="34" charset="-128"/>
              </a:rPr>
              <a:t>What is a factor?</a:t>
            </a:r>
          </a:p>
          <a:p>
            <a:r>
              <a:rPr lang="en-US" altLang="en-US" dirty="0">
                <a:ea typeface="ＭＳ Ｐゴシック" pitchFamily="34" charset="-128"/>
              </a:rPr>
              <a:t>Multifactor models</a:t>
            </a:r>
          </a:p>
          <a:p>
            <a:pPr lvl="1"/>
            <a:r>
              <a:rPr lang="en-US" altLang="en-US" dirty="0">
                <a:ea typeface="ＭＳ Ｐゴシック" pitchFamily="34" charset="-128"/>
              </a:rPr>
              <a:t>Macro factors</a:t>
            </a:r>
          </a:p>
          <a:p>
            <a:pPr lvl="1"/>
            <a:r>
              <a:rPr lang="en-US" altLang="en-US" dirty="0">
                <a:ea typeface="ＭＳ Ｐゴシック" pitchFamily="34" charset="-128"/>
              </a:rPr>
              <a:t>Dynamic factors</a:t>
            </a:r>
          </a:p>
          <a:p>
            <a:pPr lvl="1"/>
            <a:r>
              <a:rPr lang="en-US" altLang="en-US" dirty="0" err="1">
                <a:ea typeface="ＭＳ Ｐゴシック" pitchFamily="34" charset="-128"/>
              </a:rPr>
              <a:t>Fama</a:t>
            </a:r>
            <a:r>
              <a:rPr lang="en-US" altLang="en-US" dirty="0">
                <a:ea typeface="ＭＳ Ｐゴシック" pitchFamily="34" charset="-128"/>
              </a:rPr>
              <a:t>-French</a:t>
            </a:r>
          </a:p>
          <a:p>
            <a:pPr lvl="1"/>
            <a:r>
              <a:rPr lang="en-US" altLang="en-US" dirty="0">
                <a:ea typeface="ＭＳ Ｐゴシック" pitchFamily="34" charset="-128"/>
              </a:rPr>
              <a:t>Value-growth</a:t>
            </a:r>
          </a:p>
          <a:p>
            <a:pPr lvl="1"/>
            <a:r>
              <a:rPr lang="en-US" altLang="en-US" dirty="0">
                <a:ea typeface="ＭＳ Ｐゴシック" pitchFamily="34" charset="-128"/>
              </a:rPr>
              <a:t>Size</a:t>
            </a:r>
          </a:p>
          <a:p>
            <a:pPr lvl="1"/>
            <a:r>
              <a:rPr lang="en-US" altLang="en-US" dirty="0">
                <a:ea typeface="ＭＳ Ｐゴシック" pitchFamily="34" charset="-128"/>
              </a:rPr>
              <a:t>Momentum</a:t>
            </a:r>
          </a:p>
          <a:p>
            <a:pPr lvl="1"/>
            <a:endParaRPr lang="en-US" altLang="en-US" dirty="0">
              <a:ea typeface="ＭＳ Ｐゴシック" pitchFamily="34" charset="-128"/>
            </a:endParaRPr>
          </a:p>
        </p:txBody>
      </p:sp>
      <p:sp>
        <p:nvSpPr>
          <p:cNvPr id="1126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952BA903-86C7-4B55-90A1-443F77EC6030}" type="slidenum">
              <a:rPr lang="en-US" altLang="en-US" sz="1219"/>
              <a:pPr eaLnBrk="1" hangingPunct="1"/>
              <a:t>14</a:t>
            </a:fld>
            <a:endParaRPr lang="en-US" altLang="en-US" sz="1219"/>
          </a:p>
        </p:txBody>
      </p:sp>
    </p:spTree>
    <p:extLst>
      <p:ext uri="{BB962C8B-B14F-4D97-AF65-F5344CB8AC3E}">
        <p14:creationId xmlns:p14="http://schemas.microsoft.com/office/powerpoint/2010/main" val="18174786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Factor?</a:t>
            </a:r>
          </a:p>
        </p:txBody>
      </p:sp>
      <p:sp>
        <p:nvSpPr>
          <p:cNvPr id="3" name="Content Placeholder 2"/>
          <p:cNvSpPr>
            <a:spLocks noGrp="1"/>
          </p:cNvSpPr>
          <p:nvPr>
            <p:ph idx="1"/>
          </p:nvPr>
        </p:nvSpPr>
        <p:spPr/>
        <p:txBody>
          <a:bodyPr/>
          <a:lstStyle/>
          <a:p>
            <a:r>
              <a:rPr lang="en-US" dirty="0"/>
              <a:t>A </a:t>
            </a:r>
            <a:r>
              <a:rPr lang="en-US" i="1" dirty="0">
                <a:solidFill>
                  <a:srgbClr val="0066FF"/>
                </a:solidFill>
              </a:rPr>
              <a:t>systematic factor </a:t>
            </a:r>
            <a:r>
              <a:rPr lang="en-US" dirty="0"/>
              <a:t>is a variable that affects the returns of all assets—it is only a question of degree as to how a particular asset is affected</a:t>
            </a:r>
          </a:p>
          <a:p>
            <a:pPr lvl="1"/>
            <a:r>
              <a:rPr lang="en-US" dirty="0"/>
              <a:t>Exposure to the factor cannot be diversified away</a:t>
            </a:r>
          </a:p>
          <a:p>
            <a:r>
              <a:rPr lang="en-US" dirty="0"/>
              <a:t>Factors can be</a:t>
            </a:r>
          </a:p>
          <a:p>
            <a:pPr lvl="1"/>
            <a:r>
              <a:rPr lang="en-US" dirty="0"/>
              <a:t>Fundamental or macro, which are usually non-tradable (at least not in scale)</a:t>
            </a:r>
          </a:p>
          <a:p>
            <a:pPr lvl="1"/>
            <a:r>
              <a:rPr lang="en-US" dirty="0"/>
              <a:t>Investment or tradable</a:t>
            </a:r>
          </a:p>
          <a:p>
            <a:r>
              <a:rPr lang="en-US" dirty="0"/>
              <a:t>Exposure to factor risk earns a risk premium. </a:t>
            </a:r>
          </a:p>
          <a:p>
            <a:pPr lvl="1"/>
            <a:r>
              <a:rPr lang="en-US" dirty="0"/>
              <a:t>Because of general risk aversion in the economy, investors require a positive risk premium to be exposed to assets which lose, on average, when factor realizations are high. </a:t>
            </a:r>
          </a:p>
          <a:p>
            <a:r>
              <a:rPr lang="en-US" dirty="0"/>
              <a:t>For example, assets which tend to have low returns when inflation is high are risky, and so over the long run earn an inflation risk premium. </a:t>
            </a:r>
          </a:p>
        </p:txBody>
      </p:sp>
      <p:sp>
        <p:nvSpPr>
          <p:cNvPr id="4" name="Slide Number Placeholder 3"/>
          <p:cNvSpPr>
            <a:spLocks noGrp="1"/>
          </p:cNvSpPr>
          <p:nvPr>
            <p:ph type="sldNum" sz="quarter" idx="10"/>
          </p:nvPr>
        </p:nvSpPr>
        <p:spPr/>
        <p:txBody>
          <a:bodyPr/>
          <a:lstStyle/>
          <a:p>
            <a:pPr>
              <a:defRPr/>
            </a:pPr>
            <a:fld id="{CEE8FBA0-4B40-4DF5-AA33-499C3A9D7DF5}" type="slidenum">
              <a:rPr lang="en-US" smtClean="0"/>
              <a:pPr>
                <a:defRPr/>
              </a:pPr>
              <a:t>15</a:t>
            </a:fld>
            <a:endParaRPr lang="en-US"/>
          </a:p>
        </p:txBody>
      </p:sp>
    </p:spTree>
    <p:extLst>
      <p:ext uri="{BB962C8B-B14F-4D97-AF65-F5344CB8AC3E}">
        <p14:creationId xmlns:p14="http://schemas.microsoft.com/office/powerpoint/2010/main" val="1340119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510758" y="322217"/>
            <a:ext cx="9692640" cy="996875"/>
          </a:xfrm>
        </p:spPr>
        <p:txBody>
          <a:bodyPr/>
          <a:lstStyle/>
          <a:p>
            <a:r>
              <a:rPr lang="en-US" altLang="en-US" dirty="0">
                <a:ea typeface="ＭＳ Ｐゴシック" pitchFamily="34" charset="-128"/>
              </a:rPr>
              <a:t>Multifactor Models</a:t>
            </a:r>
          </a:p>
        </p:txBody>
      </p:sp>
      <p:sp>
        <p:nvSpPr>
          <p:cNvPr id="18435" name="Content Placeholder 2"/>
          <p:cNvSpPr>
            <a:spLocks noGrp="1"/>
          </p:cNvSpPr>
          <p:nvPr>
            <p:ph idx="1"/>
          </p:nvPr>
        </p:nvSpPr>
        <p:spPr>
          <a:xfrm>
            <a:off x="729342" y="1506071"/>
            <a:ext cx="9992445" cy="5155985"/>
          </a:xfrm>
        </p:spPr>
        <p:txBody>
          <a:bodyPr>
            <a:normAutofit/>
          </a:bodyPr>
          <a:lstStyle/>
          <a:p>
            <a:r>
              <a:rPr lang="en-US" altLang="en-US" sz="2400" dirty="0">
                <a:ea typeface="ＭＳ Ｐゴシック" pitchFamily="34" charset="-128"/>
              </a:rPr>
              <a:t>Assets that </a:t>
            </a:r>
            <a:r>
              <a:rPr lang="en-US" altLang="en-US" sz="2400" dirty="0" err="1">
                <a:ea typeface="ＭＳ Ｐゴシック" pitchFamily="34" charset="-128"/>
              </a:rPr>
              <a:t>covary</a:t>
            </a:r>
            <a:r>
              <a:rPr lang="en-US" altLang="en-US" sz="2400" dirty="0">
                <a:ea typeface="ＭＳ Ｐゴシック" pitchFamily="34" charset="-128"/>
              </a:rPr>
              <a:t> with “bad times” demand lower risk premiums</a:t>
            </a:r>
          </a:p>
          <a:p>
            <a:r>
              <a:rPr lang="en-US" altLang="en-US" sz="2400" dirty="0">
                <a:ea typeface="ＭＳ Ｐゴシック" pitchFamily="34" charset="-128"/>
              </a:rPr>
              <a:t>For CAPM: High </a:t>
            </a:r>
            <a:r>
              <a:rPr lang="en-US" altLang="en-US" sz="2400" dirty="0" err="1">
                <a:ea typeface="ＭＳ Ｐゴシック" pitchFamily="34" charset="-128"/>
              </a:rPr>
              <a:t>covariances</a:t>
            </a:r>
            <a:r>
              <a:rPr lang="en-US" altLang="en-US" sz="2400" dirty="0">
                <a:ea typeface="ＭＳ Ｐゴシック" pitchFamily="34" charset="-128"/>
              </a:rPr>
              <a:t> with –</a:t>
            </a:r>
            <a:r>
              <a:rPr lang="en-US" altLang="en-US" sz="2400" dirty="0" err="1">
                <a:ea typeface="ＭＳ Ｐゴシック" pitchFamily="34" charset="-128"/>
              </a:rPr>
              <a:t>r</a:t>
            </a:r>
            <a:r>
              <a:rPr lang="en-US" altLang="en-US" sz="2400" baseline="-25000" dirty="0" err="1">
                <a:ea typeface="ＭＳ Ｐゴシック" pitchFamily="34" charset="-128"/>
              </a:rPr>
              <a:t>m</a:t>
            </a:r>
            <a:r>
              <a:rPr lang="en-US" altLang="en-US" sz="2400" dirty="0">
                <a:ea typeface="ＭＳ Ｐゴシック" pitchFamily="34" charset="-128"/>
              </a:rPr>
              <a:t> = low </a:t>
            </a:r>
            <a:r>
              <a:rPr lang="en-US" altLang="en-US" sz="2400" dirty="0" err="1">
                <a:ea typeface="ＭＳ Ｐゴシック" pitchFamily="34" charset="-128"/>
              </a:rPr>
              <a:t>covariances</a:t>
            </a:r>
            <a:r>
              <a:rPr lang="en-US" altLang="en-US" sz="2400" dirty="0">
                <a:ea typeface="ＭＳ Ｐゴシック" pitchFamily="34" charset="-128"/>
              </a:rPr>
              <a:t> with +</a:t>
            </a:r>
            <a:r>
              <a:rPr lang="en-US" altLang="en-US" sz="2400" dirty="0" err="1">
                <a:ea typeface="ＭＳ Ｐゴシック" pitchFamily="34" charset="-128"/>
              </a:rPr>
              <a:t>r</a:t>
            </a:r>
            <a:r>
              <a:rPr lang="en-US" altLang="en-US" sz="2400" baseline="-25000" dirty="0" err="1">
                <a:ea typeface="ＭＳ Ｐゴシック" pitchFamily="34" charset="-128"/>
              </a:rPr>
              <a:t>m</a:t>
            </a:r>
            <a:r>
              <a:rPr lang="en-US" altLang="en-US" sz="2400" dirty="0">
                <a:ea typeface="ＭＳ Ｐゴシック" pitchFamily="34" charset="-128"/>
              </a:rPr>
              <a:t> (low beta) =&gt; low risk premium</a:t>
            </a:r>
          </a:p>
          <a:p>
            <a:pPr eaLnBrk="1" hangingPunct="1"/>
            <a:r>
              <a:rPr lang="en-US" altLang="en-US" sz="2400" dirty="0">
                <a:ea typeface="ＭＳ Ｐゴシック" pitchFamily="34" charset="-128"/>
              </a:rPr>
              <a:t>To summarize, if the payoff of an asset tends to be </a:t>
            </a:r>
          </a:p>
          <a:p>
            <a:pPr lvl="1" eaLnBrk="1" hangingPunct="1"/>
            <a:r>
              <a:rPr lang="en-US" altLang="en-US" sz="2400" dirty="0">
                <a:ea typeface="Arial" pitchFamily="34" charset="0"/>
              </a:rPr>
              <a:t>High in bad times =&gt; valuable asset to hold =&gt; low returns</a:t>
            </a:r>
          </a:p>
          <a:p>
            <a:pPr lvl="1" eaLnBrk="1" hangingPunct="1"/>
            <a:r>
              <a:rPr lang="en-US" altLang="en-US" sz="2400" dirty="0">
                <a:ea typeface="Arial" pitchFamily="34" charset="0"/>
              </a:rPr>
              <a:t>Low in bad times =&gt; high returns</a:t>
            </a:r>
          </a:p>
          <a:p>
            <a:pPr eaLnBrk="1" hangingPunct="1"/>
            <a:r>
              <a:rPr lang="en-US" altLang="en-US" sz="2400" dirty="0">
                <a:ea typeface="ＭＳ Ｐゴシック" pitchFamily="34" charset="-128"/>
              </a:rPr>
              <a:t>In a multi-factor model, bad times are defined by more than low returns of just one factor</a:t>
            </a:r>
          </a:p>
          <a:p>
            <a:pPr eaLnBrk="1" hangingPunct="1"/>
            <a:r>
              <a:rPr lang="en-US" altLang="en-US" sz="2400" dirty="0">
                <a:ea typeface="ＭＳ Ｐゴシック" pitchFamily="34" charset="-128"/>
              </a:rPr>
              <a:t>Linear multi-factor model (with k factors):</a:t>
            </a:r>
          </a:p>
        </p:txBody>
      </p:sp>
      <p:sp>
        <p:nvSpPr>
          <p:cNvPr id="1843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3524340A-DEF4-4BA8-A11F-812422FEEF36}" type="slidenum">
              <a:rPr lang="en-US" altLang="en-US" sz="1219"/>
              <a:pPr eaLnBrk="1" hangingPunct="1"/>
              <a:t>16</a:t>
            </a:fld>
            <a:endParaRPr lang="en-US" altLang="en-US" sz="1219"/>
          </a:p>
        </p:txBody>
      </p:sp>
      <p:pic>
        <p:nvPicPr>
          <p:cNvPr id="2" name="Picture 1"/>
          <p:cNvPicPr>
            <a:picLocks noChangeAspect="1"/>
          </p:cNvPicPr>
          <p:nvPr/>
        </p:nvPicPr>
        <p:blipFill>
          <a:blip r:embed="rId2"/>
          <a:stretch>
            <a:fillRect/>
          </a:stretch>
        </p:blipFill>
        <p:spPr>
          <a:xfrm>
            <a:off x="711740" y="5903262"/>
            <a:ext cx="9491658" cy="348486"/>
          </a:xfrm>
          <a:prstGeom prst="rect">
            <a:avLst/>
          </a:prstGeom>
        </p:spPr>
      </p:pic>
    </p:spTree>
    <p:extLst>
      <p:ext uri="{BB962C8B-B14F-4D97-AF65-F5344CB8AC3E}">
        <p14:creationId xmlns:p14="http://schemas.microsoft.com/office/powerpoint/2010/main" val="175175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 calcmode="lin" valueType="num">
                                      <p:cBhvr additive="base">
                                        <p:cTn id="7"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anim calcmode="lin" valueType="num">
                                      <p:cBhvr additive="base">
                                        <p:cTn id="13"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435">
                                            <p:txEl>
                                              <p:pRg st="3" end="3"/>
                                            </p:txEl>
                                          </p:spTgt>
                                        </p:tgtEl>
                                        <p:attrNameLst>
                                          <p:attrName>style.visibility</p:attrName>
                                        </p:attrNameLst>
                                      </p:cBhvr>
                                      <p:to>
                                        <p:strVal val="visible"/>
                                      </p:to>
                                    </p:set>
                                    <p:anim calcmode="lin" valueType="num">
                                      <p:cBhvr additive="base">
                                        <p:cTn id="17"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43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435">
                                            <p:txEl>
                                              <p:pRg st="4" end="4"/>
                                            </p:txEl>
                                          </p:spTgt>
                                        </p:tgtEl>
                                        <p:attrNameLst>
                                          <p:attrName>style.visibility</p:attrName>
                                        </p:attrNameLst>
                                      </p:cBhvr>
                                      <p:to>
                                        <p:strVal val="visible"/>
                                      </p:to>
                                    </p:set>
                                    <p:anim calcmode="lin" valueType="num">
                                      <p:cBhvr additive="base">
                                        <p:cTn id="21"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anim calcmode="lin" valueType="num">
                                      <p:cBhvr additive="base">
                                        <p:cTn id="27" dur="500" fill="hold"/>
                                        <p:tgtEl>
                                          <p:spTgt spid="184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84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435">
                                            <p:txEl>
                                              <p:pRg st="6" end="6"/>
                                            </p:txEl>
                                          </p:spTgt>
                                        </p:tgtEl>
                                        <p:attrNameLst>
                                          <p:attrName>style.visibility</p:attrName>
                                        </p:attrNameLst>
                                      </p:cBhvr>
                                      <p:to>
                                        <p:strVal val="visible"/>
                                      </p:to>
                                    </p:set>
                                    <p:anim calcmode="lin" valueType="num">
                                      <p:cBhvr additive="base">
                                        <p:cTn id="33" dur="500" fill="hold"/>
                                        <p:tgtEl>
                                          <p:spTgt spid="1843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843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dirty="0">
                <a:ea typeface="ＭＳ Ｐゴシック" pitchFamily="34" charset="-128"/>
              </a:rPr>
              <a:t>Multifactor Models</a:t>
            </a:r>
          </a:p>
        </p:txBody>
      </p:sp>
      <p:sp>
        <p:nvSpPr>
          <p:cNvPr id="20483" name="Content Placeholder 2"/>
          <p:cNvSpPr>
            <a:spLocks noGrp="1"/>
          </p:cNvSpPr>
          <p:nvPr>
            <p:ph idx="1"/>
          </p:nvPr>
        </p:nvSpPr>
        <p:spPr/>
        <p:txBody>
          <a:bodyPr>
            <a:normAutofit/>
          </a:bodyPr>
          <a:lstStyle/>
          <a:p>
            <a:r>
              <a:rPr lang="en-US" altLang="en-US" dirty="0">
                <a:ea typeface="ＭＳ Ｐゴシック" pitchFamily="34" charset="-128"/>
              </a:rPr>
              <a:t>If the factor carries a </a:t>
            </a:r>
            <a:r>
              <a:rPr lang="en-US" altLang="en-US" i="1" dirty="0">
                <a:ea typeface="ＭＳ Ｐゴシック" pitchFamily="34" charset="-128"/>
              </a:rPr>
              <a:t>positive premium</a:t>
            </a:r>
            <a:r>
              <a:rPr lang="en-US" altLang="en-US" dirty="0">
                <a:ea typeface="ＭＳ Ｐゴシック" pitchFamily="34" charset="-128"/>
              </a:rPr>
              <a:t>, then when stocks </a:t>
            </a:r>
            <a:r>
              <a:rPr lang="en-US" altLang="en-US" dirty="0" err="1">
                <a:ea typeface="ＭＳ Ｐゴシック" pitchFamily="34" charset="-128"/>
              </a:rPr>
              <a:t>covary</a:t>
            </a:r>
            <a:r>
              <a:rPr lang="en-US" altLang="en-US" dirty="0">
                <a:ea typeface="ＭＳ Ｐゴシック" pitchFamily="34" charset="-128"/>
              </a:rPr>
              <a:t> more with that factor (high factor beta), this is an unattractive stock to hold because it tends to have low payoffs during the bad times defined by that factor’s negative realizations. </a:t>
            </a:r>
          </a:p>
          <a:p>
            <a:pPr lvl="1"/>
            <a:r>
              <a:rPr lang="en-US" altLang="en-US" dirty="0">
                <a:ea typeface="ＭＳ Ｐゴシック" pitchFamily="34" charset="-128"/>
              </a:rPr>
              <a:t>This stock then has to have high returns to compensate investors.</a:t>
            </a:r>
          </a:p>
          <a:p>
            <a:endParaRPr lang="en-US" altLang="en-US" dirty="0">
              <a:ea typeface="ＭＳ Ｐゴシック" pitchFamily="34" charset="-128"/>
            </a:endParaRPr>
          </a:p>
          <a:p>
            <a:r>
              <a:rPr lang="en-US" altLang="en-US" dirty="0">
                <a:ea typeface="ＭＳ Ｐゴシック" pitchFamily="34" charset="-128"/>
              </a:rPr>
              <a:t>High returns, on average, represent compensation for investors bearing very negative returns during certain periods</a:t>
            </a:r>
          </a:p>
          <a:p>
            <a:endParaRPr lang="en-US" altLang="en-US" dirty="0">
              <a:ea typeface="ＭＳ Ｐゴシック" pitchFamily="34" charset="-128"/>
            </a:endParaRPr>
          </a:p>
          <a:p>
            <a:r>
              <a:rPr lang="en-US" altLang="en-US" dirty="0">
                <a:ea typeface="ＭＳ Ｐゴシック" pitchFamily="34" charset="-128"/>
              </a:rPr>
              <a:t>Can a factor have a negative risk premium?  </a:t>
            </a:r>
          </a:p>
          <a:p>
            <a:pPr lvl="1"/>
            <a:r>
              <a:rPr lang="en-US" altLang="en-US" dirty="0">
                <a:ea typeface="ＭＳ Ｐゴシック" pitchFamily="34" charset="-128"/>
              </a:rPr>
              <a:t>Yes, then stocks with high betas to a factor with a negative risk premium will have low returns</a:t>
            </a:r>
          </a:p>
        </p:txBody>
      </p:sp>
      <p:sp>
        <p:nvSpPr>
          <p:cNvPr id="2048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66E54F11-4893-4544-B09C-7F895B3ACC35}" type="slidenum">
              <a:rPr lang="en-US" altLang="en-US" sz="1219"/>
              <a:pPr eaLnBrk="1" hangingPunct="1"/>
              <a:t>17</a:t>
            </a:fld>
            <a:endParaRPr lang="en-US" altLang="en-US" sz="1219"/>
          </a:p>
        </p:txBody>
      </p:sp>
    </p:spTree>
    <p:extLst>
      <p:ext uri="{BB962C8B-B14F-4D97-AF65-F5344CB8AC3E}">
        <p14:creationId xmlns:p14="http://schemas.microsoft.com/office/powerpoint/2010/main" val="16909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6" end="6"/>
                                            </p:txEl>
                                          </p:spTgt>
                                        </p:tgtEl>
                                        <p:attrNameLst>
                                          <p:attrName>style.visibility</p:attrName>
                                        </p:attrNameLst>
                                      </p:cBhvr>
                                      <p:to>
                                        <p:strVal val="visible"/>
                                      </p:to>
                                    </p:set>
                                    <p:anim calcmode="lin" valueType="num">
                                      <p:cBhvr additive="base">
                                        <p:cTn id="7" dur="500" fill="hold"/>
                                        <p:tgtEl>
                                          <p:spTgt spid="2048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arching for risk factors</a:t>
            </a:r>
          </a:p>
        </p:txBody>
      </p:sp>
      <p:sp>
        <p:nvSpPr>
          <p:cNvPr id="3" name="Content Placeholder 2"/>
          <p:cNvSpPr>
            <a:spLocks noGrp="1"/>
          </p:cNvSpPr>
          <p:nvPr>
            <p:ph idx="1"/>
          </p:nvPr>
        </p:nvSpPr>
        <p:spPr>
          <a:xfrm>
            <a:off x="1261872" y="1828800"/>
            <a:ext cx="8595360" cy="4800600"/>
          </a:xfrm>
        </p:spPr>
        <p:txBody>
          <a:bodyPr>
            <a:normAutofit fontScale="92500"/>
          </a:bodyPr>
          <a:lstStyle/>
          <a:p>
            <a:r>
              <a:rPr lang="en-US" dirty="0"/>
              <a:t>Theory driven: some proposed factors are grounded in economic theory and intuition:</a:t>
            </a:r>
          </a:p>
          <a:p>
            <a:pPr lvl="1"/>
            <a:r>
              <a:rPr lang="en-US" dirty="0"/>
              <a:t>For example, consumption growth is motivated by the consumption CAPM</a:t>
            </a:r>
          </a:p>
          <a:p>
            <a:pPr lvl="1"/>
            <a:r>
              <a:rPr lang="en-US" dirty="0"/>
              <a:t>Typically, the connection between “bad times” and the proposed risk factor is apparent and intuitive (low consumption growth = bad times)</a:t>
            </a:r>
          </a:p>
          <a:p>
            <a:r>
              <a:rPr lang="en-US" dirty="0"/>
              <a:t>Data driven: some proposed factors are based on empirical patterns</a:t>
            </a:r>
          </a:p>
          <a:p>
            <a:pPr lvl="1"/>
            <a:r>
              <a:rPr lang="en-US" dirty="0"/>
              <a:t>Assuming “exposure to factor risk earns a risk premium” and markets are efficient, then:</a:t>
            </a:r>
          </a:p>
          <a:p>
            <a:pPr lvl="1"/>
            <a:r>
              <a:rPr lang="en-US" dirty="0"/>
              <a:t>If we find a trading strategy that earns a return premium, then it is likely this trading strategy is exposed to a risk factor investors care about</a:t>
            </a:r>
          </a:p>
          <a:p>
            <a:pPr lvl="2"/>
            <a:r>
              <a:rPr lang="en-US" dirty="0"/>
              <a:t>E.g., value stocks outperform growth stocks.</a:t>
            </a:r>
          </a:p>
          <a:p>
            <a:pPr lvl="2"/>
            <a:r>
              <a:rPr lang="en-US" dirty="0"/>
              <a:t>We “build” a factor based on that strategy. E.g., the value factor</a:t>
            </a:r>
          </a:p>
          <a:p>
            <a:pPr lvl="2"/>
            <a:r>
              <a:rPr lang="en-US" dirty="0"/>
              <a:t>(Alternatively, markets may be inefficient or the discovered premium is the result of data mining)</a:t>
            </a:r>
          </a:p>
          <a:p>
            <a:pPr lvl="1"/>
            <a:r>
              <a:rPr lang="en-US" dirty="0"/>
              <a:t>Sometimes the relationship between “bad times” and a risk factor based on a trading strategy is tenuous</a:t>
            </a:r>
          </a:p>
          <a:p>
            <a:pPr lvl="2"/>
            <a:r>
              <a:rPr lang="en-US" dirty="0"/>
              <a:t>For example, the “momentum” factor (more on this in a bit)</a:t>
            </a:r>
          </a:p>
          <a:p>
            <a:pPr lvl="2"/>
            <a:endParaRPr lang="en-US" dirty="0"/>
          </a:p>
          <a:p>
            <a:r>
              <a:rPr lang="en-US" dirty="0"/>
              <a:t>Ideally, a risk factor will have both theoretical and empirical support</a:t>
            </a:r>
          </a:p>
        </p:txBody>
      </p:sp>
    </p:spTree>
    <p:extLst>
      <p:ext uri="{BB962C8B-B14F-4D97-AF65-F5344CB8AC3E}">
        <p14:creationId xmlns:p14="http://schemas.microsoft.com/office/powerpoint/2010/main" val="229242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 calcmode="lin" valueType="num">
                                      <p:cBhvr additive="base">
                                        <p:cTn id="26"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 calcmode="lin" valueType="num">
                                      <p:cBhvr additive="base">
                                        <p:cTn id="30"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 calcmode="lin" valueType="num">
                                      <p:cBhvr additive="base">
                                        <p:cTn id="3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 calcmode="lin" valueType="num">
                                      <p:cBhvr additive="base">
                                        <p:cTn id="3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 calcmode="lin" valueType="num">
                                      <p:cBhvr additive="base">
                                        <p:cTn id="4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
                                            <p:txEl>
                                              <p:pRg st="10" end="10"/>
                                            </p:txEl>
                                          </p:spTgt>
                                        </p:tgtEl>
                                        <p:attrNameLst>
                                          <p:attrName>style.visibility</p:attrName>
                                        </p:attrNameLst>
                                      </p:cBhvr>
                                      <p:to>
                                        <p:strVal val="visible"/>
                                      </p:to>
                                    </p:set>
                                    <p:anim calcmode="lin" valueType="num">
                                      <p:cBhvr additive="base">
                                        <p:cTn id="46"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
                                            <p:txEl>
                                              <p:pRg st="12" end="12"/>
                                            </p:txEl>
                                          </p:spTgt>
                                        </p:tgtEl>
                                        <p:attrNameLst>
                                          <p:attrName>style.visibility</p:attrName>
                                        </p:attrNameLst>
                                      </p:cBhvr>
                                      <p:to>
                                        <p:strVal val="visible"/>
                                      </p:to>
                                    </p:set>
                                    <p:anim calcmode="lin" valueType="num">
                                      <p:cBhvr additive="base">
                                        <p:cTn id="52"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261872" y="365760"/>
            <a:ext cx="9692640" cy="841237"/>
          </a:xfrm>
        </p:spPr>
        <p:txBody>
          <a:bodyPr/>
          <a:lstStyle/>
          <a:p>
            <a:r>
              <a:rPr lang="en-US" altLang="en-US" dirty="0">
                <a:ea typeface="ＭＳ Ｐゴシック" pitchFamily="34" charset="-128"/>
              </a:rPr>
              <a:t>Multifactor Models</a:t>
            </a:r>
          </a:p>
        </p:txBody>
      </p:sp>
      <p:sp>
        <p:nvSpPr>
          <p:cNvPr id="19459" name="Content Placeholder 2"/>
          <p:cNvSpPr>
            <a:spLocks noGrp="1"/>
          </p:cNvSpPr>
          <p:nvPr>
            <p:ph idx="1"/>
          </p:nvPr>
        </p:nvSpPr>
        <p:spPr>
          <a:xfrm>
            <a:off x="1261872" y="1206997"/>
            <a:ext cx="8877789" cy="4918769"/>
          </a:xfrm>
        </p:spPr>
        <p:txBody>
          <a:bodyPr>
            <a:noAutofit/>
          </a:bodyPr>
          <a:lstStyle/>
          <a:p>
            <a:pPr marL="0" indent="0">
              <a:buNone/>
            </a:pPr>
            <a:r>
              <a:rPr lang="en-US" altLang="en-US" dirty="0">
                <a:ea typeface="ＭＳ Ｐゴシック" pitchFamily="34" charset="-128"/>
              </a:rPr>
              <a:t>The $64K question is how do you define bad times?</a:t>
            </a:r>
          </a:p>
          <a:p>
            <a:pPr eaLnBrk="1" hangingPunct="1"/>
            <a:r>
              <a:rPr lang="en-US" altLang="en-US" dirty="0">
                <a:ea typeface="Arial" pitchFamily="34" charset="0"/>
              </a:rPr>
              <a:t>Marginal utility is high, or times when that extra $1 is very valuable to you </a:t>
            </a:r>
          </a:p>
          <a:p>
            <a:pPr lvl="1" eaLnBrk="1" hangingPunct="1"/>
            <a:r>
              <a:rPr lang="en-US" altLang="en-US" sz="1800" dirty="0">
                <a:ea typeface="Arial" pitchFamily="34" charset="0"/>
              </a:rPr>
              <a:t>When you’ve just lost your job</a:t>
            </a:r>
          </a:p>
          <a:p>
            <a:pPr lvl="1" eaLnBrk="1" hangingPunct="1"/>
            <a:r>
              <a:rPr lang="en-US" altLang="en-US" sz="1800" dirty="0">
                <a:ea typeface="Arial" pitchFamily="34" charset="0"/>
              </a:rPr>
              <a:t>When your consumption is low relative to your neighbor (“catching up with the Joneses”)</a:t>
            </a:r>
          </a:p>
          <a:p>
            <a:pPr lvl="1" eaLnBrk="1" hangingPunct="1"/>
            <a:r>
              <a:rPr lang="en-US" altLang="en-US" sz="1800" dirty="0">
                <a:ea typeface="Arial" pitchFamily="34" charset="0"/>
              </a:rPr>
              <a:t>When your consumption is low relative to your past consumption (“habit”)</a:t>
            </a:r>
          </a:p>
          <a:p>
            <a:pPr eaLnBrk="1" hangingPunct="1"/>
            <a:r>
              <a:rPr lang="en-US" altLang="en-US" dirty="0">
                <a:ea typeface="Arial" pitchFamily="34" charset="0"/>
              </a:rPr>
              <a:t>Economic recessions, or periods where aggregate consumption growth is low</a:t>
            </a:r>
          </a:p>
          <a:p>
            <a:pPr eaLnBrk="1" hangingPunct="1"/>
            <a:r>
              <a:rPr lang="en-US" altLang="en-US" dirty="0">
                <a:ea typeface="Arial" pitchFamily="34" charset="0"/>
              </a:rPr>
              <a:t>Financial crises</a:t>
            </a:r>
          </a:p>
          <a:p>
            <a:pPr eaLnBrk="1" hangingPunct="1"/>
            <a:r>
              <a:rPr lang="en-US" altLang="en-US" dirty="0">
                <a:ea typeface="Arial" pitchFamily="34" charset="0"/>
              </a:rPr>
              <a:t>High inflation</a:t>
            </a:r>
          </a:p>
          <a:p>
            <a:pPr eaLnBrk="1" hangingPunct="1"/>
            <a:r>
              <a:rPr lang="en-US" altLang="en-US" dirty="0">
                <a:ea typeface="Arial" pitchFamily="34" charset="0"/>
              </a:rPr>
              <a:t>High uncertainty or aggregate volatility</a:t>
            </a:r>
          </a:p>
          <a:p>
            <a:pPr eaLnBrk="1" hangingPunct="1"/>
            <a:r>
              <a:rPr lang="en-US" altLang="en-US" dirty="0">
                <a:ea typeface="Arial" pitchFamily="34" charset="0"/>
              </a:rPr>
              <a:t>CAPM: market return is low</a:t>
            </a:r>
          </a:p>
        </p:txBody>
      </p:sp>
      <p:sp>
        <p:nvSpPr>
          <p:cNvPr id="1946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A8A62C8D-C522-4818-8E53-FA8B86C0EE93}" type="slidenum">
              <a:rPr lang="en-US" altLang="en-US" sz="1219"/>
              <a:pPr eaLnBrk="1" hangingPunct="1"/>
              <a:t>19</a:t>
            </a:fld>
            <a:endParaRPr lang="en-US" altLang="en-US" sz="1219"/>
          </a:p>
        </p:txBody>
      </p:sp>
    </p:spTree>
    <p:extLst>
      <p:ext uri="{BB962C8B-B14F-4D97-AF65-F5344CB8AC3E}">
        <p14:creationId xmlns:p14="http://schemas.microsoft.com/office/powerpoint/2010/main" val="162784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animEffect transition="in" filter="blinds(horizontal)">
                                      <p:cBhvr>
                                        <p:cTn id="11" dur="500"/>
                                        <p:tgtEl>
                                          <p:spTgt spid="19459">
                                            <p:txEl>
                                              <p:pRg st="2" end="2"/>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19459">
                                            <p:txEl>
                                              <p:pRg st="3" end="3"/>
                                            </p:txEl>
                                          </p:spTgt>
                                        </p:tgtEl>
                                        <p:attrNameLst>
                                          <p:attrName>style.visibility</p:attrName>
                                        </p:attrNameLst>
                                      </p:cBhvr>
                                      <p:to>
                                        <p:strVal val="visible"/>
                                      </p:to>
                                    </p:set>
                                    <p:animEffect transition="in" filter="blinds(horizontal)">
                                      <p:cBhvr>
                                        <p:cTn id="14" dur="500"/>
                                        <p:tgtEl>
                                          <p:spTgt spid="19459">
                                            <p:txEl>
                                              <p:pRg st="3" end="3"/>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19459">
                                            <p:txEl>
                                              <p:pRg st="4" end="4"/>
                                            </p:txEl>
                                          </p:spTgt>
                                        </p:tgtEl>
                                        <p:attrNameLst>
                                          <p:attrName>style.visibility</p:attrName>
                                        </p:attrNameLst>
                                      </p:cBhvr>
                                      <p:to>
                                        <p:strVal val="visible"/>
                                      </p:to>
                                    </p:set>
                                    <p:animEffect transition="in" filter="blinds(horizontal)">
                                      <p:cBhvr>
                                        <p:cTn id="17" dur="500"/>
                                        <p:tgtEl>
                                          <p:spTgt spid="194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59">
                                            <p:txEl>
                                              <p:pRg st="5" end="5"/>
                                            </p:txEl>
                                          </p:spTgt>
                                        </p:tgtEl>
                                        <p:attrNameLst>
                                          <p:attrName>style.visibility</p:attrName>
                                        </p:attrNameLst>
                                      </p:cBhvr>
                                      <p:to>
                                        <p:strVal val="visible"/>
                                      </p:to>
                                    </p:set>
                                    <p:animEffect transition="in" filter="blinds(horizontal)">
                                      <p:cBhvr>
                                        <p:cTn id="22" dur="500"/>
                                        <p:tgtEl>
                                          <p:spTgt spid="1945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animEffect transition="in" filter="blinds(horizontal)">
                                      <p:cBhvr>
                                        <p:cTn id="27" dur="500"/>
                                        <p:tgtEl>
                                          <p:spTgt spid="1945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459">
                                            <p:txEl>
                                              <p:pRg st="7" end="7"/>
                                            </p:txEl>
                                          </p:spTgt>
                                        </p:tgtEl>
                                        <p:attrNameLst>
                                          <p:attrName>style.visibility</p:attrName>
                                        </p:attrNameLst>
                                      </p:cBhvr>
                                      <p:to>
                                        <p:strVal val="visible"/>
                                      </p:to>
                                    </p:set>
                                    <p:animEffect transition="in" filter="blinds(horizontal)">
                                      <p:cBhvr>
                                        <p:cTn id="32" dur="500"/>
                                        <p:tgtEl>
                                          <p:spTgt spid="1945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459">
                                            <p:txEl>
                                              <p:pRg st="8" end="8"/>
                                            </p:txEl>
                                          </p:spTgt>
                                        </p:tgtEl>
                                        <p:attrNameLst>
                                          <p:attrName>style.visibility</p:attrName>
                                        </p:attrNameLst>
                                      </p:cBhvr>
                                      <p:to>
                                        <p:strVal val="visible"/>
                                      </p:to>
                                    </p:set>
                                    <p:animEffect transition="in" filter="blinds(horizontal)">
                                      <p:cBhvr>
                                        <p:cTn id="37" dur="500"/>
                                        <p:tgtEl>
                                          <p:spTgt spid="19459">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459">
                                            <p:txEl>
                                              <p:pRg st="9" end="9"/>
                                            </p:txEl>
                                          </p:spTgt>
                                        </p:tgtEl>
                                        <p:attrNameLst>
                                          <p:attrName>style.visibility</p:attrName>
                                        </p:attrNameLst>
                                      </p:cBhvr>
                                      <p:to>
                                        <p:strVal val="visible"/>
                                      </p:to>
                                    </p:set>
                                    <p:animEffect transition="in" filter="blinds(horizontal)">
                                      <p:cBhvr>
                                        <p:cTn id="42" dur="500"/>
                                        <p:tgtEl>
                                          <p:spTgt spid="194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a:t>
            </a:r>
          </a:p>
        </p:txBody>
      </p:sp>
      <p:pic>
        <p:nvPicPr>
          <p:cNvPr id="5" name="Content Placeholder 4" descr="A screenshot of a cell phone&#10;&#10;Description automatically generated">
            <a:extLst>
              <a:ext uri="{FF2B5EF4-FFF2-40B4-BE49-F238E27FC236}">
                <a16:creationId xmlns:a16="http://schemas.microsoft.com/office/drawing/2014/main" id="{2F91C2B1-3B39-3E4A-B852-85A351735D2C}"/>
              </a:ext>
            </a:extLst>
          </p:cNvPr>
          <p:cNvPicPr>
            <a:picLocks noGrp="1" noChangeAspect="1"/>
          </p:cNvPicPr>
          <p:nvPr>
            <p:ph idx="1"/>
          </p:nvPr>
        </p:nvPicPr>
        <p:blipFill>
          <a:blip r:embed="rId2"/>
          <a:stretch>
            <a:fillRect/>
          </a:stretch>
        </p:blipFill>
        <p:spPr>
          <a:xfrm>
            <a:off x="2360295" y="1839119"/>
            <a:ext cx="6489700" cy="3873500"/>
          </a:xfrm>
        </p:spPr>
      </p:pic>
      <p:sp>
        <p:nvSpPr>
          <p:cNvPr id="7" name="TextBox 6">
            <a:extLst>
              <a:ext uri="{FF2B5EF4-FFF2-40B4-BE49-F238E27FC236}">
                <a16:creationId xmlns:a16="http://schemas.microsoft.com/office/drawing/2014/main" id="{5CB64459-199D-E044-B40F-843D801D811E}"/>
              </a:ext>
            </a:extLst>
          </p:cNvPr>
          <p:cNvSpPr txBox="1"/>
          <p:nvPr/>
        </p:nvSpPr>
        <p:spPr>
          <a:xfrm>
            <a:off x="1996440" y="6080760"/>
            <a:ext cx="8046720" cy="646331"/>
          </a:xfrm>
          <a:prstGeom prst="rect">
            <a:avLst/>
          </a:prstGeom>
          <a:noFill/>
        </p:spPr>
        <p:txBody>
          <a:bodyPr wrap="square" rtlCol="0">
            <a:spAutoFit/>
          </a:bodyPr>
          <a:lstStyle/>
          <a:p>
            <a:pPr fontAlgn="base"/>
            <a:r>
              <a:rPr lang="en-US" sz="1200" dirty="0"/>
              <a:t>The shift to smaller trades is being driven by the growing number of expensive stocks such as </a:t>
            </a:r>
            <a:r>
              <a:rPr lang="en-US" sz="1200" dirty="0">
                <a:hlinkClick r:id="rId3"/>
              </a:rPr>
              <a:t>Amazon.com</a:t>
            </a:r>
            <a:r>
              <a:rPr lang="en-US" sz="1200" dirty="0"/>
              <a:t> Inc., with prices above $1,000 a share, and the rise of computerized trading strategies that, unlike human traders, don’t think in multiples of 100.</a:t>
            </a:r>
          </a:p>
        </p:txBody>
      </p:sp>
    </p:spTree>
    <p:extLst>
      <p:ext uri="{BB962C8B-B14F-4D97-AF65-F5344CB8AC3E}">
        <p14:creationId xmlns:p14="http://schemas.microsoft.com/office/powerpoint/2010/main" val="67798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a:ea typeface="ＭＳ Ｐゴシック" pitchFamily="34" charset="-128"/>
              </a:rPr>
              <a:t>Multifactor Models</a:t>
            </a:r>
          </a:p>
        </p:txBody>
      </p:sp>
      <p:sp>
        <p:nvSpPr>
          <p:cNvPr id="21507" name="Rectangle 3"/>
          <p:cNvSpPr>
            <a:spLocks noGrp="1" noChangeArrowheads="1"/>
          </p:cNvSpPr>
          <p:nvPr>
            <p:ph type="body" idx="1"/>
          </p:nvPr>
        </p:nvSpPr>
        <p:spPr>
          <a:xfrm>
            <a:off x="871728" y="1573471"/>
            <a:ext cx="10058400" cy="4918769"/>
          </a:xfrm>
        </p:spPr>
        <p:txBody>
          <a:bodyPr/>
          <a:lstStyle/>
          <a:p>
            <a:pPr>
              <a:buFont typeface="Arial" pitchFamily="34" charset="0"/>
              <a:buNone/>
            </a:pPr>
            <a:r>
              <a:rPr lang="en-US" altLang="en-US" sz="2400" u="sng" dirty="0">
                <a:ea typeface="ＭＳ Ｐゴシック" pitchFamily="34" charset="-128"/>
              </a:rPr>
              <a:t>Factors</a:t>
            </a:r>
          </a:p>
          <a:p>
            <a:r>
              <a:rPr lang="en-US" altLang="en-US" sz="2400" dirty="0">
                <a:ea typeface="ＭＳ Ｐゴシック" pitchFamily="34" charset="-128"/>
              </a:rPr>
              <a:t>Must affect all assets, the only question is how much they affect a particular asset</a:t>
            </a:r>
          </a:p>
          <a:p>
            <a:r>
              <a:rPr lang="en-US" altLang="en-US" sz="2400" dirty="0">
                <a:ea typeface="ＭＳ Ｐゴシック" pitchFamily="34" charset="-128"/>
              </a:rPr>
              <a:t>Cannot be diversified away</a:t>
            </a:r>
          </a:p>
          <a:p>
            <a:r>
              <a:rPr lang="en-US" altLang="en-US" sz="2400" dirty="0">
                <a:ea typeface="ＭＳ Ｐゴシック" pitchFamily="34" charset="-128"/>
              </a:rPr>
              <a:t>Ideally have economic motivation</a:t>
            </a:r>
          </a:p>
          <a:p>
            <a:r>
              <a:rPr lang="en-US" altLang="en-US" sz="2400" dirty="0">
                <a:ea typeface="ＭＳ Ｐゴシック" pitchFamily="34" charset="-128"/>
              </a:rPr>
              <a:t>Types of multifactor models</a:t>
            </a:r>
          </a:p>
          <a:p>
            <a:pPr lvl="1"/>
            <a:r>
              <a:rPr lang="en-US" altLang="en-US" sz="2400" dirty="0">
                <a:ea typeface="ＭＳ Ｐゴシック" pitchFamily="34" charset="-128"/>
              </a:rPr>
              <a:t>Fundamental models: factors based on observable macro factors</a:t>
            </a:r>
          </a:p>
          <a:p>
            <a:pPr lvl="1"/>
            <a:r>
              <a:rPr lang="en-US" altLang="en-US" sz="2400" dirty="0">
                <a:ea typeface="ＭＳ Ｐゴシック" pitchFamily="34" charset="-128"/>
              </a:rPr>
              <a:t>Investment (style) factors</a:t>
            </a:r>
            <a:r>
              <a:rPr lang="en-US" altLang="en-US" dirty="0">
                <a:ea typeface="ＭＳ Ｐゴシック" pitchFamily="34" charset="-128"/>
              </a:rPr>
              <a:t>	</a:t>
            </a:r>
          </a:p>
        </p:txBody>
      </p:sp>
    </p:spTree>
    <p:extLst>
      <p:ext uri="{BB962C8B-B14F-4D97-AF65-F5344CB8AC3E}">
        <p14:creationId xmlns:p14="http://schemas.microsoft.com/office/powerpoint/2010/main" val="9367340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p:txBody>
          <a:bodyPr/>
          <a:lstStyle/>
          <a:p>
            <a:pPr eaLnBrk="1" hangingPunct="1"/>
            <a:r>
              <a:rPr lang="en-US" altLang="en-US" dirty="0">
                <a:ea typeface="ＭＳ Ｐゴシック" pitchFamily="34" charset="-128"/>
              </a:rPr>
              <a:t>Macro Factor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16188289"/>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Motivation and Relevance</a:t>
            </a:r>
          </a:p>
        </p:txBody>
      </p:sp>
      <p:sp>
        <p:nvSpPr>
          <p:cNvPr id="3" name="Content Placeholder 2"/>
          <p:cNvSpPr>
            <a:spLocks noGrp="1"/>
          </p:cNvSpPr>
          <p:nvPr>
            <p:ph idx="1"/>
          </p:nvPr>
        </p:nvSpPr>
        <p:spPr/>
        <p:txBody>
          <a:bodyPr>
            <a:normAutofit/>
          </a:bodyPr>
          <a:lstStyle/>
          <a:p>
            <a:r>
              <a:rPr lang="en-US" sz="2800" dirty="0"/>
              <a:t>For macro factors:</a:t>
            </a:r>
          </a:p>
          <a:p>
            <a:pPr lvl="1"/>
            <a:r>
              <a:rPr lang="en-US" sz="2400" dirty="0"/>
              <a:t>Does the macro factor plausibly capture bad times?</a:t>
            </a:r>
          </a:p>
          <a:p>
            <a:pPr lvl="1"/>
            <a:r>
              <a:rPr lang="en-US" sz="2400" dirty="0"/>
              <a:t>Do the returns or return distributions of different securities </a:t>
            </a:r>
            <a:r>
              <a:rPr lang="en-US" sz="2400" dirty="0" err="1"/>
              <a:t>covary</a:t>
            </a:r>
            <a:r>
              <a:rPr lang="en-US" sz="2400" dirty="0"/>
              <a:t> with the factor? </a:t>
            </a:r>
          </a:p>
          <a:p>
            <a:pPr lvl="1"/>
            <a:r>
              <a:rPr lang="en-US" sz="2400" dirty="0"/>
              <a:t>Can the differences in covariation explain average return differences across securities?</a:t>
            </a:r>
          </a:p>
          <a:p>
            <a:pPr lvl="2"/>
            <a:endParaRPr lang="en-US" sz="2000" dirty="0"/>
          </a:p>
          <a:p>
            <a:pPr lvl="1"/>
            <a:endParaRPr lang="en-US" sz="2200" dirty="0"/>
          </a:p>
        </p:txBody>
      </p:sp>
    </p:spTree>
    <p:extLst>
      <p:ext uri="{BB962C8B-B14F-4D97-AF65-F5344CB8AC3E}">
        <p14:creationId xmlns:p14="http://schemas.microsoft.com/office/powerpoint/2010/main" val="5473433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 Factors</a:t>
            </a:r>
          </a:p>
        </p:txBody>
      </p:sp>
      <p:sp>
        <p:nvSpPr>
          <p:cNvPr id="3" name="Content Placeholder 2"/>
          <p:cNvSpPr>
            <a:spLocks noGrp="1"/>
          </p:cNvSpPr>
          <p:nvPr>
            <p:ph idx="1"/>
          </p:nvPr>
        </p:nvSpPr>
        <p:spPr/>
        <p:txBody>
          <a:bodyPr>
            <a:normAutofit/>
          </a:bodyPr>
          <a:lstStyle/>
          <a:p>
            <a:r>
              <a:rPr lang="en-US" sz="2800" dirty="0"/>
              <a:t>Main factors:</a:t>
            </a:r>
          </a:p>
          <a:p>
            <a:pPr lvl="1"/>
            <a:r>
              <a:rPr lang="en-US" sz="2400" dirty="0"/>
              <a:t>GDP growth</a:t>
            </a:r>
          </a:p>
          <a:p>
            <a:pPr lvl="1"/>
            <a:r>
              <a:rPr lang="en-US" sz="2400" dirty="0"/>
              <a:t>Inflation</a:t>
            </a:r>
          </a:p>
          <a:p>
            <a:pPr lvl="1"/>
            <a:r>
              <a:rPr lang="en-US" sz="2400" dirty="0"/>
              <a:t>Market-wide volatility</a:t>
            </a:r>
          </a:p>
          <a:p>
            <a:endParaRPr lang="en-US" sz="2800" dirty="0"/>
          </a:p>
          <a:p>
            <a:r>
              <a:rPr lang="en-US" sz="2400" i="1" dirty="0"/>
              <a:t>Unexpected changes (or shocks) </a:t>
            </a:r>
            <a:r>
              <a:rPr lang="en-US" sz="2400" dirty="0"/>
              <a:t>to the macro factor typically matter more than the level</a:t>
            </a:r>
          </a:p>
          <a:p>
            <a:pPr lvl="1"/>
            <a:r>
              <a:rPr lang="en-US" sz="2200" dirty="0"/>
              <a:t>If markets are efficient, asset prices will change with the arrival of new information</a:t>
            </a:r>
          </a:p>
          <a:p>
            <a:endParaRPr lang="en-US" dirty="0"/>
          </a:p>
        </p:txBody>
      </p:sp>
    </p:spTree>
    <p:extLst>
      <p:ext uri="{BB962C8B-B14F-4D97-AF65-F5344CB8AC3E}">
        <p14:creationId xmlns:p14="http://schemas.microsoft.com/office/powerpoint/2010/main" val="581118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ea typeface="ＭＳ Ｐゴシック" pitchFamily="34" charset="-128"/>
              </a:rPr>
              <a:t>Economic Growth</a:t>
            </a:r>
          </a:p>
        </p:txBody>
      </p:sp>
      <p:sp>
        <p:nvSpPr>
          <p:cNvPr id="23555" name="Content Placeholder 2"/>
          <p:cNvSpPr>
            <a:spLocks noGrp="1"/>
          </p:cNvSpPr>
          <p:nvPr>
            <p:ph idx="1"/>
          </p:nvPr>
        </p:nvSpPr>
        <p:spPr/>
        <p:txBody>
          <a:bodyPr>
            <a:normAutofit fontScale="92500" lnSpcReduction="20000"/>
          </a:bodyPr>
          <a:lstStyle/>
          <a:p>
            <a:r>
              <a:rPr lang="en-US" altLang="en-US" dirty="0">
                <a:ea typeface="ＭＳ Ｐゴシック" pitchFamily="34" charset="-128"/>
              </a:rPr>
              <a:t>Bad times = periods of low economic growth</a:t>
            </a:r>
          </a:p>
          <a:p>
            <a:r>
              <a:rPr lang="en-US" altLang="en-US" dirty="0">
                <a:ea typeface="ＭＳ Ｐゴシック" pitchFamily="34" charset="-128"/>
              </a:rPr>
              <a:t>US equities have closely tracked economic growth surprises well</a:t>
            </a: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pPr algn="r">
              <a:buFont typeface="Arial" pitchFamily="34" charset="0"/>
              <a:buNone/>
            </a:pPr>
            <a:r>
              <a:rPr lang="en-US" altLang="en-US" sz="1125" dirty="0">
                <a:ea typeface="ＭＳ Ｐゴシック" pitchFamily="34" charset="-128"/>
              </a:rPr>
              <a:t>Exhibit 14.4 from </a:t>
            </a:r>
            <a:r>
              <a:rPr lang="en-US" altLang="en-US" sz="1125" dirty="0" err="1">
                <a:ea typeface="ＭＳ Ｐゴシック" pitchFamily="34" charset="-128"/>
              </a:rPr>
              <a:t>Ilmanen</a:t>
            </a:r>
            <a:endParaRPr lang="en-US" altLang="en-US" sz="1125" dirty="0">
              <a:ea typeface="ＭＳ Ｐゴシック" pitchFamily="34" charset="-128"/>
            </a:endParaRPr>
          </a:p>
          <a:p>
            <a:endParaRPr lang="en-US" altLang="en-US" dirty="0">
              <a:ea typeface="ＭＳ Ｐゴシック" pitchFamily="34" charset="-128"/>
            </a:endParaRPr>
          </a:p>
        </p:txBody>
      </p:sp>
      <p:sp>
        <p:nvSpPr>
          <p:cNvPr id="23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48AFE3F3-93D4-49A9-A1A1-21BEACE2DEC3}" type="slidenum">
              <a:rPr lang="en-US" altLang="en-US" sz="1219"/>
              <a:pPr eaLnBrk="1" hangingPunct="1"/>
              <a:t>24</a:t>
            </a:fld>
            <a:endParaRPr lang="en-US" altLang="en-US" sz="1219"/>
          </a:p>
        </p:txBody>
      </p:sp>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2710" y="2877839"/>
            <a:ext cx="6847582" cy="359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4579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Growth</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normAutofit lnSpcReduction="10000"/>
          </a:bodyPr>
          <a:lstStyle/>
          <a:p>
            <a:pPr>
              <a:defRPr/>
            </a:pPr>
            <a:fld id="{CEE8FBA0-4B40-4DF5-AA33-499C3A9D7DF5}" type="slidenum">
              <a:rPr lang="en-US" smtClean="0"/>
              <a:pPr>
                <a:defRPr/>
              </a:pPr>
              <a:t>25</a:t>
            </a:fld>
            <a:endParaRPr lang="en-US"/>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22" y="2231919"/>
            <a:ext cx="5511030" cy="3545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1810" y="2231919"/>
            <a:ext cx="5511030" cy="3545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a:extLst>
              <a:ext uri="{FF2B5EF4-FFF2-40B4-BE49-F238E27FC236}">
                <a16:creationId xmlns:a16="http://schemas.microsoft.com/office/drawing/2014/main" id="{6A798A28-C10C-8049-9AE1-BAA23CB10CFA}"/>
              </a:ext>
            </a:extLst>
          </p:cNvPr>
          <p:cNvSpPr/>
          <p:nvPr/>
        </p:nvSpPr>
        <p:spPr>
          <a:xfrm>
            <a:off x="3013662" y="4311956"/>
            <a:ext cx="162045" cy="24306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endParaRPr>
          </a:p>
        </p:txBody>
      </p:sp>
    </p:spTree>
    <p:extLst>
      <p:ext uri="{BB962C8B-B14F-4D97-AF65-F5344CB8AC3E}">
        <p14:creationId xmlns:p14="http://schemas.microsoft.com/office/powerpoint/2010/main" val="14739580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p:txBody>
          <a:bodyPr/>
          <a:lstStyle/>
          <a:p>
            <a:r>
              <a:rPr lang="en-US" altLang="en-US" dirty="0">
                <a:ea typeface="ＭＳ Ｐゴシック" pitchFamily="34" charset="-128"/>
              </a:rPr>
              <a:t>Economic Growth</a:t>
            </a:r>
          </a:p>
        </p:txBody>
      </p:sp>
      <p:sp>
        <p:nvSpPr>
          <p:cNvPr id="24578" name="Content Placeholder 2"/>
          <p:cNvSpPr>
            <a:spLocks noGrp="1"/>
          </p:cNvSpPr>
          <p:nvPr>
            <p:ph idx="1"/>
          </p:nvPr>
        </p:nvSpPr>
        <p:spPr/>
        <p:txBody>
          <a:bodyPr>
            <a:normAutofit fontScale="92500" lnSpcReduction="20000"/>
          </a:bodyPr>
          <a:lstStyle/>
          <a:p>
            <a:r>
              <a:rPr lang="en-US" altLang="en-US">
                <a:ea typeface="ＭＳ Ｐゴシック" pitchFamily="34" charset="-128"/>
              </a:rPr>
              <a:t>Growth factor = monthly change in consensus forecast of next-year U.S. real GDP growth</a:t>
            </a:r>
          </a:p>
          <a:p>
            <a:r>
              <a:rPr lang="en-US" altLang="en-US">
                <a:ea typeface="ＭＳ Ｐゴシック" pitchFamily="34" charset="-128"/>
              </a:rPr>
              <a:t> Most asset classes are positively exposed to growth news; long Treasury positions and momentum-oriented strategies are the main exception</a:t>
            </a: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pPr algn="r">
              <a:buFont typeface="Arial" pitchFamily="34" charset="0"/>
              <a:buNone/>
            </a:pPr>
            <a:r>
              <a:rPr lang="en-US" altLang="en-US" sz="1125">
                <a:ea typeface="ＭＳ Ｐゴシック" pitchFamily="34" charset="-128"/>
              </a:rPr>
              <a:t>Exhibit 14.7 from Ilmanen</a:t>
            </a:r>
          </a:p>
          <a:p>
            <a:endParaRPr lang="en-US" altLang="en-US">
              <a:ea typeface="ＭＳ Ｐゴシック" pitchFamily="34" charset="-128"/>
            </a:endParaRPr>
          </a:p>
        </p:txBody>
      </p:sp>
      <p:sp>
        <p:nvSpPr>
          <p:cNvPr id="2458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D6BBA246-4A20-4785-8579-12FC1B7F63BE}" type="slidenum">
              <a:rPr lang="en-US" altLang="en-US" sz="1219"/>
              <a:pPr eaLnBrk="1" hangingPunct="1"/>
              <a:t>26</a:t>
            </a:fld>
            <a:endParaRPr lang="en-US" altLang="en-US" sz="1219"/>
          </a:p>
        </p:txBody>
      </p:sp>
      <p:pic>
        <p:nvPicPr>
          <p:cNvPr id="245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2306" y="3118940"/>
            <a:ext cx="8454926" cy="3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76442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a:t>
            </a:r>
          </a:p>
        </p:txBody>
      </p:sp>
      <p:sp>
        <p:nvSpPr>
          <p:cNvPr id="3" name="Content Placeholder 2"/>
          <p:cNvSpPr>
            <a:spLocks noGrp="1"/>
          </p:cNvSpPr>
          <p:nvPr>
            <p:ph idx="1"/>
          </p:nvPr>
        </p:nvSpPr>
        <p:spPr/>
        <p:txBody>
          <a:bodyPr/>
          <a:lstStyle/>
          <a:p>
            <a:r>
              <a:rPr lang="en-US" dirty="0"/>
              <a:t>Bad times = periods of high inflation</a:t>
            </a:r>
          </a:p>
        </p:txBody>
      </p:sp>
      <p:sp>
        <p:nvSpPr>
          <p:cNvPr id="4" name="Slide Number Placeholder 3"/>
          <p:cNvSpPr>
            <a:spLocks noGrp="1"/>
          </p:cNvSpPr>
          <p:nvPr>
            <p:ph type="sldNum" sz="quarter" idx="12"/>
          </p:nvPr>
        </p:nvSpPr>
        <p:spPr/>
        <p:txBody>
          <a:bodyPr>
            <a:normAutofit lnSpcReduction="10000"/>
          </a:bodyPr>
          <a:lstStyle/>
          <a:p>
            <a:pPr>
              <a:defRPr/>
            </a:pPr>
            <a:fld id="{CEE8FBA0-4B40-4DF5-AA33-499C3A9D7DF5}" type="slidenum">
              <a:rPr lang="en-US" smtClean="0"/>
              <a:pPr>
                <a:defRPr/>
              </a:pPr>
              <a:t>27</a:t>
            </a:fld>
            <a:endParaRPr lang="en-US"/>
          </a:p>
        </p:txBody>
      </p:sp>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345" y="2963090"/>
            <a:ext cx="5450207" cy="3505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74649" y="2996019"/>
            <a:ext cx="5503094" cy="3539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30223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dirty="0">
                <a:ea typeface="ＭＳ Ｐゴシック" pitchFamily="34" charset="-128"/>
              </a:rPr>
              <a:t>Inflation</a:t>
            </a:r>
          </a:p>
        </p:txBody>
      </p:sp>
      <p:sp>
        <p:nvSpPr>
          <p:cNvPr id="25603" name="Content Placeholder 2"/>
          <p:cNvSpPr>
            <a:spLocks noGrp="1"/>
          </p:cNvSpPr>
          <p:nvPr>
            <p:ph idx="1"/>
          </p:nvPr>
        </p:nvSpPr>
        <p:spPr/>
        <p:txBody>
          <a:bodyPr>
            <a:normAutofit fontScale="92500" lnSpcReduction="20000"/>
          </a:bodyPr>
          <a:lstStyle/>
          <a:p>
            <a:r>
              <a:rPr lang="en-US" altLang="en-US">
                <a:ea typeface="ＭＳ Ｐゴシック" pitchFamily="34" charset="-128"/>
              </a:rPr>
              <a:t>Inflation factor = monthly change in consensus forecast of next-year U.S. inflation rate (Consensus Economics)</a:t>
            </a:r>
          </a:p>
          <a:p>
            <a:r>
              <a:rPr lang="en-US" altLang="en-US">
                <a:ea typeface="ＭＳ Ｐゴシック" pitchFamily="34" charset="-128"/>
              </a:rPr>
              <a:t>Commodity futures have benefited most from rising inflation expectations while Treasury positions suffer</a:t>
            </a: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endParaRPr lang="en-US" altLang="en-US">
              <a:ea typeface="ＭＳ Ｐゴシック" pitchFamily="34" charset="-128"/>
            </a:endParaRPr>
          </a:p>
          <a:p>
            <a:pPr algn="r">
              <a:buFont typeface="Arial" pitchFamily="34" charset="0"/>
              <a:buNone/>
            </a:pPr>
            <a:r>
              <a:rPr lang="en-US" altLang="en-US" sz="1125">
                <a:ea typeface="ＭＳ Ｐゴシック" pitchFamily="34" charset="-128"/>
              </a:rPr>
              <a:t>Exhibit 15.7 from Ilmanen</a:t>
            </a:r>
          </a:p>
        </p:txBody>
      </p:sp>
      <p:sp>
        <p:nvSpPr>
          <p:cNvPr id="25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E2957D37-99E6-4FB2-B97E-E8ACEF23757A}" type="slidenum">
              <a:rPr lang="en-US" altLang="en-US" sz="1219"/>
              <a:pPr eaLnBrk="1" hangingPunct="1"/>
              <a:t>28</a:t>
            </a:fld>
            <a:endParaRPr lang="en-US" altLang="en-US" sz="1219"/>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002" y="3080786"/>
            <a:ext cx="8572500" cy="348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97360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a:ea typeface="ＭＳ Ｐゴシック" pitchFamily="34" charset="-128"/>
              </a:rPr>
              <a:t>Volatility</a:t>
            </a:r>
          </a:p>
        </p:txBody>
      </p:sp>
      <p:sp>
        <p:nvSpPr>
          <p:cNvPr id="2" name="Content Placeholder 1"/>
          <p:cNvSpPr>
            <a:spLocks noGrp="1"/>
          </p:cNvSpPr>
          <p:nvPr>
            <p:ph idx="1"/>
          </p:nvPr>
        </p:nvSpPr>
        <p:spPr>
          <a:xfrm>
            <a:off x="1261872" y="1828801"/>
            <a:ext cx="4780113" cy="4343400"/>
          </a:xfrm>
        </p:spPr>
        <p:txBody>
          <a:bodyPr>
            <a:normAutofit fontScale="92500"/>
          </a:bodyPr>
          <a:lstStyle/>
          <a:p>
            <a:r>
              <a:rPr lang="en-US" dirty="0"/>
              <a:t>Bad times = periods of high market volatility</a:t>
            </a:r>
          </a:p>
          <a:p>
            <a:endParaRPr lang="en-US" dirty="0"/>
          </a:p>
          <a:p>
            <a:r>
              <a:rPr lang="en-US" dirty="0"/>
              <a:t>Average return for large stocks:</a:t>
            </a:r>
          </a:p>
          <a:p>
            <a:pPr lvl="1"/>
            <a:r>
              <a:rPr lang="en-US" dirty="0"/>
              <a:t>24.9% in stable times</a:t>
            </a:r>
          </a:p>
          <a:p>
            <a:pPr lvl="1"/>
            <a:r>
              <a:rPr lang="en-US" dirty="0"/>
              <a:t>-4.6% in volatile times</a:t>
            </a:r>
          </a:p>
          <a:p>
            <a:r>
              <a:rPr lang="en-US" dirty="0"/>
              <a:t>Stocks -0.39 correlation with VIX changes</a:t>
            </a:r>
          </a:p>
          <a:p>
            <a:r>
              <a:rPr lang="en-US" dirty="0"/>
              <a:t>Bonds 0.12 correlation</a:t>
            </a:r>
          </a:p>
          <a:p>
            <a:endParaRPr lang="en-US" dirty="0"/>
          </a:p>
          <a:p>
            <a:r>
              <a:rPr lang="en-US" dirty="0"/>
              <a:t>Volatility has a negative price of risk</a:t>
            </a:r>
          </a:p>
          <a:p>
            <a:pPr lvl="1"/>
            <a:r>
              <a:rPr lang="en-US" dirty="0"/>
              <a:t>Assets that payoff when volatility spikes have lower risk premiums</a:t>
            </a:r>
          </a:p>
        </p:txBody>
      </p:sp>
      <p:sp>
        <p:nvSpPr>
          <p:cNvPr id="2662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4E3B9F2C-4CA0-474B-8529-B3DA5631105A}" type="slidenum">
              <a:rPr lang="en-US" altLang="en-US" sz="1219"/>
              <a:pPr eaLnBrk="1" hangingPunct="1"/>
              <a:t>29</a:t>
            </a:fld>
            <a:endParaRPr lang="en-US" altLang="en-US" sz="1219"/>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865" y="2208168"/>
            <a:ext cx="5973975" cy="44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52499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a:t>
            </a:r>
          </a:p>
        </p:txBody>
      </p:sp>
      <p:pic>
        <p:nvPicPr>
          <p:cNvPr id="6" name="Picture 5">
            <a:extLst>
              <a:ext uri="{FF2B5EF4-FFF2-40B4-BE49-F238E27FC236}">
                <a16:creationId xmlns:a16="http://schemas.microsoft.com/office/drawing/2014/main" id="{A07BDD8B-2468-5B4E-92DE-2D0CA3BB9767}"/>
              </a:ext>
            </a:extLst>
          </p:cNvPr>
          <p:cNvPicPr>
            <a:picLocks noChangeAspect="1"/>
          </p:cNvPicPr>
          <p:nvPr/>
        </p:nvPicPr>
        <p:blipFill>
          <a:blip r:embed="rId2"/>
          <a:stretch>
            <a:fillRect/>
          </a:stretch>
        </p:blipFill>
        <p:spPr>
          <a:xfrm>
            <a:off x="3841115" y="1394459"/>
            <a:ext cx="4509770" cy="4793241"/>
          </a:xfrm>
          <a:prstGeom prst="rect">
            <a:avLst/>
          </a:prstGeom>
        </p:spPr>
      </p:pic>
    </p:spTree>
    <p:extLst>
      <p:ext uri="{BB962C8B-B14F-4D97-AF65-F5344CB8AC3E}">
        <p14:creationId xmlns:p14="http://schemas.microsoft.com/office/powerpoint/2010/main" val="2885520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Macro Factors</a:t>
            </a:r>
          </a:p>
        </p:txBody>
      </p:sp>
      <p:sp>
        <p:nvSpPr>
          <p:cNvPr id="3" name="Content Placeholder 2"/>
          <p:cNvSpPr>
            <a:spLocks noGrp="1"/>
          </p:cNvSpPr>
          <p:nvPr>
            <p:ph idx="1"/>
          </p:nvPr>
        </p:nvSpPr>
        <p:spPr/>
        <p:txBody>
          <a:bodyPr/>
          <a:lstStyle/>
          <a:p>
            <a:r>
              <a:rPr lang="en-US" dirty="0"/>
              <a:t>Productivity risk</a:t>
            </a:r>
          </a:p>
          <a:p>
            <a:pPr lvl="1"/>
            <a:r>
              <a:rPr lang="en-US" dirty="0"/>
              <a:t>In the long-run, investors should probably care about long-run productivity risk</a:t>
            </a:r>
          </a:p>
          <a:p>
            <a:pPr lvl="1"/>
            <a:endParaRPr lang="en-US" dirty="0"/>
          </a:p>
          <a:p>
            <a:r>
              <a:rPr lang="en-US" dirty="0"/>
              <a:t>Demographic risk</a:t>
            </a:r>
          </a:p>
          <a:p>
            <a:pPr lvl="1"/>
            <a:r>
              <a:rPr lang="en-US" dirty="0"/>
              <a:t>Relevant for really long-run investors</a:t>
            </a:r>
          </a:p>
          <a:p>
            <a:pPr lvl="1"/>
            <a:endParaRPr lang="en-US" dirty="0"/>
          </a:p>
          <a:p>
            <a:r>
              <a:rPr lang="en-US" dirty="0"/>
              <a:t>Political risk</a:t>
            </a:r>
          </a:p>
          <a:p>
            <a:pPr lvl="1"/>
            <a:r>
              <a:rPr lang="en-US" dirty="0"/>
              <a:t>Especially important for developing economies</a:t>
            </a:r>
          </a:p>
          <a:p>
            <a:pPr lvl="1"/>
            <a:r>
              <a:rPr lang="en-US" dirty="0"/>
              <a:t>Becoming more important for developed economies</a:t>
            </a:r>
          </a:p>
        </p:txBody>
      </p:sp>
      <p:sp>
        <p:nvSpPr>
          <p:cNvPr id="4" name="Slide Number Placeholder 3"/>
          <p:cNvSpPr>
            <a:spLocks noGrp="1"/>
          </p:cNvSpPr>
          <p:nvPr>
            <p:ph type="sldNum" sz="quarter" idx="12"/>
          </p:nvPr>
        </p:nvSpPr>
        <p:spPr/>
        <p:txBody>
          <a:bodyPr>
            <a:normAutofit lnSpcReduction="10000"/>
          </a:bodyPr>
          <a:lstStyle/>
          <a:p>
            <a:pPr>
              <a:defRPr/>
            </a:pPr>
            <a:fld id="{CEE8FBA0-4B40-4DF5-AA33-499C3A9D7DF5}" type="slidenum">
              <a:rPr lang="en-US" smtClean="0"/>
              <a:pPr>
                <a:defRPr/>
              </a:pPr>
              <a:t>30</a:t>
            </a:fld>
            <a:endParaRPr lang="en-US"/>
          </a:p>
        </p:txBody>
      </p:sp>
    </p:spTree>
    <p:extLst>
      <p:ext uri="{BB962C8B-B14F-4D97-AF65-F5344CB8AC3E}">
        <p14:creationId xmlns:p14="http://schemas.microsoft.com/office/powerpoint/2010/main" val="19257904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p:txBody>
          <a:bodyPr/>
          <a:lstStyle/>
          <a:p>
            <a:pPr eaLnBrk="1" hangingPunct="1"/>
            <a:r>
              <a:rPr lang="en-US" altLang="en-US" dirty="0">
                <a:ea typeface="ＭＳ Ｐゴシック" pitchFamily="34" charset="-128"/>
              </a:rPr>
              <a:t>Investment Factor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34721493"/>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a:xfrm>
            <a:off x="1187227" y="3146282"/>
            <a:ext cx="9692640" cy="1325562"/>
          </a:xfrm>
        </p:spPr>
        <p:txBody>
          <a:bodyPr/>
          <a:lstStyle/>
          <a:p>
            <a:pPr eaLnBrk="1" hangingPunct="1"/>
            <a:r>
              <a:rPr lang="en-US" altLang="en-US" dirty="0">
                <a:ea typeface="ＭＳ Ｐゴシック" pitchFamily="34" charset="-128"/>
              </a:rPr>
              <a:t>Static Factors</a:t>
            </a:r>
          </a:p>
        </p:txBody>
      </p:sp>
    </p:spTree>
    <p:extLst>
      <p:ext uri="{BB962C8B-B14F-4D97-AF65-F5344CB8AC3E}">
        <p14:creationId xmlns:p14="http://schemas.microsoft.com/office/powerpoint/2010/main" val="10703133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vestment Factors</a:t>
            </a:r>
          </a:p>
        </p:txBody>
      </p:sp>
      <p:sp>
        <p:nvSpPr>
          <p:cNvPr id="3" name="Content Placeholder 2"/>
          <p:cNvSpPr>
            <a:spLocks noGrp="1"/>
          </p:cNvSpPr>
          <p:nvPr>
            <p:ph idx="1"/>
          </p:nvPr>
        </p:nvSpPr>
        <p:spPr/>
        <p:txBody>
          <a:bodyPr/>
          <a:lstStyle/>
          <a:p>
            <a:r>
              <a:rPr lang="en-US" dirty="0"/>
              <a:t>Equities</a:t>
            </a:r>
          </a:p>
          <a:p>
            <a:r>
              <a:rPr lang="en-US" dirty="0"/>
              <a:t>Bonds</a:t>
            </a:r>
          </a:p>
          <a:p>
            <a:endParaRPr lang="en-US" dirty="0"/>
          </a:p>
          <a:p>
            <a:r>
              <a:rPr lang="en-US" dirty="0"/>
              <a:t>Bad times = periods of low returns </a:t>
            </a:r>
          </a:p>
          <a:p>
            <a:endParaRPr lang="en-US" dirty="0"/>
          </a:p>
          <a:p>
            <a:r>
              <a:rPr lang="en-US" dirty="0"/>
              <a:t>Cheap index management delivers these </a:t>
            </a:r>
            <a:r>
              <a:rPr lang="en-US" i="1" dirty="0">
                <a:solidFill>
                  <a:srgbClr val="0066FF"/>
                </a:solidFill>
              </a:rPr>
              <a:t>long-only</a:t>
            </a:r>
            <a:r>
              <a:rPr lang="en-US" dirty="0"/>
              <a:t> factors at essentially zero cost in very large size</a:t>
            </a:r>
          </a:p>
          <a:p>
            <a:r>
              <a:rPr lang="en-US" dirty="0"/>
              <a:t>Based on market capitalization weights—represent the aggregate </a:t>
            </a:r>
            <a:r>
              <a:rPr lang="en-US" i="1" dirty="0">
                <a:solidFill>
                  <a:srgbClr val="0066FF"/>
                </a:solidFill>
              </a:rPr>
              <a:t>average</a:t>
            </a:r>
            <a:r>
              <a:rPr lang="en-US" dirty="0"/>
              <a:t> investor</a:t>
            </a:r>
          </a:p>
        </p:txBody>
      </p:sp>
      <p:sp>
        <p:nvSpPr>
          <p:cNvPr id="4" name="Slide Number Placeholder 3"/>
          <p:cNvSpPr>
            <a:spLocks noGrp="1"/>
          </p:cNvSpPr>
          <p:nvPr>
            <p:ph type="sldNum" sz="quarter" idx="12"/>
          </p:nvPr>
        </p:nvSpPr>
        <p:spPr/>
        <p:txBody>
          <a:bodyPr>
            <a:normAutofit lnSpcReduction="10000"/>
          </a:bodyPr>
          <a:lstStyle/>
          <a:p>
            <a:pPr>
              <a:defRPr/>
            </a:pPr>
            <a:fld id="{5C3A7483-FB18-42BA-BF77-4235F5D9D49B}" type="slidenum">
              <a:rPr lang="en-US" smtClean="0"/>
              <a:pPr>
                <a:defRPr/>
              </a:pPr>
              <a:t>33</a:t>
            </a:fld>
            <a:endParaRPr lang="en-US"/>
          </a:p>
        </p:txBody>
      </p:sp>
    </p:spTree>
    <p:extLst>
      <p:ext uri="{BB962C8B-B14F-4D97-AF65-F5344CB8AC3E}">
        <p14:creationId xmlns:p14="http://schemas.microsoft.com/office/powerpoint/2010/main" val="12915634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a:xfrm>
            <a:off x="1187227" y="3146282"/>
            <a:ext cx="9692640" cy="1325562"/>
          </a:xfrm>
        </p:spPr>
        <p:txBody>
          <a:bodyPr/>
          <a:lstStyle/>
          <a:p>
            <a:pPr eaLnBrk="1" hangingPunct="1"/>
            <a:r>
              <a:rPr lang="en-US" altLang="en-US" dirty="0">
                <a:ea typeface="ＭＳ Ｐゴシック" pitchFamily="34" charset="-128"/>
              </a:rPr>
              <a:t>Dynamic Factors</a:t>
            </a:r>
          </a:p>
        </p:txBody>
      </p:sp>
    </p:spTree>
    <p:extLst>
      <p:ext uri="{BB962C8B-B14F-4D97-AF65-F5344CB8AC3E}">
        <p14:creationId xmlns:p14="http://schemas.microsoft.com/office/powerpoint/2010/main" val="5584602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Factors</a:t>
            </a:r>
          </a:p>
        </p:txBody>
      </p:sp>
      <p:sp>
        <p:nvSpPr>
          <p:cNvPr id="3" name="Content Placeholder 2"/>
          <p:cNvSpPr>
            <a:spLocks noGrp="1"/>
          </p:cNvSpPr>
          <p:nvPr>
            <p:ph idx="1"/>
          </p:nvPr>
        </p:nvSpPr>
        <p:spPr/>
        <p:txBody>
          <a:bodyPr/>
          <a:lstStyle/>
          <a:p>
            <a:r>
              <a:rPr lang="en-US" sz="2400" dirty="0"/>
              <a:t>Theory and long investing experience have identified classes of assets that have consistently higher (or lower) average returns than the market portfolio</a:t>
            </a:r>
          </a:p>
          <a:p>
            <a:endParaRPr lang="en-US" sz="2400" dirty="0"/>
          </a:p>
          <a:p>
            <a:endParaRPr lang="en-US" sz="2400" dirty="0"/>
          </a:p>
          <a:p>
            <a:r>
              <a:rPr lang="en-US" sz="2400" dirty="0"/>
              <a:t>These are like systematic trading strategies</a:t>
            </a:r>
          </a:p>
        </p:txBody>
      </p:sp>
    </p:spTree>
    <p:extLst>
      <p:ext uri="{BB962C8B-B14F-4D97-AF65-F5344CB8AC3E}">
        <p14:creationId xmlns:p14="http://schemas.microsoft.com/office/powerpoint/2010/main" val="4699798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Factors</a:t>
            </a:r>
          </a:p>
        </p:txBody>
      </p:sp>
      <p:sp>
        <p:nvSpPr>
          <p:cNvPr id="3" name="Content Placeholder 2"/>
          <p:cNvSpPr>
            <a:spLocks noGrp="1"/>
          </p:cNvSpPr>
          <p:nvPr>
            <p:ph idx="1"/>
          </p:nvPr>
        </p:nvSpPr>
        <p:spPr/>
        <p:txBody>
          <a:bodyPr>
            <a:normAutofit lnSpcReduction="10000"/>
          </a:bodyPr>
          <a:lstStyle/>
          <a:p>
            <a:pPr marL="0" indent="0">
              <a:buNone/>
            </a:pPr>
            <a:r>
              <a:rPr lang="en-US" u="sng" dirty="0"/>
              <a:t>Classics</a:t>
            </a:r>
          </a:p>
          <a:p>
            <a:r>
              <a:rPr lang="en-US" dirty="0"/>
              <a:t>Value-Growth Premium = Value stocks minus growth stocks</a:t>
            </a:r>
          </a:p>
          <a:p>
            <a:r>
              <a:rPr lang="en-US" dirty="0"/>
              <a:t>Size Premium = Small stocks minus large stocks</a:t>
            </a:r>
          </a:p>
          <a:p>
            <a:r>
              <a:rPr lang="en-US" dirty="0"/>
              <a:t>Momentum Premium = Winning stocks minus losing stocks</a:t>
            </a:r>
          </a:p>
          <a:p>
            <a:pPr marL="0" indent="0">
              <a:buNone/>
            </a:pPr>
            <a:endParaRPr lang="en-US" dirty="0"/>
          </a:p>
          <a:p>
            <a:pPr marL="0" indent="0">
              <a:buNone/>
            </a:pPr>
            <a:r>
              <a:rPr lang="en-US" u="sng" dirty="0"/>
              <a:t>Others</a:t>
            </a:r>
          </a:p>
          <a:p>
            <a:r>
              <a:rPr lang="en-US" dirty="0"/>
              <a:t>Illiquidity Premium = Illiquid securities minus liquid securities</a:t>
            </a:r>
          </a:p>
          <a:p>
            <a:r>
              <a:rPr lang="en-US" dirty="0"/>
              <a:t>Credit Risk Premium = Securities with high default risk minus securities with low default risk</a:t>
            </a:r>
          </a:p>
          <a:p>
            <a:r>
              <a:rPr lang="en-US" dirty="0"/>
              <a:t>Low Volatility Risk Premium = Stocks with low volatility minus stocks with high volatility</a:t>
            </a:r>
          </a:p>
        </p:txBody>
      </p:sp>
    </p:spTree>
    <p:extLst>
      <p:ext uri="{BB962C8B-B14F-4D97-AF65-F5344CB8AC3E}">
        <p14:creationId xmlns:p14="http://schemas.microsoft.com/office/powerpoint/2010/main" val="1098560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Factors</a:t>
            </a:r>
          </a:p>
        </p:txBody>
      </p:sp>
      <p:sp>
        <p:nvSpPr>
          <p:cNvPr id="3" name="Content Placeholder 2"/>
          <p:cNvSpPr>
            <a:spLocks noGrp="1"/>
          </p:cNvSpPr>
          <p:nvPr>
            <p:ph idx="1"/>
          </p:nvPr>
        </p:nvSpPr>
        <p:spPr/>
        <p:txBody>
          <a:bodyPr>
            <a:normAutofit/>
          </a:bodyPr>
          <a:lstStyle/>
          <a:p>
            <a:r>
              <a:rPr lang="en-US" sz="2400" dirty="0"/>
              <a:t>Dynamic factors </a:t>
            </a:r>
            <a:r>
              <a:rPr lang="en-US" sz="2400"/>
              <a:t>take a </a:t>
            </a:r>
            <a:r>
              <a:rPr lang="en-US" sz="2400" dirty="0"/>
              <a:t>long position in securities with similar characteristics, which tend to </a:t>
            </a:r>
            <a:r>
              <a:rPr lang="en-US" sz="2400" dirty="0" err="1"/>
              <a:t>comove</a:t>
            </a:r>
            <a:r>
              <a:rPr lang="en-US" sz="2400" dirty="0"/>
              <a:t> with each other, and offsetting short positions in securities with the opposite characteristics</a:t>
            </a:r>
          </a:p>
          <a:p>
            <a:endParaRPr lang="en-US" sz="2400" dirty="0"/>
          </a:p>
          <a:p>
            <a:r>
              <a:rPr lang="en-US" sz="2400" dirty="0"/>
              <a:t>The market portfolio, by definition, has no dynamic factor exposure</a:t>
            </a:r>
          </a:p>
          <a:p>
            <a:pPr lvl="1"/>
            <a:r>
              <a:rPr lang="en-US" sz="2200" dirty="0"/>
              <a:t>The average investor, who holds the market, does not practice dynamic factor investing!</a:t>
            </a:r>
          </a:p>
        </p:txBody>
      </p:sp>
    </p:spTree>
    <p:extLst>
      <p:ext uri="{BB962C8B-B14F-4D97-AF65-F5344CB8AC3E}">
        <p14:creationId xmlns:p14="http://schemas.microsoft.com/office/powerpoint/2010/main" val="15650311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Motivation and Relevance</a:t>
            </a:r>
          </a:p>
        </p:txBody>
      </p:sp>
      <p:sp>
        <p:nvSpPr>
          <p:cNvPr id="3" name="Content Placeholder 2"/>
          <p:cNvSpPr>
            <a:spLocks noGrp="1"/>
          </p:cNvSpPr>
          <p:nvPr>
            <p:ph idx="1"/>
          </p:nvPr>
        </p:nvSpPr>
        <p:spPr/>
        <p:txBody>
          <a:bodyPr>
            <a:normAutofit/>
          </a:bodyPr>
          <a:lstStyle/>
          <a:p>
            <a:r>
              <a:rPr lang="en-US" sz="2600" dirty="0"/>
              <a:t>Does the investment factor exhibit outperformance relative to the market portfolio? </a:t>
            </a:r>
          </a:p>
          <a:p>
            <a:r>
              <a:rPr lang="en-US" sz="2600" dirty="0"/>
              <a:t>If so, what is the explanation for the outperformance?</a:t>
            </a:r>
          </a:p>
          <a:p>
            <a:pPr lvl="2"/>
            <a:r>
              <a:rPr lang="en-US" sz="2200" dirty="0"/>
              <a:t>Rational stories (risk): the investment factor performs poorly during bad times</a:t>
            </a:r>
          </a:p>
          <a:p>
            <a:pPr lvl="3"/>
            <a:r>
              <a:rPr lang="en-US" sz="2200" dirty="0"/>
              <a:t>Macro factors may be embedded in the investment factor</a:t>
            </a:r>
          </a:p>
          <a:p>
            <a:pPr lvl="2"/>
            <a:r>
              <a:rPr lang="en-US" sz="2200" dirty="0"/>
              <a:t>Behavioral stories (mispricing): systematic errors made by investors are not arbitraged away</a:t>
            </a:r>
          </a:p>
          <a:p>
            <a:pPr lvl="2"/>
            <a:endParaRPr lang="en-US" sz="2000" dirty="0"/>
          </a:p>
          <a:p>
            <a:pPr lvl="1"/>
            <a:endParaRPr lang="en-US" sz="2200" dirty="0"/>
          </a:p>
        </p:txBody>
      </p:sp>
    </p:spTree>
    <p:extLst>
      <p:ext uri="{BB962C8B-B14F-4D97-AF65-F5344CB8AC3E}">
        <p14:creationId xmlns:p14="http://schemas.microsoft.com/office/powerpoint/2010/main" val="13355131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771408"/>
          </a:xfrm>
        </p:spPr>
        <p:txBody>
          <a:bodyPr/>
          <a:lstStyle/>
          <a:p>
            <a:r>
              <a:rPr lang="en-US" dirty="0"/>
              <a:t>Value vs Growth</a:t>
            </a:r>
          </a:p>
        </p:txBody>
      </p:sp>
      <p:sp>
        <p:nvSpPr>
          <p:cNvPr id="3" name="Content Placeholder 2"/>
          <p:cNvSpPr>
            <a:spLocks noGrp="1"/>
          </p:cNvSpPr>
          <p:nvPr>
            <p:ph idx="1"/>
          </p:nvPr>
        </p:nvSpPr>
        <p:spPr/>
        <p:txBody>
          <a:bodyPr/>
          <a:lstStyle/>
          <a:p>
            <a:endParaRPr lang="en-US"/>
          </a:p>
        </p:txBody>
      </p:sp>
      <p:graphicFrame>
        <p:nvGraphicFramePr>
          <p:cNvPr id="5" name="Chart 4"/>
          <p:cNvGraphicFramePr>
            <a:graphicFrameLocks/>
          </p:cNvGraphicFramePr>
          <p:nvPr/>
        </p:nvGraphicFramePr>
        <p:xfrm>
          <a:off x="1949891" y="1137168"/>
          <a:ext cx="8375500" cy="504727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924691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D8ACC-9E1F-5545-9F80-31DE2712D1B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A287665-3815-9243-866E-B56F8604A050}"/>
              </a:ext>
            </a:extLst>
          </p:cNvPr>
          <p:cNvSpPr>
            <a:spLocks noGrp="1"/>
          </p:cNvSpPr>
          <p:nvPr>
            <p:ph idx="1"/>
          </p:nvPr>
        </p:nvSpPr>
        <p:spPr/>
        <p:txBody>
          <a:bodyPr>
            <a:normAutofit lnSpcReduction="10000"/>
          </a:bodyPr>
          <a:lstStyle/>
          <a:p>
            <a:r>
              <a:rPr lang="en-US" dirty="0"/>
              <a:t>“We now live in a world of </a:t>
            </a:r>
            <a:r>
              <a:rPr lang="en-US" dirty="0" err="1"/>
              <a:t>algos</a:t>
            </a:r>
            <a:r>
              <a:rPr lang="en-US" dirty="0"/>
              <a:t> and slicing and dicing,” said Maureen O’Hara, a finance professor at Cornell University and former board member of brokerage ITG.</a:t>
            </a:r>
          </a:p>
          <a:p>
            <a:pPr lvl="1"/>
            <a:r>
              <a:rPr lang="en-US" dirty="0"/>
              <a:t>. Banks often execute clients’ trades by slicing them into small orders to buy or sell shares.</a:t>
            </a:r>
          </a:p>
          <a:p>
            <a:pPr lvl="1"/>
            <a:r>
              <a:rPr lang="en-US" dirty="0"/>
              <a:t>High-frequency trading firms, which took off in the 2000s, use odd-lot trades in some strategies. One tactic involves sending small orders to multiple markets to check for the presence of large buyers or sellers.</a:t>
            </a:r>
          </a:p>
          <a:p>
            <a:r>
              <a:rPr lang="en-US" dirty="0"/>
              <a:t>“For some reason, companies think it’s uncool to split stocks,” said Phil Mackintosh, chief economist at Nasdaq Inc.</a:t>
            </a:r>
          </a:p>
          <a:p>
            <a:r>
              <a:rPr lang="en-US" dirty="0"/>
              <a:t>Regulators say brokers should execute investors’ trades at the best price posted on any U.S. exchange, or better. But the best price is defined by quotes posted in round-lot increments, of 100 or more shares.</a:t>
            </a:r>
          </a:p>
          <a:p>
            <a:pPr lvl="1"/>
            <a:r>
              <a:rPr lang="en-US" dirty="0"/>
              <a:t>Critics say that lets brokers overlook odd-lot quotes available at better prices.</a:t>
            </a:r>
          </a:p>
          <a:p>
            <a:pPr lvl="1"/>
            <a:r>
              <a:rPr lang="en-US" dirty="0"/>
              <a:t>odd-lot quotes aren’t broadcast on the two main public data feeds for U.S. stock prices, effectively making them invisible to many investors</a:t>
            </a:r>
          </a:p>
        </p:txBody>
      </p:sp>
    </p:spTree>
    <p:extLst>
      <p:ext uri="{BB962C8B-B14F-4D97-AF65-F5344CB8AC3E}">
        <p14:creationId xmlns:p14="http://schemas.microsoft.com/office/powerpoint/2010/main" val="22595864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774753"/>
          </a:xfrm>
        </p:spPr>
        <p:txBody>
          <a:bodyPr/>
          <a:lstStyle/>
          <a:p>
            <a:r>
              <a:rPr lang="en-US" dirty="0"/>
              <a:t>Small vs Large</a:t>
            </a:r>
          </a:p>
        </p:txBody>
      </p:sp>
      <p:sp>
        <p:nvSpPr>
          <p:cNvPr id="3" name="Content Placeholder 2"/>
          <p:cNvSpPr>
            <a:spLocks noGrp="1"/>
          </p:cNvSpPr>
          <p:nvPr>
            <p:ph idx="1"/>
          </p:nvPr>
        </p:nvSpPr>
        <p:spPr/>
        <p:txBody>
          <a:bodyPr/>
          <a:lstStyle/>
          <a:p>
            <a:endParaRPr lang="en-US"/>
          </a:p>
        </p:txBody>
      </p:sp>
      <p:graphicFrame>
        <p:nvGraphicFramePr>
          <p:cNvPr id="6" name="Chart 5"/>
          <p:cNvGraphicFramePr>
            <a:graphicFrameLocks/>
          </p:cNvGraphicFramePr>
          <p:nvPr>
            <p:extLst>
              <p:ext uri="{D42A27DB-BD31-4B8C-83A1-F6EECF244321}">
                <p14:modId xmlns:p14="http://schemas.microsoft.com/office/powerpoint/2010/main" val="2125229347"/>
              </p:ext>
            </p:extLst>
          </p:nvPr>
        </p:nvGraphicFramePr>
        <p:xfrm>
          <a:off x="1813236" y="1429438"/>
          <a:ext cx="8253036" cy="50396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397232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766005"/>
          </a:xfrm>
        </p:spPr>
        <p:txBody>
          <a:bodyPr/>
          <a:lstStyle/>
          <a:p>
            <a:r>
              <a:rPr lang="en-US" dirty="0"/>
              <a:t>Winners vs Losers</a:t>
            </a:r>
          </a:p>
        </p:txBody>
      </p:sp>
      <p:sp>
        <p:nvSpPr>
          <p:cNvPr id="3" name="Content Placeholder 2"/>
          <p:cNvSpPr>
            <a:spLocks noGrp="1"/>
          </p:cNvSpPr>
          <p:nvPr>
            <p:ph idx="1"/>
          </p:nvPr>
        </p:nvSpPr>
        <p:spPr/>
        <p:txBody>
          <a:bodyPr/>
          <a:lstStyle/>
          <a:p>
            <a:endParaRPr lang="en-US"/>
          </a:p>
        </p:txBody>
      </p:sp>
      <p:graphicFrame>
        <p:nvGraphicFramePr>
          <p:cNvPr id="5" name="Chart 4"/>
          <p:cNvGraphicFramePr>
            <a:graphicFrameLocks/>
          </p:cNvGraphicFramePr>
          <p:nvPr>
            <p:extLst>
              <p:ext uri="{D42A27DB-BD31-4B8C-83A1-F6EECF244321}">
                <p14:modId xmlns:p14="http://schemas.microsoft.com/office/powerpoint/2010/main" val="263594723"/>
              </p:ext>
            </p:extLst>
          </p:nvPr>
        </p:nvGraphicFramePr>
        <p:xfrm>
          <a:off x="1553340" y="1599883"/>
          <a:ext cx="8384248" cy="504837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76369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ty Factors</a:t>
            </a:r>
          </a:p>
        </p:txBody>
      </p:sp>
      <p:sp>
        <p:nvSpPr>
          <p:cNvPr id="3" name="Content Placeholder 2"/>
          <p:cNvSpPr>
            <a:spLocks noGrp="1"/>
          </p:cNvSpPr>
          <p:nvPr>
            <p:ph idx="1"/>
          </p:nvPr>
        </p:nvSpPr>
        <p:spPr/>
        <p:txBody>
          <a:bodyPr/>
          <a:lstStyle/>
          <a:p>
            <a:endParaRPr lang="en-US"/>
          </a:p>
        </p:txBody>
      </p:sp>
      <p:graphicFrame>
        <p:nvGraphicFramePr>
          <p:cNvPr id="5" name="Chart 4"/>
          <p:cNvGraphicFramePr>
            <a:graphicFrameLocks/>
          </p:cNvGraphicFramePr>
          <p:nvPr/>
        </p:nvGraphicFramePr>
        <p:xfrm>
          <a:off x="1664507" y="2083208"/>
          <a:ext cx="8275820" cy="452095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032450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Factors</a:t>
            </a:r>
          </a:p>
        </p:txBody>
      </p:sp>
      <p:sp>
        <p:nvSpPr>
          <p:cNvPr id="3" name="Content Placeholder 2"/>
          <p:cNvSpPr>
            <a:spLocks noGrp="1"/>
          </p:cNvSpPr>
          <p:nvPr>
            <p:ph idx="1"/>
          </p:nvPr>
        </p:nvSpPr>
        <p:spPr/>
        <p:txBody>
          <a:bodyPr/>
          <a:lstStyle/>
          <a:p>
            <a:r>
              <a:rPr lang="en-US" dirty="0"/>
              <a:t>Sort stocks into </a:t>
            </a:r>
            <a:r>
              <a:rPr lang="en-US" dirty="0" err="1"/>
              <a:t>deciles</a:t>
            </a:r>
            <a:r>
              <a:rPr lang="en-US" dirty="0"/>
              <a:t> based on </a:t>
            </a:r>
          </a:p>
          <a:p>
            <a:pPr lvl="1"/>
            <a:r>
              <a:rPr lang="en-US" dirty="0"/>
              <a:t>Size</a:t>
            </a:r>
          </a:p>
          <a:p>
            <a:pPr lvl="1"/>
            <a:r>
              <a:rPr lang="en-US" dirty="0"/>
              <a:t>Book/Price (measure of “value”)</a:t>
            </a:r>
          </a:p>
          <a:p>
            <a:pPr lvl="1"/>
            <a:r>
              <a:rPr lang="en-US" dirty="0"/>
              <a:t>Past 12-month return </a:t>
            </a:r>
          </a:p>
          <a:p>
            <a:r>
              <a:rPr lang="en-US" dirty="0"/>
              <a:t>Use data 1927:01 to 2013:12</a:t>
            </a:r>
          </a:p>
          <a:p>
            <a:pPr marL="0" indent="0">
              <a:buNone/>
            </a:pPr>
            <a:endParaRPr lang="en-US" dirty="0"/>
          </a:p>
        </p:txBody>
      </p:sp>
    </p:spTree>
    <p:extLst>
      <p:ext uri="{BB962C8B-B14F-4D97-AF65-F5344CB8AC3E}">
        <p14:creationId xmlns:p14="http://schemas.microsoft.com/office/powerpoint/2010/main" val="174812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lnSpc>
                <a:spcPts val="2600"/>
              </a:lnSpc>
              <a:spcBef>
                <a:spcPts val="1263"/>
              </a:spcBef>
              <a:buSzPct val="75000"/>
              <a:buFont typeface="Arial" pitchFamily="34" charset="0"/>
              <a:buChar char="●"/>
              <a:defRPr>
                <a:solidFill>
                  <a:schemeClr val="tx1"/>
                </a:solidFill>
                <a:latin typeface="Arial" pitchFamily="34" charset="0"/>
                <a:cs typeface="Arial" pitchFamily="34" charset="0"/>
              </a:defRPr>
            </a:lvl1pPr>
            <a:lvl2pPr marL="742950" indent="-285750" defTabSz="966788" eaLnBrk="0" hangingPunct="0">
              <a:lnSpc>
                <a:spcPts val="2600"/>
              </a:lnSpc>
              <a:spcBef>
                <a:spcPts val="1300"/>
              </a:spcBef>
              <a:buChar char="–"/>
              <a:defRPr>
                <a:solidFill>
                  <a:schemeClr val="tx1"/>
                </a:solidFill>
                <a:latin typeface="Arial" pitchFamily="34" charset="0"/>
                <a:cs typeface="Arial" pitchFamily="34" charset="0"/>
              </a:defRPr>
            </a:lvl2pPr>
            <a:lvl3pPr marL="1143000" indent="-228600" defTabSz="966788" eaLnBrk="0" hangingPunct="0">
              <a:lnSpc>
                <a:spcPts val="2600"/>
              </a:lnSpc>
              <a:spcBef>
                <a:spcPts val="1300"/>
              </a:spcBef>
              <a:buChar char="•"/>
              <a:defRPr>
                <a:solidFill>
                  <a:schemeClr val="tx1"/>
                </a:solidFill>
                <a:latin typeface="Arial" pitchFamily="34" charset="0"/>
                <a:cs typeface="Arial" pitchFamily="34" charset="0"/>
              </a:defRPr>
            </a:lvl3pPr>
            <a:lvl4pPr marL="1600200" indent="-228600" defTabSz="966788" eaLnBrk="0" hangingPunct="0">
              <a:lnSpc>
                <a:spcPts val="2600"/>
              </a:lnSpc>
              <a:spcBef>
                <a:spcPts val="1300"/>
              </a:spcBef>
              <a:buChar char="–"/>
              <a:defRPr>
                <a:solidFill>
                  <a:schemeClr val="tx1"/>
                </a:solidFill>
                <a:latin typeface="Arial" pitchFamily="34" charset="0"/>
                <a:cs typeface="Arial" pitchFamily="34" charset="0"/>
              </a:defRPr>
            </a:lvl4pPr>
            <a:lvl5pPr marL="2057400" indent="-228600" defTabSz="966788" eaLnBrk="0" hangingPunct="0">
              <a:lnSpc>
                <a:spcPts val="2600"/>
              </a:lnSpc>
              <a:spcBef>
                <a:spcPts val="1300"/>
              </a:spcBef>
              <a:buChar char="»"/>
              <a:defRPr>
                <a:solidFill>
                  <a:schemeClr val="tx1"/>
                </a:solidFill>
                <a:latin typeface="Arial" pitchFamily="34" charset="0"/>
                <a:cs typeface="Arial" pitchFamily="34" charset="0"/>
              </a:defRPr>
            </a:lvl5pPr>
            <a:lvl6pPr marL="25146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6pPr>
            <a:lvl7pPr marL="29718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7pPr>
            <a:lvl8pPr marL="34290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8pPr>
            <a:lvl9pPr marL="38862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9pPr>
          </a:lstStyle>
          <a:p>
            <a:pPr algn="r" eaLnBrk="1" hangingPunct="1">
              <a:lnSpc>
                <a:spcPct val="100000"/>
              </a:lnSpc>
              <a:spcBef>
                <a:spcPct val="0"/>
              </a:spcBef>
              <a:buSzTx/>
              <a:buFontTx/>
              <a:buNone/>
            </a:pPr>
            <a:fld id="{3E54B55A-3BE7-4EF7-9F2C-0D432071272D}" type="slidenum">
              <a:rPr lang="en-US" altLang="en-US" sz="1219"/>
              <a:pPr algn="r" eaLnBrk="1" hangingPunct="1">
                <a:lnSpc>
                  <a:spcPct val="100000"/>
                </a:lnSpc>
                <a:spcBef>
                  <a:spcPct val="0"/>
                </a:spcBef>
                <a:buSzTx/>
                <a:buFontTx/>
                <a:buNone/>
              </a:pPr>
              <a:t>44</a:t>
            </a:fld>
            <a:endParaRPr lang="en-US" altLang="en-US" sz="1219"/>
          </a:p>
        </p:txBody>
      </p:sp>
      <p:sp>
        <p:nvSpPr>
          <p:cNvPr id="22531" name="Line 3"/>
          <p:cNvSpPr>
            <a:spLocks noChangeShapeType="1"/>
          </p:cNvSpPr>
          <p:nvPr/>
        </p:nvSpPr>
        <p:spPr bwMode="auto">
          <a:xfrm>
            <a:off x="1595438" y="123528"/>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22532"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lnSpc>
                <a:spcPts val="2600"/>
              </a:lnSpc>
              <a:spcBef>
                <a:spcPts val="1263"/>
              </a:spcBef>
              <a:buSzPct val="75000"/>
              <a:buFont typeface="Arial" pitchFamily="34" charset="0"/>
              <a:buChar char="●"/>
              <a:defRPr>
                <a:solidFill>
                  <a:schemeClr val="tx1"/>
                </a:solidFill>
                <a:latin typeface="Arial" pitchFamily="34" charset="0"/>
                <a:cs typeface="Arial" pitchFamily="34" charset="0"/>
              </a:defRPr>
            </a:lvl1pPr>
            <a:lvl2pPr marL="742950" indent="-285750" defTabSz="966788" eaLnBrk="0" hangingPunct="0">
              <a:lnSpc>
                <a:spcPts val="2600"/>
              </a:lnSpc>
              <a:spcBef>
                <a:spcPts val="1300"/>
              </a:spcBef>
              <a:buChar char="–"/>
              <a:defRPr>
                <a:solidFill>
                  <a:schemeClr val="tx1"/>
                </a:solidFill>
                <a:latin typeface="Arial" pitchFamily="34" charset="0"/>
                <a:cs typeface="Arial" pitchFamily="34" charset="0"/>
              </a:defRPr>
            </a:lvl2pPr>
            <a:lvl3pPr marL="1143000" indent="-228600" defTabSz="966788" eaLnBrk="0" hangingPunct="0">
              <a:lnSpc>
                <a:spcPts val="2600"/>
              </a:lnSpc>
              <a:spcBef>
                <a:spcPts val="1300"/>
              </a:spcBef>
              <a:buChar char="•"/>
              <a:defRPr>
                <a:solidFill>
                  <a:schemeClr val="tx1"/>
                </a:solidFill>
                <a:latin typeface="Arial" pitchFamily="34" charset="0"/>
                <a:cs typeface="Arial" pitchFamily="34" charset="0"/>
              </a:defRPr>
            </a:lvl3pPr>
            <a:lvl4pPr marL="1600200" indent="-228600" defTabSz="966788" eaLnBrk="0" hangingPunct="0">
              <a:lnSpc>
                <a:spcPts val="2600"/>
              </a:lnSpc>
              <a:spcBef>
                <a:spcPts val="1300"/>
              </a:spcBef>
              <a:buChar char="–"/>
              <a:defRPr>
                <a:solidFill>
                  <a:schemeClr val="tx1"/>
                </a:solidFill>
                <a:latin typeface="Arial" pitchFamily="34" charset="0"/>
                <a:cs typeface="Arial" pitchFamily="34" charset="0"/>
              </a:defRPr>
            </a:lvl4pPr>
            <a:lvl5pPr marL="2057400" indent="-228600" defTabSz="966788" eaLnBrk="0" hangingPunct="0">
              <a:lnSpc>
                <a:spcPts val="2600"/>
              </a:lnSpc>
              <a:spcBef>
                <a:spcPts val="1300"/>
              </a:spcBef>
              <a:buChar char="»"/>
              <a:defRPr>
                <a:solidFill>
                  <a:schemeClr val="tx1"/>
                </a:solidFill>
                <a:latin typeface="Arial" pitchFamily="34" charset="0"/>
                <a:cs typeface="Arial" pitchFamily="34" charset="0"/>
              </a:defRPr>
            </a:lvl5pPr>
            <a:lvl6pPr marL="25146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6pPr>
            <a:lvl7pPr marL="29718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7pPr>
            <a:lvl8pPr marL="34290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8pPr>
            <a:lvl9pPr marL="3886200" indent="-228600" defTabSz="966788" eaLnBrk="0" fontAlgn="base" hangingPunct="0">
              <a:lnSpc>
                <a:spcPts val="2600"/>
              </a:lnSpc>
              <a:spcBef>
                <a:spcPts val="1300"/>
              </a:spcBef>
              <a:spcAft>
                <a:spcPct val="0"/>
              </a:spcAft>
              <a:buChar char="»"/>
              <a:defRPr>
                <a:solidFill>
                  <a:schemeClr val="tx1"/>
                </a:solidFill>
                <a:latin typeface="Arial" pitchFamily="34" charset="0"/>
                <a:cs typeface="Arial" pitchFamily="34" charset="0"/>
              </a:defRPr>
            </a:lvl9pPr>
          </a:lstStyle>
          <a:p>
            <a:pPr algn="r" eaLnBrk="1" hangingPunct="1">
              <a:lnSpc>
                <a:spcPct val="100000"/>
              </a:lnSpc>
              <a:spcBef>
                <a:spcPct val="0"/>
              </a:spcBef>
              <a:buSzTx/>
              <a:buFontTx/>
              <a:buNone/>
            </a:pPr>
            <a:fld id="{18D24271-FBC2-4FE7-89B8-0A12856296A6}" type="slidenum">
              <a:rPr lang="en-US" altLang="en-US" sz="1219"/>
              <a:pPr algn="r" eaLnBrk="1" hangingPunct="1">
                <a:lnSpc>
                  <a:spcPct val="100000"/>
                </a:lnSpc>
                <a:spcBef>
                  <a:spcPct val="0"/>
                </a:spcBef>
                <a:buSzTx/>
                <a:buFontTx/>
                <a:buNone/>
              </a:pPr>
              <a:t>44</a:t>
            </a:fld>
            <a:endParaRPr lang="en-US" altLang="en-US" sz="1219"/>
          </a:p>
        </p:txBody>
      </p:sp>
      <p:sp>
        <p:nvSpPr>
          <p:cNvPr id="22533" name="Line 5"/>
          <p:cNvSpPr>
            <a:spLocks noChangeShapeType="1"/>
          </p:cNvSpPr>
          <p:nvPr/>
        </p:nvSpPr>
        <p:spPr bwMode="auto">
          <a:xfrm>
            <a:off x="1604367" y="6371333"/>
            <a:ext cx="9001125"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22534" name="Line 6"/>
          <p:cNvSpPr>
            <a:spLocks noChangeShapeType="1"/>
          </p:cNvSpPr>
          <p:nvPr/>
        </p:nvSpPr>
        <p:spPr bwMode="auto">
          <a:xfrm>
            <a:off x="9996786" y="6372821"/>
            <a:ext cx="0" cy="485180"/>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sz="1688"/>
          </a:p>
        </p:txBody>
      </p:sp>
      <p:pic>
        <p:nvPicPr>
          <p:cNvPr id="17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4368" y="293191"/>
            <a:ext cx="8992195" cy="5609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4FD7B636-11C3-5C4B-A549-1047F52C8F08}"/>
                  </a:ext>
                </a:extLst>
              </p14:cNvPr>
              <p14:cNvContentPartPr/>
              <p14:nvPr/>
            </p14:nvContentPartPr>
            <p14:xfrm>
              <a:off x="10057877" y="2846604"/>
              <a:ext cx="360" cy="360"/>
            </p14:xfrm>
          </p:contentPart>
        </mc:Choice>
        <mc:Fallback>
          <p:pic>
            <p:nvPicPr>
              <p:cNvPr id="4" name="Ink 3">
                <a:extLst>
                  <a:ext uri="{FF2B5EF4-FFF2-40B4-BE49-F238E27FC236}">
                    <a16:creationId xmlns:a16="http://schemas.microsoft.com/office/drawing/2014/main" id="{4FD7B636-11C3-5C4B-A549-1047F52C8F08}"/>
                  </a:ext>
                </a:extLst>
              </p:cNvPr>
              <p:cNvPicPr/>
              <p:nvPr/>
            </p:nvPicPr>
            <p:blipFill>
              <a:blip r:embed="rId5"/>
              <a:stretch>
                <a:fillRect/>
              </a:stretch>
            </p:blipFill>
            <p:spPr>
              <a:xfrm>
                <a:off x="10003877" y="2738604"/>
                <a:ext cx="108000" cy="216000"/>
              </a:xfrm>
              <a:prstGeom prst="rect">
                <a:avLst/>
              </a:prstGeom>
            </p:spPr>
          </p:pic>
        </mc:Fallback>
      </mc:AlternateContent>
    </p:spTree>
    <p:extLst>
      <p:ext uri="{BB962C8B-B14F-4D97-AF65-F5344CB8AC3E}">
        <p14:creationId xmlns:p14="http://schemas.microsoft.com/office/powerpoint/2010/main" val="17499120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dirty="0"/>
              <a:t>Going Beyond Equities</a:t>
            </a:r>
          </a:p>
        </p:txBody>
      </p:sp>
      <p:sp>
        <p:nvSpPr>
          <p:cNvPr id="22531" name="Content Placeholder 2"/>
          <p:cNvSpPr>
            <a:spLocks noGrp="1"/>
          </p:cNvSpPr>
          <p:nvPr>
            <p:ph idx="1"/>
          </p:nvPr>
        </p:nvSpPr>
        <p:spPr/>
        <p:txBody>
          <a:bodyPr/>
          <a:lstStyle/>
          <a:p>
            <a:r>
              <a:rPr lang="en-US" altLang="en-US" dirty="0"/>
              <a:t>Value</a:t>
            </a:r>
          </a:p>
          <a:p>
            <a:pPr lvl="1"/>
            <a:r>
              <a:rPr lang="en-US" altLang="en-US" dirty="0"/>
              <a:t>Fixed Income: “Riding the yield curve” or “Roll-down” related to duration</a:t>
            </a:r>
          </a:p>
          <a:p>
            <a:pPr lvl="1"/>
            <a:r>
              <a:rPr lang="en-US" altLang="en-US" dirty="0"/>
              <a:t>Foreign Exchange: “Carry”</a:t>
            </a:r>
          </a:p>
          <a:p>
            <a:pPr lvl="1"/>
            <a:r>
              <a:rPr lang="en-US" altLang="en-US" dirty="0"/>
              <a:t>Equities: “Value/Growth”</a:t>
            </a:r>
          </a:p>
          <a:p>
            <a:pPr lvl="1"/>
            <a:r>
              <a:rPr lang="en-US" altLang="en-US" dirty="0"/>
              <a:t>Commodities: “Roll” related to normalization/backwardation</a:t>
            </a:r>
          </a:p>
          <a:p>
            <a:r>
              <a:rPr lang="en-US" altLang="en-US" dirty="0"/>
              <a:t>Momentum</a:t>
            </a:r>
          </a:p>
          <a:p>
            <a:pPr lvl="1"/>
            <a:r>
              <a:rPr lang="en-US" altLang="en-US" dirty="0"/>
              <a:t>Equities, Fixed Income, Foreign Exchange: “Momentum”</a:t>
            </a:r>
          </a:p>
          <a:p>
            <a:pPr lvl="1"/>
            <a:r>
              <a:rPr lang="en-US" altLang="en-US" dirty="0"/>
              <a:t>Commodities: “CTA”</a:t>
            </a:r>
          </a:p>
          <a:p>
            <a:pPr lvl="1"/>
            <a:r>
              <a:rPr lang="en-US" altLang="en-US" dirty="0"/>
              <a:t>Also called “Trend”</a:t>
            </a:r>
          </a:p>
        </p:txBody>
      </p:sp>
      <p:sp>
        <p:nvSpPr>
          <p:cNvPr id="225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cs typeface="Arial" charset="0"/>
              </a:defRPr>
            </a:lvl1pPr>
            <a:lvl2pPr marL="696516" indent="-267891" eaLnBrk="0" hangingPunct="0">
              <a:defRPr sz="1781">
                <a:solidFill>
                  <a:schemeClr val="tx1"/>
                </a:solidFill>
                <a:latin typeface="Arial" charset="0"/>
                <a:cs typeface="Arial" charset="0"/>
              </a:defRPr>
            </a:lvl2pPr>
            <a:lvl3pPr marL="1071563" indent="-214313" eaLnBrk="0" hangingPunct="0">
              <a:defRPr sz="1781">
                <a:solidFill>
                  <a:schemeClr val="tx1"/>
                </a:solidFill>
                <a:latin typeface="Arial" charset="0"/>
                <a:cs typeface="Arial" charset="0"/>
              </a:defRPr>
            </a:lvl3pPr>
            <a:lvl4pPr marL="1500188" indent="-214313" eaLnBrk="0" hangingPunct="0">
              <a:defRPr sz="1781">
                <a:solidFill>
                  <a:schemeClr val="tx1"/>
                </a:solidFill>
                <a:latin typeface="Arial" charset="0"/>
                <a:cs typeface="Arial" charset="0"/>
              </a:defRPr>
            </a:lvl4pPr>
            <a:lvl5pPr marL="1928813" indent="-214313" eaLnBrk="0" hangingPunct="0">
              <a:defRPr sz="1781">
                <a:solidFill>
                  <a:schemeClr val="tx1"/>
                </a:solidFill>
                <a:latin typeface="Arial" charset="0"/>
                <a:cs typeface="Arial" charset="0"/>
              </a:defRPr>
            </a:lvl5pPr>
            <a:lvl6pPr marL="2357438" indent="-214313" eaLnBrk="0" fontAlgn="base" hangingPunct="0">
              <a:spcBef>
                <a:spcPct val="0"/>
              </a:spcBef>
              <a:spcAft>
                <a:spcPct val="0"/>
              </a:spcAft>
              <a:defRPr sz="1781">
                <a:solidFill>
                  <a:schemeClr val="tx1"/>
                </a:solidFill>
                <a:latin typeface="Arial" charset="0"/>
                <a:cs typeface="Arial" charset="0"/>
              </a:defRPr>
            </a:lvl6pPr>
            <a:lvl7pPr marL="2786063" indent="-214313" eaLnBrk="0" fontAlgn="base" hangingPunct="0">
              <a:spcBef>
                <a:spcPct val="0"/>
              </a:spcBef>
              <a:spcAft>
                <a:spcPct val="0"/>
              </a:spcAft>
              <a:defRPr sz="1781">
                <a:solidFill>
                  <a:schemeClr val="tx1"/>
                </a:solidFill>
                <a:latin typeface="Arial" charset="0"/>
                <a:cs typeface="Arial" charset="0"/>
              </a:defRPr>
            </a:lvl7pPr>
            <a:lvl8pPr marL="3214688" indent="-214313" eaLnBrk="0" fontAlgn="base" hangingPunct="0">
              <a:spcBef>
                <a:spcPct val="0"/>
              </a:spcBef>
              <a:spcAft>
                <a:spcPct val="0"/>
              </a:spcAft>
              <a:defRPr sz="1781">
                <a:solidFill>
                  <a:schemeClr val="tx1"/>
                </a:solidFill>
                <a:latin typeface="Arial" charset="0"/>
                <a:cs typeface="Arial" charset="0"/>
              </a:defRPr>
            </a:lvl8pPr>
            <a:lvl9pPr marL="3643313" indent="-214313" eaLnBrk="0" fontAlgn="base" hangingPunct="0">
              <a:spcBef>
                <a:spcPct val="0"/>
              </a:spcBef>
              <a:spcAft>
                <a:spcPct val="0"/>
              </a:spcAft>
              <a:defRPr sz="1781">
                <a:solidFill>
                  <a:schemeClr val="tx1"/>
                </a:solidFill>
                <a:latin typeface="Arial" charset="0"/>
                <a:cs typeface="Arial" charset="0"/>
              </a:defRPr>
            </a:lvl9pPr>
          </a:lstStyle>
          <a:p>
            <a:pPr eaLnBrk="1" hangingPunct="1"/>
            <a:fld id="{1F483062-7D72-4F21-828E-3452AB789059}" type="slidenum">
              <a:rPr lang="en-US" altLang="en-US" sz="1219"/>
              <a:pPr eaLnBrk="1" hangingPunct="1"/>
              <a:t>45</a:t>
            </a:fld>
            <a:endParaRPr lang="en-US" altLang="en-US" sz="1219"/>
          </a:p>
        </p:txBody>
      </p:sp>
    </p:spTree>
    <p:extLst>
      <p:ext uri="{BB962C8B-B14F-4D97-AF65-F5344CB8AC3E}">
        <p14:creationId xmlns:p14="http://schemas.microsoft.com/office/powerpoint/2010/main" val="14576443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261872" y="365760"/>
            <a:ext cx="9692640" cy="779800"/>
          </a:xfrm>
        </p:spPr>
        <p:txBody>
          <a:bodyPr/>
          <a:lstStyle/>
          <a:p>
            <a:r>
              <a:rPr lang="en-US" dirty="0"/>
              <a:t>Fixed Income Factors</a:t>
            </a:r>
          </a:p>
        </p:txBody>
      </p:sp>
      <p:graphicFrame>
        <p:nvGraphicFramePr>
          <p:cNvPr id="5" name="Chart 4"/>
          <p:cNvGraphicFramePr>
            <a:graphicFrameLocks/>
          </p:cNvGraphicFramePr>
          <p:nvPr>
            <p:extLst>
              <p:ext uri="{D42A27DB-BD31-4B8C-83A1-F6EECF244321}">
                <p14:modId xmlns:p14="http://schemas.microsoft.com/office/powerpoint/2010/main" val="58660262"/>
              </p:ext>
            </p:extLst>
          </p:nvPr>
        </p:nvGraphicFramePr>
        <p:xfrm>
          <a:off x="1906475" y="1434485"/>
          <a:ext cx="7950757" cy="503457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4452868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Factors</a:t>
            </a:r>
          </a:p>
        </p:txBody>
      </p:sp>
      <p:sp>
        <p:nvSpPr>
          <p:cNvPr id="3" name="Content Placeholder 2"/>
          <p:cNvSpPr>
            <a:spLocks noGrp="1"/>
          </p:cNvSpPr>
          <p:nvPr>
            <p:ph idx="1"/>
          </p:nvPr>
        </p:nvSpPr>
        <p:spPr/>
        <p:txBody>
          <a:bodyPr/>
          <a:lstStyle/>
          <a:p>
            <a:r>
              <a:rPr lang="en-US" dirty="0"/>
              <a:t>Investing in dynamic factor strategies requires some skill, and is somewhat costly</a:t>
            </a:r>
          </a:p>
          <a:p>
            <a:r>
              <a:rPr lang="en-US" dirty="0"/>
              <a:t>Factor risk premiums do not come for free</a:t>
            </a:r>
          </a:p>
          <a:p>
            <a:r>
              <a:rPr lang="en-US" dirty="0"/>
              <a:t>Similar to collecting “insurance premiums” </a:t>
            </a:r>
          </a:p>
          <a:p>
            <a:endParaRPr lang="en-US" dirty="0"/>
          </a:p>
          <a:p>
            <a:endParaRPr lang="en-US" dirty="0"/>
          </a:p>
        </p:txBody>
      </p:sp>
    </p:spTree>
    <p:extLst>
      <p:ext uri="{BB962C8B-B14F-4D97-AF65-F5344CB8AC3E}">
        <p14:creationId xmlns:p14="http://schemas.microsoft.com/office/powerpoint/2010/main" val="12910117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4"/>
          <p:cNvSpPr>
            <a:spLocks noGrp="1"/>
          </p:cNvSpPr>
          <p:nvPr>
            <p:ph type="title"/>
          </p:nvPr>
        </p:nvSpPr>
        <p:spPr>
          <a:xfrm>
            <a:off x="1056598" y="2810381"/>
            <a:ext cx="9692640" cy="1325562"/>
          </a:xfrm>
        </p:spPr>
        <p:txBody>
          <a:bodyPr/>
          <a:lstStyle/>
          <a:p>
            <a:pPr eaLnBrk="1" hangingPunct="1"/>
            <a:r>
              <a:rPr lang="en-US" altLang="en-US" dirty="0" err="1">
                <a:ea typeface="ＭＳ Ｐゴシック" pitchFamily="34" charset="-128"/>
              </a:rPr>
              <a:t>Fama</a:t>
            </a:r>
            <a:r>
              <a:rPr lang="en-US" altLang="en-US" dirty="0">
                <a:ea typeface="ＭＳ Ｐゴシック" pitchFamily="34" charset="-128"/>
              </a:rPr>
              <a:t>-French 3-Factor Model</a:t>
            </a:r>
          </a:p>
        </p:txBody>
      </p:sp>
    </p:spTree>
    <p:extLst>
      <p:ext uri="{BB962C8B-B14F-4D97-AF65-F5344CB8AC3E}">
        <p14:creationId xmlns:p14="http://schemas.microsoft.com/office/powerpoint/2010/main" val="3383296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Factors</a:t>
            </a:r>
          </a:p>
        </p:txBody>
      </p:sp>
      <p:sp>
        <p:nvSpPr>
          <p:cNvPr id="3" name="Content Placeholder 2"/>
          <p:cNvSpPr>
            <a:spLocks noGrp="1"/>
          </p:cNvSpPr>
          <p:nvPr>
            <p:ph idx="1"/>
          </p:nvPr>
        </p:nvSpPr>
        <p:spPr/>
        <p:txBody>
          <a:bodyPr/>
          <a:lstStyle/>
          <a:p>
            <a:r>
              <a:rPr lang="en-US" dirty="0"/>
              <a:t>We can use factor benchmarks with dynamic factors, which involve long-short positions in different portfolios with opposite characteristics (value vs growth, small vs large, winner vs loser, </a:t>
            </a:r>
            <a:r>
              <a:rPr lang="en-US" dirty="0" err="1"/>
              <a:t>etc</a:t>
            </a:r>
            <a:r>
              <a:rPr lang="en-US" dirty="0"/>
              <a:t>)</a:t>
            </a:r>
          </a:p>
          <a:p>
            <a:r>
              <a:rPr lang="en-US" dirty="0"/>
              <a:t>The same intuition as the simple factor benchmark holds: the factors represent returns that an investor could receive from holding that factor</a:t>
            </a:r>
          </a:p>
          <a:p>
            <a:pPr lvl="1"/>
            <a:r>
              <a:rPr lang="en-US" dirty="0"/>
              <a:t>To receive the factor premium, the investor takes both long and short positions</a:t>
            </a:r>
          </a:p>
          <a:p>
            <a:r>
              <a:rPr lang="en-US" dirty="0"/>
              <a:t>Consider two dynamic factors</a:t>
            </a:r>
          </a:p>
          <a:p>
            <a:pPr lvl="1"/>
            <a:r>
              <a:rPr lang="en-US" dirty="0"/>
              <a:t>Small minus large</a:t>
            </a:r>
          </a:p>
          <a:p>
            <a:pPr lvl="1"/>
            <a:r>
              <a:rPr lang="en-US" dirty="0"/>
              <a:t>Value minus growth</a:t>
            </a:r>
          </a:p>
        </p:txBody>
      </p:sp>
    </p:spTree>
    <p:extLst>
      <p:ext uri="{BB962C8B-B14F-4D97-AF65-F5344CB8AC3E}">
        <p14:creationId xmlns:p14="http://schemas.microsoft.com/office/powerpoint/2010/main" val="30357331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A8DC3-85EF-6D42-BE69-54F1EDD2BFC5}"/>
              </a:ext>
            </a:extLst>
          </p:cNvPr>
          <p:cNvSpPr>
            <a:spLocks noGrp="1"/>
          </p:cNvSpPr>
          <p:nvPr>
            <p:ph type="title"/>
          </p:nvPr>
        </p:nvSpPr>
        <p:spPr/>
        <p:txBody>
          <a:bodyPr/>
          <a:lstStyle/>
          <a:p>
            <a:r>
              <a:rPr lang="en-US" dirty="0"/>
              <a:t>Related</a:t>
            </a:r>
          </a:p>
        </p:txBody>
      </p:sp>
      <p:sp>
        <p:nvSpPr>
          <p:cNvPr id="3" name="Content Placeholder 2">
            <a:extLst>
              <a:ext uri="{FF2B5EF4-FFF2-40B4-BE49-F238E27FC236}">
                <a16:creationId xmlns:a16="http://schemas.microsoft.com/office/drawing/2014/main" id="{E5D89196-7664-CF43-A2EB-ED3CEA01DCCA}"/>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55C5D64-3494-F54F-82F8-75C7F4CA31BE}"/>
              </a:ext>
            </a:extLst>
          </p:cNvPr>
          <p:cNvPicPr>
            <a:picLocks noChangeAspect="1"/>
          </p:cNvPicPr>
          <p:nvPr/>
        </p:nvPicPr>
        <p:blipFill>
          <a:blip r:embed="rId2"/>
          <a:stretch>
            <a:fillRect/>
          </a:stretch>
        </p:blipFill>
        <p:spPr>
          <a:xfrm>
            <a:off x="1783080" y="2353468"/>
            <a:ext cx="6705600" cy="1651000"/>
          </a:xfrm>
          <a:prstGeom prst="rect">
            <a:avLst/>
          </a:prstGeom>
        </p:spPr>
      </p:pic>
    </p:spTree>
    <p:extLst>
      <p:ext uri="{BB962C8B-B14F-4D97-AF65-F5344CB8AC3E}">
        <p14:creationId xmlns:p14="http://schemas.microsoft.com/office/powerpoint/2010/main" val="42769867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261872" y="365760"/>
            <a:ext cx="9692640" cy="803283"/>
          </a:xfrm>
        </p:spPr>
        <p:txBody>
          <a:bodyPr/>
          <a:lstStyle/>
          <a:p>
            <a:pPr eaLnBrk="1" hangingPunct="1"/>
            <a:r>
              <a:rPr lang="en-US" altLang="en-US" dirty="0" err="1">
                <a:ea typeface="ＭＳ Ｐゴシック" pitchFamily="34" charset="-128"/>
              </a:rPr>
              <a:t>Fama</a:t>
            </a:r>
            <a:r>
              <a:rPr lang="en-US" altLang="en-US" dirty="0">
                <a:ea typeface="ＭＳ Ｐゴシック" pitchFamily="34" charset="-128"/>
              </a:rPr>
              <a:t>-French</a:t>
            </a:r>
          </a:p>
        </p:txBody>
      </p:sp>
      <p:sp>
        <p:nvSpPr>
          <p:cNvPr id="5125" name="Rectangle 3"/>
          <p:cNvSpPr>
            <a:spLocks noGrp="1" noChangeArrowheads="1"/>
          </p:cNvSpPr>
          <p:nvPr>
            <p:ph idx="1"/>
          </p:nvPr>
        </p:nvSpPr>
        <p:spPr>
          <a:xfrm>
            <a:off x="1261872" y="1273216"/>
            <a:ext cx="8595360" cy="5492710"/>
          </a:xfrm>
        </p:spPr>
        <p:txBody>
          <a:bodyPr>
            <a:normAutofit lnSpcReduction="10000"/>
          </a:bodyPr>
          <a:lstStyle/>
          <a:p>
            <a:pPr eaLnBrk="1" hangingPunct="1">
              <a:buFont typeface="Arial" pitchFamily="34" charset="0"/>
              <a:buNone/>
            </a:pPr>
            <a:r>
              <a:rPr lang="en-US" altLang="en-US" u="sng" dirty="0" err="1">
                <a:ea typeface="ＭＳ Ｐゴシック" pitchFamily="34" charset="-128"/>
              </a:rPr>
              <a:t>Fama</a:t>
            </a:r>
            <a:r>
              <a:rPr lang="en-US" altLang="en-US" u="sng" dirty="0">
                <a:ea typeface="ＭＳ Ｐゴシック" pitchFamily="34" charset="-128"/>
              </a:rPr>
              <a:t> and French (1993)</a:t>
            </a:r>
          </a:p>
          <a:p>
            <a:pPr eaLnBrk="1" hangingPunct="1"/>
            <a:r>
              <a:rPr lang="en-US" altLang="en-US" dirty="0">
                <a:ea typeface="ＭＳ Ｐゴシック" pitchFamily="34" charset="-128"/>
              </a:rPr>
              <a:t>Includes a small and value factor in addition to the market factor (MKT)</a:t>
            </a:r>
          </a:p>
          <a:p>
            <a:pPr lvl="1" eaLnBrk="1" hangingPunct="1"/>
            <a:r>
              <a:rPr lang="en-US" altLang="en-US" dirty="0">
                <a:ea typeface="Arial" pitchFamily="34" charset="0"/>
              </a:rPr>
              <a:t>SMB = small minus big stocks</a:t>
            </a:r>
          </a:p>
          <a:p>
            <a:pPr lvl="1" eaLnBrk="1" hangingPunct="1"/>
            <a:r>
              <a:rPr lang="en-US" altLang="en-US" dirty="0">
                <a:ea typeface="Arial" pitchFamily="34" charset="0"/>
              </a:rPr>
              <a:t>HML = high book/price (value) minus low book/price (growth)</a:t>
            </a:r>
          </a:p>
          <a:p>
            <a:pPr lvl="1" eaLnBrk="1" hangingPunct="1"/>
            <a:endParaRPr lang="en-US" altLang="en-US" dirty="0">
              <a:ea typeface="Arial" pitchFamily="34" charset="0"/>
            </a:endParaRPr>
          </a:p>
          <a:p>
            <a:pPr lvl="1" eaLnBrk="1" hangingPunct="1"/>
            <a:endParaRPr lang="en-US" altLang="en-US" dirty="0">
              <a:ea typeface="Arial" pitchFamily="34" charset="0"/>
            </a:endParaRPr>
          </a:p>
          <a:p>
            <a:r>
              <a:rPr lang="en-US" altLang="en-US" dirty="0">
                <a:ea typeface="ＭＳ Ｐゴシック" pitchFamily="34" charset="-128"/>
              </a:rPr>
              <a:t>The SMB and HML factors are zero cost:</a:t>
            </a:r>
          </a:p>
          <a:p>
            <a:pPr marL="0" indent="0">
              <a:buNone/>
            </a:pPr>
            <a:r>
              <a:rPr lang="en-US" altLang="en-US" dirty="0">
                <a:ea typeface="ＭＳ Ｐゴシック" pitchFamily="34" charset="-128"/>
              </a:rPr>
              <a:t>	SMB = $1 in small stocks minus $1 in large stocks</a:t>
            </a:r>
          </a:p>
          <a:p>
            <a:pPr marL="0" indent="0">
              <a:buNone/>
            </a:pPr>
            <a:r>
              <a:rPr lang="en-US" altLang="en-US" dirty="0">
                <a:ea typeface="ＭＳ Ｐゴシック" pitchFamily="34" charset="-128"/>
              </a:rPr>
              <a:t>	HML = $1 in value stocks minus $1 in growth stocks</a:t>
            </a:r>
          </a:p>
          <a:p>
            <a:r>
              <a:rPr lang="en-US" altLang="en-US" dirty="0">
                <a:ea typeface="ＭＳ Ｐゴシック" pitchFamily="34" charset="-128"/>
              </a:rPr>
              <a:t>SMB and HML are zero-cost portfolios</a:t>
            </a:r>
          </a:p>
          <a:p>
            <a:r>
              <a:rPr lang="en-US" altLang="en-US" dirty="0" err="1">
                <a:latin typeface="Symbol" pitchFamily="18" charset="2"/>
                <a:ea typeface="ＭＳ Ｐゴシック" pitchFamily="34" charset="-128"/>
              </a:rPr>
              <a:t>b</a:t>
            </a:r>
            <a:r>
              <a:rPr lang="en-US" altLang="en-US" baseline="-25000" dirty="0" err="1">
                <a:ea typeface="ＭＳ Ｐゴシック" pitchFamily="34" charset="-128"/>
              </a:rPr>
              <a:t>i,SMB</a:t>
            </a:r>
            <a:r>
              <a:rPr lang="en-US" altLang="en-US" dirty="0">
                <a:ea typeface="ＭＳ Ｐゴシック" pitchFamily="34" charset="-128"/>
              </a:rPr>
              <a:t> and </a:t>
            </a:r>
            <a:r>
              <a:rPr lang="en-US" altLang="en-US" dirty="0" err="1">
                <a:latin typeface="Symbol" pitchFamily="18" charset="2"/>
                <a:ea typeface="ＭＳ Ｐゴシック" pitchFamily="34" charset="-128"/>
              </a:rPr>
              <a:t>b</a:t>
            </a:r>
            <a:r>
              <a:rPr lang="en-US" altLang="en-US" baseline="-25000" dirty="0" err="1">
                <a:ea typeface="ＭＳ Ｐゴシック" pitchFamily="34" charset="-128"/>
              </a:rPr>
              <a:t>i,HML</a:t>
            </a:r>
            <a:r>
              <a:rPr lang="en-US" altLang="en-US" dirty="0">
                <a:ea typeface="ＭＳ Ｐゴシック" pitchFamily="34" charset="-128"/>
              </a:rPr>
              <a:t> are centered around zero</a:t>
            </a:r>
          </a:p>
          <a:p>
            <a:pPr marL="182880" lvl="1">
              <a:lnSpc>
                <a:spcPct val="95000"/>
              </a:lnSpc>
              <a:spcBef>
                <a:spcPts val="1400"/>
              </a:spcBef>
              <a:spcAft>
                <a:spcPts val="200"/>
              </a:spcAft>
              <a:buSzPct val="80000"/>
              <a:buFont typeface="Arial" pitchFamily="34" charset="0"/>
              <a:buChar char="•"/>
            </a:pPr>
            <a:r>
              <a:rPr lang="en-US" altLang="en-US" sz="1900" dirty="0">
                <a:ea typeface="ＭＳ Ｐゴシック" pitchFamily="34" charset="-128"/>
              </a:rPr>
              <a:t>These are called </a:t>
            </a:r>
            <a:r>
              <a:rPr lang="en-US" altLang="en-US" sz="1900" i="1" dirty="0">
                <a:ea typeface="ＭＳ Ｐゴシック" pitchFamily="34" charset="-128"/>
              </a:rPr>
              <a:t>factor mimicking portfolios</a:t>
            </a:r>
          </a:p>
          <a:p>
            <a:pPr marL="182880" lvl="1">
              <a:lnSpc>
                <a:spcPct val="95000"/>
              </a:lnSpc>
              <a:spcBef>
                <a:spcPts val="1400"/>
              </a:spcBef>
              <a:spcAft>
                <a:spcPts val="200"/>
              </a:spcAft>
              <a:buSzPct val="80000"/>
              <a:buFont typeface="Arial" pitchFamily="34" charset="0"/>
              <a:buChar char="•"/>
            </a:pPr>
            <a:r>
              <a:rPr lang="en-US" altLang="en-US" sz="1900" dirty="0">
                <a:ea typeface="ＭＳ Ｐゴシック" pitchFamily="34" charset="-128"/>
              </a:rPr>
              <a:t>A common addition is a long-short momentum factor UMD or MOM originally due to </a:t>
            </a:r>
            <a:r>
              <a:rPr lang="en-US" altLang="en-US" sz="1900" dirty="0" err="1">
                <a:ea typeface="ＭＳ Ｐゴシック" pitchFamily="34" charset="-128"/>
              </a:rPr>
              <a:t>Carhart</a:t>
            </a:r>
            <a:r>
              <a:rPr lang="en-US" altLang="en-US" sz="1900" dirty="0">
                <a:ea typeface="ＭＳ Ｐゴシック" pitchFamily="34" charset="-128"/>
              </a:rPr>
              <a:t> (1997) </a:t>
            </a:r>
            <a:endParaRPr lang="en-US" altLang="en-US" dirty="0">
              <a:ea typeface="ＭＳ Ｐゴシック" pitchFamily="34" charset="-128"/>
            </a:endParaRPr>
          </a:p>
          <a:p>
            <a:pPr marL="0" indent="0">
              <a:buNone/>
            </a:pPr>
            <a:endParaRPr lang="en-US" altLang="en-US" dirty="0">
              <a:ea typeface="ＭＳ Ｐゴシック" pitchFamily="34" charset="-128"/>
            </a:endParaRPr>
          </a:p>
        </p:txBody>
      </p:sp>
      <p:sp>
        <p:nvSpPr>
          <p:cNvPr id="512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pitchFamily="34" charset="0"/>
                <a:ea typeface="ＭＳ Ｐゴシック" pitchFamily="34" charset="-128"/>
              </a:defRPr>
            </a:lvl1pPr>
            <a:lvl2pPr marL="696516" indent="-267891" defTabSz="906364" eaLnBrk="0" hangingPunct="0">
              <a:defRPr sz="1781">
                <a:solidFill>
                  <a:schemeClr val="tx1"/>
                </a:solidFill>
                <a:latin typeface="Arial" pitchFamily="34" charset="0"/>
                <a:ea typeface="ＭＳ Ｐゴシック" pitchFamily="34" charset="-128"/>
              </a:defRPr>
            </a:lvl2pPr>
            <a:lvl3pPr marL="1071563" indent="-214313" defTabSz="906364" eaLnBrk="0" hangingPunct="0">
              <a:defRPr sz="1781">
                <a:solidFill>
                  <a:schemeClr val="tx1"/>
                </a:solidFill>
                <a:latin typeface="Arial" pitchFamily="34" charset="0"/>
                <a:ea typeface="ＭＳ Ｐゴシック" pitchFamily="34" charset="-128"/>
              </a:defRPr>
            </a:lvl3pPr>
            <a:lvl4pPr marL="1500188" indent="-214313" defTabSz="906364" eaLnBrk="0" hangingPunct="0">
              <a:defRPr sz="1781">
                <a:solidFill>
                  <a:schemeClr val="tx1"/>
                </a:solidFill>
                <a:latin typeface="Arial" pitchFamily="34" charset="0"/>
                <a:ea typeface="ＭＳ Ｐゴシック" pitchFamily="34" charset="-128"/>
              </a:defRPr>
            </a:lvl4pPr>
            <a:lvl5pPr marL="1928813" indent="-214313" defTabSz="906364" eaLnBrk="0" hangingPunct="0">
              <a:defRPr sz="1781">
                <a:solidFill>
                  <a:schemeClr val="tx1"/>
                </a:solidFill>
                <a:latin typeface="Arial" pitchFamily="34"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15EABDFB-C55B-4588-A65B-E704095D1803}" type="slidenum">
              <a:rPr lang="en-US" altLang="en-US" sz="1219"/>
              <a:pPr eaLnBrk="1" hangingPunct="1"/>
              <a:t>50</a:t>
            </a:fld>
            <a:endParaRPr lang="en-US" altLang="en-US" sz="1219"/>
          </a:p>
        </p:txBody>
      </p:sp>
      <p:graphicFrame>
        <p:nvGraphicFramePr>
          <p:cNvPr id="5122" name="Object 4"/>
          <p:cNvGraphicFramePr>
            <a:graphicFrameLocks noChangeAspect="1"/>
          </p:cNvGraphicFramePr>
          <p:nvPr/>
        </p:nvGraphicFramePr>
        <p:xfrm>
          <a:off x="2049733" y="2606027"/>
          <a:ext cx="6802933" cy="456902"/>
        </p:xfrm>
        <a:graphic>
          <a:graphicData uri="http://schemas.openxmlformats.org/presentationml/2006/ole">
            <mc:AlternateContent xmlns:mc="http://schemas.openxmlformats.org/markup-compatibility/2006">
              <mc:Choice xmlns:v="urn:schemas-microsoft-com:vml" Requires="v">
                <p:oleObj spid="_x0000_s1025" name="Equation" r:id="rId4" imgW="3047760" imgH="203040" progId="Equation.DSMT4">
                  <p:embed/>
                </p:oleObj>
              </mc:Choice>
              <mc:Fallback>
                <p:oleObj name="Equation" r:id="rId4" imgW="3047760" imgH="203040" progId="Equation.DSMT4">
                  <p:embed/>
                  <p:pic>
                    <p:nvPicPr>
                      <p:cNvPr id="512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733" y="2606027"/>
                        <a:ext cx="6802933" cy="4569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111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125">
                                            <p:txEl>
                                              <p:pRg st="12" end="12"/>
                                            </p:txEl>
                                          </p:spTgt>
                                        </p:tgtEl>
                                        <p:attrNameLst>
                                          <p:attrName>style.visibility</p:attrName>
                                        </p:attrNameLst>
                                      </p:cBhvr>
                                      <p:to>
                                        <p:strVal val="visible"/>
                                      </p:to>
                                    </p:set>
                                    <p:animEffect transition="in" filter="blinds(horizontal)">
                                      <p:cBhvr>
                                        <p:cTn id="21" dur="500"/>
                                        <p:tgtEl>
                                          <p:spTgt spid="512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5654" y="3051086"/>
            <a:ext cx="9692640" cy="1325562"/>
          </a:xfrm>
        </p:spPr>
        <p:txBody>
          <a:bodyPr>
            <a:normAutofit/>
          </a:bodyPr>
          <a:lstStyle/>
          <a:p>
            <a:r>
              <a:rPr lang="en-US" dirty="0"/>
              <a:t>Uses of Factor Models Beyond Portfolio Analysis</a:t>
            </a:r>
          </a:p>
        </p:txBody>
      </p:sp>
    </p:spTree>
    <p:extLst>
      <p:ext uri="{BB962C8B-B14F-4D97-AF65-F5344CB8AC3E}">
        <p14:creationId xmlns:p14="http://schemas.microsoft.com/office/powerpoint/2010/main" val="34029472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Can We Do With Factor Models?</a:t>
            </a:r>
          </a:p>
        </p:txBody>
      </p:sp>
      <p:sp>
        <p:nvSpPr>
          <p:cNvPr id="3" name="Text Placeholder 2"/>
          <p:cNvSpPr>
            <a:spLocks noGrp="1"/>
          </p:cNvSpPr>
          <p:nvPr>
            <p:ph idx="1"/>
          </p:nvPr>
        </p:nvSpPr>
        <p:spPr/>
        <p:txBody>
          <a:bodyPr>
            <a:normAutofit/>
          </a:bodyPr>
          <a:lstStyle/>
          <a:p>
            <a:r>
              <a:rPr lang="en-US" sz="2400" dirty="0"/>
              <a:t>1. Calculate a stock’s expected return using different factor models</a:t>
            </a:r>
          </a:p>
          <a:p>
            <a:pPr lvl="1"/>
            <a:r>
              <a:rPr lang="en-US" sz="2000" dirty="0"/>
              <a:t>We can compare our forecasts for expected returns to the model implied expected return to see if the stock is over- or undervalued</a:t>
            </a:r>
          </a:p>
          <a:p>
            <a:endParaRPr lang="en-US" sz="2400" dirty="0"/>
          </a:p>
          <a:p>
            <a:r>
              <a:rPr lang="en-US" sz="2400" dirty="0"/>
              <a:t>2. Calculate the firm’s cost of equity capital (which is the same as the stock’s expected return)</a:t>
            </a:r>
          </a:p>
          <a:p>
            <a:r>
              <a:rPr lang="en-US" sz="2400" dirty="0"/>
              <a:t>3. Evaluate a fund manager’s performance</a:t>
            </a:r>
          </a:p>
          <a:p>
            <a:pPr lvl="1"/>
            <a:r>
              <a:rPr lang="en-US" sz="2000" dirty="0"/>
              <a:t>Did the manager earn higher average returns (alpha) than what would be predicted by the factor model?</a:t>
            </a:r>
          </a:p>
        </p:txBody>
      </p:sp>
      <p:pic>
        <p:nvPicPr>
          <p:cNvPr id="4" name="Picture 3"/>
          <p:cNvPicPr>
            <a:picLocks noChangeAspect="1"/>
          </p:cNvPicPr>
          <p:nvPr/>
        </p:nvPicPr>
        <p:blipFill>
          <a:blip r:embed="rId2"/>
          <a:stretch>
            <a:fillRect/>
          </a:stretch>
        </p:blipFill>
        <p:spPr>
          <a:xfrm>
            <a:off x="228600" y="3312391"/>
            <a:ext cx="10725912" cy="441109"/>
          </a:xfrm>
          <a:prstGeom prst="rect">
            <a:avLst/>
          </a:prstGeom>
        </p:spPr>
      </p:pic>
    </p:spTree>
    <p:extLst>
      <p:ext uri="{BB962C8B-B14F-4D97-AF65-F5344CB8AC3E}">
        <p14:creationId xmlns:p14="http://schemas.microsoft.com/office/powerpoint/2010/main" val="27337951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en-US" dirty="0">
                <a:ea typeface="ＭＳ Ｐゴシック" pitchFamily="34" charset="-128"/>
              </a:rPr>
              <a:t>Evaluating a fund manager</a:t>
            </a:r>
          </a:p>
        </p:txBody>
      </p:sp>
      <p:sp>
        <p:nvSpPr>
          <p:cNvPr id="3077" name="Rectangle 3"/>
          <p:cNvSpPr>
            <a:spLocks noGrp="1" noChangeArrowheads="1"/>
          </p:cNvSpPr>
          <p:nvPr>
            <p:ph idx="1"/>
          </p:nvPr>
        </p:nvSpPr>
        <p:spPr/>
        <p:txBody>
          <a:bodyPr>
            <a:normAutofit/>
          </a:bodyPr>
          <a:lstStyle/>
          <a:p>
            <a:pPr eaLnBrk="1" hangingPunct="1"/>
            <a:r>
              <a:rPr lang="en-US" altLang="en-US" dirty="0">
                <a:ea typeface="ＭＳ Ｐゴシック" pitchFamily="34" charset="-128"/>
              </a:rPr>
              <a:t>A fund manager “specializing” in small stocks has a positive loading on SMB, and a fund manager tilting towards value stocks has a positive loading on HML</a:t>
            </a:r>
          </a:p>
          <a:p>
            <a:pPr eaLnBrk="1" hangingPunct="1"/>
            <a:endParaRPr lang="en-US" altLang="en-US" dirty="0">
              <a:ea typeface="ＭＳ Ｐゴシック" pitchFamily="34" charset="-128"/>
            </a:endParaRPr>
          </a:p>
          <a:p>
            <a:pPr eaLnBrk="1" hangingPunct="1"/>
            <a:r>
              <a:rPr lang="en-US" altLang="en-US" dirty="0">
                <a:ea typeface="ＭＳ Ｐゴシック" pitchFamily="34" charset="-128"/>
              </a:rPr>
              <a:t>The alpha is the “risk-adjusted return” or the “excess return”.  It is the unique return generated by the manager in excess of what could be done mechanically through passive exposures to factors.</a:t>
            </a:r>
          </a:p>
          <a:p>
            <a:pPr eaLnBrk="1" hangingPunct="1"/>
            <a:endParaRPr lang="en-US" altLang="en-US" dirty="0">
              <a:ea typeface="ＭＳ Ｐゴシック" pitchFamily="34" charset="-128"/>
            </a:endParaRPr>
          </a:p>
          <a:p>
            <a:pPr eaLnBrk="1" hangingPunct="1"/>
            <a:r>
              <a:rPr lang="en-US" altLang="en-US" dirty="0">
                <a:ea typeface="ＭＳ Ｐゴシック" pitchFamily="34" charset="-128"/>
              </a:rPr>
              <a:t>Dynamic factors assume you can short!  If you can’t, you must use simple factor benchmarks with positivity constraints.</a:t>
            </a:r>
          </a:p>
        </p:txBody>
      </p:sp>
    </p:spTree>
    <p:extLst>
      <p:ext uri="{BB962C8B-B14F-4D97-AF65-F5344CB8AC3E}">
        <p14:creationId xmlns:p14="http://schemas.microsoft.com/office/powerpoint/2010/main" val="10418984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Apple’s expected return</a:t>
            </a:r>
          </a:p>
        </p:txBody>
      </p:sp>
      <p:sp>
        <p:nvSpPr>
          <p:cNvPr id="3" name="Text Placeholder 2"/>
          <p:cNvSpPr>
            <a:spLocks noGrp="1"/>
          </p:cNvSpPr>
          <p:nvPr>
            <p:ph idx="1"/>
          </p:nvPr>
        </p:nvSpPr>
        <p:spPr/>
        <p:txBody>
          <a:bodyPr/>
          <a:lstStyle/>
          <a:p>
            <a:r>
              <a:rPr lang="en-US" sz="2400" dirty="0"/>
              <a:t>Use the 3-factor model to calculate Apple’s expected return:</a:t>
            </a:r>
          </a:p>
          <a:p>
            <a:pPr lvl="1"/>
            <a:r>
              <a:rPr lang="en-US" sz="2000" dirty="0"/>
              <a:t>Beta (with the market) = 0.95</a:t>
            </a:r>
          </a:p>
          <a:p>
            <a:pPr lvl="1"/>
            <a:r>
              <a:rPr lang="en-US" sz="2000" dirty="0" err="1"/>
              <a:t>s</a:t>
            </a:r>
            <a:r>
              <a:rPr lang="en-US" sz="2000" baseline="-25000" dirty="0" err="1"/>
              <a:t>i</a:t>
            </a:r>
            <a:r>
              <a:rPr lang="en-US" sz="2000" baseline="-25000" dirty="0"/>
              <a:t> </a:t>
            </a:r>
            <a:r>
              <a:rPr lang="en-US" sz="2000" dirty="0"/>
              <a:t>(</a:t>
            </a:r>
            <a:r>
              <a:rPr lang="en-US" sz="2000" dirty="0" err="1"/>
              <a:t>coeff</a:t>
            </a:r>
            <a:r>
              <a:rPr lang="en-US" sz="2000" dirty="0"/>
              <a:t>. on SMB) = -1.5</a:t>
            </a:r>
          </a:p>
          <a:p>
            <a:pPr lvl="1"/>
            <a:r>
              <a:rPr lang="en-US" sz="2000" dirty="0"/>
              <a:t>h</a:t>
            </a:r>
            <a:r>
              <a:rPr lang="en-US" sz="2000" baseline="-25000" dirty="0"/>
              <a:t>i</a:t>
            </a:r>
            <a:r>
              <a:rPr lang="en-US" sz="2000" dirty="0"/>
              <a:t> (</a:t>
            </a:r>
            <a:r>
              <a:rPr lang="en-US" sz="2000" dirty="0" err="1"/>
              <a:t>coeff</a:t>
            </a:r>
            <a:r>
              <a:rPr lang="en-US" sz="2000" dirty="0"/>
              <a:t>. on HML) = -1</a:t>
            </a:r>
          </a:p>
          <a:p>
            <a:pPr lvl="1"/>
            <a:r>
              <a:rPr lang="en-US" sz="2000" dirty="0"/>
              <a:t>E[</a:t>
            </a:r>
            <a:r>
              <a:rPr lang="en-US" sz="2000" dirty="0" err="1"/>
              <a:t>r</a:t>
            </a:r>
            <a:r>
              <a:rPr lang="en-US" sz="2000" baseline="-25000" dirty="0" err="1"/>
              <a:t>m</a:t>
            </a:r>
            <a:r>
              <a:rPr lang="en-US" sz="2000" dirty="0"/>
              <a:t>] = 15%</a:t>
            </a:r>
          </a:p>
          <a:p>
            <a:pPr lvl="1"/>
            <a:r>
              <a:rPr lang="en-US" sz="2000" dirty="0"/>
              <a:t>Risk-free rate = 1%</a:t>
            </a:r>
          </a:p>
          <a:p>
            <a:pPr lvl="1"/>
            <a:r>
              <a:rPr lang="en-US" sz="2000" dirty="0"/>
              <a:t>E[SMB] = 3.90%</a:t>
            </a:r>
          </a:p>
          <a:p>
            <a:pPr lvl="1"/>
            <a:r>
              <a:rPr lang="en-US" sz="2000" dirty="0"/>
              <a:t>E[HML] = 6.19%</a:t>
            </a:r>
            <a:endParaRPr lang="en-US" dirty="0"/>
          </a:p>
          <a:p>
            <a:endParaRPr lang="en-US" dirty="0"/>
          </a:p>
          <a:p>
            <a:r>
              <a:rPr lang="en-US" dirty="0"/>
              <a:t>What is Apple’s expected return based on FF3 and CAPM?</a:t>
            </a:r>
          </a:p>
        </p:txBody>
      </p:sp>
    </p:spTree>
    <p:extLst>
      <p:ext uri="{BB962C8B-B14F-4D97-AF65-F5344CB8AC3E}">
        <p14:creationId xmlns:p14="http://schemas.microsoft.com/office/powerpoint/2010/main" val="7364885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a:t>
            </a:r>
          </a:p>
        </p:txBody>
      </p:sp>
      <p:sp>
        <p:nvSpPr>
          <p:cNvPr id="3" name="Text Placeholder 2"/>
          <p:cNvSpPr>
            <a:spLocks noGrp="1"/>
          </p:cNvSpPr>
          <p:nvPr>
            <p:ph idx="1"/>
          </p:nvPr>
        </p:nvSpPr>
        <p:spPr/>
        <p:txBody>
          <a:bodyPr/>
          <a:lstStyle/>
          <a:p>
            <a:pPr marL="330387" lvl="1"/>
            <a:endParaRPr lang="en-US" dirty="0"/>
          </a:p>
          <a:p>
            <a:pPr marL="330387" lvl="1"/>
            <a:endParaRPr lang="en-US" dirty="0"/>
          </a:p>
          <a:p>
            <a:pPr marL="330387" lvl="1"/>
            <a:endParaRPr lang="en-US" dirty="0"/>
          </a:p>
          <a:p>
            <a:pPr marL="330387" lvl="1"/>
            <a:endParaRPr lang="en-US" dirty="0"/>
          </a:p>
          <a:p>
            <a:pPr marL="330387" lvl="1"/>
            <a:endParaRPr lang="en-US" dirty="0"/>
          </a:p>
          <a:p>
            <a:pPr marL="330387" lvl="1"/>
            <a:endParaRPr lang="en-US" dirty="0"/>
          </a:p>
          <a:p>
            <a:pPr marL="56067"/>
            <a:r>
              <a:rPr lang="en-US" sz="2400" dirty="0"/>
              <a:t>Based on CAPM:</a:t>
            </a:r>
          </a:p>
          <a:p>
            <a:pPr marL="56067"/>
            <a:endParaRPr lang="en-US" sz="2400" dirty="0"/>
          </a:p>
          <a:p>
            <a:pPr marL="56067"/>
            <a:endParaRPr lang="en-US" sz="2400" dirty="0"/>
          </a:p>
          <a:p>
            <a:pPr marL="56067"/>
            <a:r>
              <a:rPr lang="en-US" sz="2400" dirty="0"/>
              <a:t>Why is Apple’s expected return so low based on FF3?</a:t>
            </a:r>
            <a:endParaRPr lang="en-US" dirty="0"/>
          </a:p>
        </p:txBody>
      </p:sp>
      <p:pic>
        <p:nvPicPr>
          <p:cNvPr id="10" name="Picture 9"/>
          <p:cNvPicPr>
            <a:picLocks noChangeAspect="1"/>
          </p:cNvPicPr>
          <p:nvPr/>
        </p:nvPicPr>
        <p:blipFill>
          <a:blip r:embed="rId2"/>
          <a:stretch>
            <a:fillRect/>
          </a:stretch>
        </p:blipFill>
        <p:spPr>
          <a:xfrm>
            <a:off x="512256" y="2832612"/>
            <a:ext cx="8640932" cy="263105"/>
          </a:xfrm>
          <a:prstGeom prst="rect">
            <a:avLst/>
          </a:prstGeom>
        </p:spPr>
      </p:pic>
      <p:pic>
        <p:nvPicPr>
          <p:cNvPr id="11" name="Picture 10"/>
          <p:cNvPicPr>
            <a:picLocks noChangeAspect="1"/>
          </p:cNvPicPr>
          <p:nvPr/>
        </p:nvPicPr>
        <p:blipFill>
          <a:blip r:embed="rId3"/>
          <a:stretch>
            <a:fillRect/>
          </a:stretch>
        </p:blipFill>
        <p:spPr>
          <a:xfrm>
            <a:off x="621437" y="4350686"/>
            <a:ext cx="9724003" cy="344373"/>
          </a:xfrm>
          <a:prstGeom prst="rect">
            <a:avLst/>
          </a:prstGeom>
        </p:spPr>
      </p:pic>
      <p:pic>
        <p:nvPicPr>
          <p:cNvPr id="4" name="Picture 3"/>
          <p:cNvPicPr>
            <a:picLocks noChangeAspect="1"/>
          </p:cNvPicPr>
          <p:nvPr/>
        </p:nvPicPr>
        <p:blipFill>
          <a:blip r:embed="rId4"/>
          <a:stretch>
            <a:fillRect/>
          </a:stretch>
        </p:blipFill>
        <p:spPr>
          <a:xfrm>
            <a:off x="179327" y="1983556"/>
            <a:ext cx="11048116" cy="456832"/>
          </a:xfrm>
          <a:prstGeom prst="rect">
            <a:avLst/>
          </a:prstGeom>
        </p:spPr>
      </p:pic>
    </p:spTree>
    <p:extLst>
      <p:ext uri="{BB962C8B-B14F-4D97-AF65-F5344CB8AC3E}">
        <p14:creationId xmlns:p14="http://schemas.microsoft.com/office/powerpoint/2010/main" val="266493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animEffect transition="in" filter="blinds(horizontal)">
                                      <p:cBhvr>
                                        <p:cTn id="1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Apple’s Alpha</a:t>
            </a:r>
          </a:p>
        </p:txBody>
      </p:sp>
      <p:sp>
        <p:nvSpPr>
          <p:cNvPr id="3" name="Text Placeholder 2"/>
          <p:cNvSpPr>
            <a:spLocks noGrp="1"/>
          </p:cNvSpPr>
          <p:nvPr>
            <p:ph idx="1"/>
          </p:nvPr>
        </p:nvSpPr>
        <p:spPr/>
        <p:txBody>
          <a:bodyPr>
            <a:normAutofit/>
          </a:bodyPr>
          <a:lstStyle/>
          <a:p>
            <a:r>
              <a:rPr lang="en-US" sz="2000" dirty="0"/>
              <a:t>If we forecast Apple’s return is 10%, what is the alpha on Apple (using the FF3 model)? Is it under or overpriced?</a:t>
            </a:r>
          </a:p>
          <a:p>
            <a:endParaRPr lang="en-US" sz="2000" dirty="0"/>
          </a:p>
          <a:p>
            <a:pPr marL="330387" lvl="1"/>
            <a:endParaRPr lang="en-US" sz="2000" dirty="0"/>
          </a:p>
          <a:p>
            <a:pPr marL="330387" lvl="1"/>
            <a:endParaRPr lang="en-US" sz="2000" dirty="0"/>
          </a:p>
          <a:p>
            <a:pPr marL="330387" lvl="1"/>
            <a:endParaRPr lang="en-US" sz="2000" dirty="0"/>
          </a:p>
          <a:p>
            <a:pPr marL="56067"/>
            <a:endParaRPr lang="en-US" sz="2000" dirty="0"/>
          </a:p>
          <a:p>
            <a:pPr marL="56067"/>
            <a:r>
              <a:rPr lang="en-US" sz="2400" dirty="0"/>
              <a:t>Our forecasted return is 7.74% above the expected return implied by the three-factor model. Based off our forecast, Apple is underpriced.</a:t>
            </a:r>
            <a:endParaRPr lang="en-US" sz="2000" dirty="0"/>
          </a:p>
        </p:txBody>
      </p:sp>
      <p:pic>
        <p:nvPicPr>
          <p:cNvPr id="5" name="Picture 4"/>
          <p:cNvPicPr>
            <a:picLocks noChangeAspect="1"/>
          </p:cNvPicPr>
          <p:nvPr/>
        </p:nvPicPr>
        <p:blipFill>
          <a:blip r:embed="rId2"/>
          <a:stretch>
            <a:fillRect/>
          </a:stretch>
        </p:blipFill>
        <p:spPr>
          <a:xfrm>
            <a:off x="675946" y="3184388"/>
            <a:ext cx="3568700" cy="419100"/>
          </a:xfrm>
          <a:prstGeom prst="rect">
            <a:avLst/>
          </a:prstGeom>
        </p:spPr>
      </p:pic>
      <p:pic>
        <p:nvPicPr>
          <p:cNvPr id="6" name="Picture 5"/>
          <p:cNvPicPr>
            <a:picLocks noChangeAspect="1"/>
          </p:cNvPicPr>
          <p:nvPr/>
        </p:nvPicPr>
        <p:blipFill>
          <a:blip r:embed="rId3"/>
          <a:stretch>
            <a:fillRect/>
          </a:stretch>
        </p:blipFill>
        <p:spPr>
          <a:xfrm>
            <a:off x="675946" y="3900611"/>
            <a:ext cx="2209800" cy="419100"/>
          </a:xfrm>
          <a:prstGeom prst="rect">
            <a:avLst/>
          </a:prstGeom>
        </p:spPr>
      </p:pic>
      <p:pic>
        <p:nvPicPr>
          <p:cNvPr id="9" name="Picture 8"/>
          <p:cNvPicPr>
            <a:picLocks noChangeAspect="1"/>
          </p:cNvPicPr>
          <p:nvPr/>
        </p:nvPicPr>
        <p:blipFill>
          <a:blip r:embed="rId4"/>
          <a:stretch>
            <a:fillRect/>
          </a:stretch>
        </p:blipFill>
        <p:spPr>
          <a:xfrm>
            <a:off x="110840" y="2539057"/>
            <a:ext cx="10501742" cy="397873"/>
          </a:xfrm>
          <a:prstGeom prst="rect">
            <a:avLst/>
          </a:prstGeom>
        </p:spPr>
      </p:pic>
    </p:spTree>
    <p:extLst>
      <p:ext uri="{BB962C8B-B14F-4D97-AF65-F5344CB8AC3E}">
        <p14:creationId xmlns:p14="http://schemas.microsoft.com/office/powerpoint/2010/main" val="145226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linds(horizontal)">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ke and UPS Example</a:t>
            </a:r>
          </a:p>
        </p:txBody>
      </p:sp>
      <p:sp>
        <p:nvSpPr>
          <p:cNvPr id="3" name="Text Placeholder 2"/>
          <p:cNvSpPr>
            <a:spLocks noGrp="1"/>
          </p:cNvSpPr>
          <p:nvPr>
            <p:ph idx="1"/>
          </p:nvPr>
        </p:nvSpPr>
        <p:spPr/>
        <p:txBody>
          <a:bodyPr>
            <a:normAutofit/>
          </a:bodyPr>
          <a:lstStyle/>
          <a:p>
            <a:r>
              <a:rPr lang="en-US" dirty="0"/>
              <a:t>Calculate the expected return on Coke and UPS stock (i.e., their equity cost of capital)</a:t>
            </a:r>
          </a:p>
          <a:p>
            <a:r>
              <a:rPr lang="en-US" dirty="0"/>
              <a:t>First, estimate using the CAPM:</a:t>
            </a:r>
          </a:p>
          <a:p>
            <a:pPr lvl="1"/>
            <a:r>
              <a:rPr lang="en-US" sz="1700" dirty="0"/>
              <a:t>(1) Estimate their betas using regression</a:t>
            </a:r>
          </a:p>
          <a:p>
            <a:pPr lvl="1"/>
            <a:r>
              <a:rPr lang="en-US" sz="1700" dirty="0"/>
              <a:t>(2) Plug the beta into the CAPM formula. </a:t>
            </a:r>
          </a:p>
          <a:p>
            <a:pPr lvl="1"/>
            <a:r>
              <a:rPr lang="en-US" sz="1700" dirty="0"/>
              <a:t>For the risk-free rate, use the 1-year Treasury yield. </a:t>
            </a:r>
          </a:p>
          <a:p>
            <a:pPr lvl="1"/>
            <a:r>
              <a:rPr lang="en-US" sz="1700" dirty="0"/>
              <a:t>For the market risk premium, use VIX to calculate the market risk premium using A x Var(</a:t>
            </a:r>
            <a:r>
              <a:rPr lang="en-US" sz="1700" dirty="0" err="1"/>
              <a:t>r</a:t>
            </a:r>
            <a:r>
              <a:rPr lang="en-US" sz="1700" baseline="-25000" dirty="0" err="1"/>
              <a:t>m</a:t>
            </a:r>
            <a:r>
              <a:rPr lang="en-US" sz="1700" dirty="0"/>
              <a:t>).</a:t>
            </a:r>
          </a:p>
          <a:p>
            <a:r>
              <a:rPr lang="en-US" dirty="0"/>
              <a:t>Next, estimate using the </a:t>
            </a:r>
            <a:r>
              <a:rPr lang="en-US" dirty="0" err="1"/>
              <a:t>Fama</a:t>
            </a:r>
            <a:r>
              <a:rPr lang="en-US" dirty="0"/>
              <a:t>-French 3 Factor Model</a:t>
            </a:r>
          </a:p>
          <a:p>
            <a:endParaRPr lang="en-US" dirty="0"/>
          </a:p>
        </p:txBody>
      </p:sp>
      <p:pic>
        <p:nvPicPr>
          <p:cNvPr id="7" name="Picture 6"/>
          <p:cNvPicPr>
            <a:picLocks noChangeAspect="1"/>
          </p:cNvPicPr>
          <p:nvPr/>
        </p:nvPicPr>
        <p:blipFill>
          <a:blip r:embed="rId3"/>
          <a:stretch>
            <a:fillRect/>
          </a:stretch>
        </p:blipFill>
        <p:spPr>
          <a:xfrm>
            <a:off x="223152" y="4909720"/>
            <a:ext cx="10393770" cy="382716"/>
          </a:xfrm>
          <a:prstGeom prst="rect">
            <a:avLst/>
          </a:prstGeom>
        </p:spPr>
      </p:pic>
    </p:spTree>
    <p:extLst>
      <p:ext uri="{BB962C8B-B14F-4D97-AF65-F5344CB8AC3E}">
        <p14:creationId xmlns:p14="http://schemas.microsoft.com/office/powerpoint/2010/main" val="25379995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ke and UPS Example</a:t>
            </a:r>
          </a:p>
        </p:txBody>
      </p:sp>
      <p:sp>
        <p:nvSpPr>
          <p:cNvPr id="3" name="Text Placeholder 2"/>
          <p:cNvSpPr>
            <a:spLocks noGrp="1"/>
          </p:cNvSpPr>
          <p:nvPr>
            <p:ph idx="1"/>
          </p:nvPr>
        </p:nvSpPr>
        <p:spPr/>
        <p:txBody>
          <a:bodyPr>
            <a:normAutofit/>
          </a:bodyPr>
          <a:lstStyle/>
          <a:p>
            <a:r>
              <a:rPr lang="en-US" dirty="0"/>
              <a:t>3 Factor Model:</a:t>
            </a:r>
          </a:p>
          <a:p>
            <a:endParaRPr lang="en-US" dirty="0"/>
          </a:p>
          <a:p>
            <a:pPr lvl="1"/>
            <a:r>
              <a:rPr lang="en-US" sz="1600" dirty="0"/>
              <a:t>Market returns, risk-free rate, SMB, and HML are from Ken French’s website</a:t>
            </a:r>
          </a:p>
          <a:p>
            <a:pPr lvl="2"/>
            <a:r>
              <a:rPr lang="en-US" sz="1600" dirty="0"/>
              <a:t>They are returns to ZNI portfolios</a:t>
            </a:r>
          </a:p>
          <a:p>
            <a:pPr lvl="1"/>
            <a:r>
              <a:rPr lang="en-US" sz="1600" dirty="0"/>
              <a:t>The coefficients are beta, s, and h</a:t>
            </a:r>
          </a:p>
          <a:p>
            <a:r>
              <a:rPr lang="en-US" dirty="0"/>
              <a:t>To calculate the forward looking cost of capital. Estimate expected market excess return, expected SMB, and expected HML. </a:t>
            </a:r>
          </a:p>
          <a:p>
            <a:pPr lvl="1"/>
            <a:r>
              <a:rPr lang="en-US" sz="1600" dirty="0"/>
              <a:t>For SMB and HML use historical averages</a:t>
            </a:r>
          </a:p>
          <a:p>
            <a:r>
              <a:rPr lang="en-US" dirty="0"/>
              <a:t>Multiply each price of risk (e.g., expected value of the factor) by the firm’s sensitivity to that risk (e.g., s, h, p)</a:t>
            </a:r>
          </a:p>
          <a:p>
            <a:r>
              <a:rPr lang="en-US" dirty="0"/>
              <a:t>Ignore alpha, assume it is zero </a:t>
            </a:r>
          </a:p>
          <a:p>
            <a:endParaRPr lang="en-US" dirty="0"/>
          </a:p>
          <a:p>
            <a:endParaRPr lang="en-US" dirty="0"/>
          </a:p>
        </p:txBody>
      </p:sp>
      <p:pic>
        <p:nvPicPr>
          <p:cNvPr id="4" name="Picture 3"/>
          <p:cNvPicPr>
            <a:picLocks noChangeAspect="1"/>
          </p:cNvPicPr>
          <p:nvPr/>
        </p:nvPicPr>
        <p:blipFill>
          <a:blip r:embed="rId3"/>
          <a:stretch>
            <a:fillRect/>
          </a:stretch>
        </p:blipFill>
        <p:spPr>
          <a:xfrm>
            <a:off x="332509" y="2176318"/>
            <a:ext cx="10460182" cy="430181"/>
          </a:xfrm>
          <a:prstGeom prst="rect">
            <a:avLst/>
          </a:prstGeom>
        </p:spPr>
      </p:pic>
    </p:spTree>
    <p:extLst>
      <p:ext uri="{BB962C8B-B14F-4D97-AF65-F5344CB8AC3E}">
        <p14:creationId xmlns:p14="http://schemas.microsoft.com/office/powerpoint/2010/main" val="1838656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hape 44"/>
          <p:cNvSpPr>
            <a:spLocks noGrp="1"/>
          </p:cNvSpPr>
          <p:nvPr>
            <p:ph type="title"/>
          </p:nvPr>
        </p:nvSpPr>
        <p:spPr>
          <a:prstGeom prst="rect">
            <a:avLst/>
          </a:prstGeom>
        </p:spPr>
        <p:txBody>
          <a:bodyPr anchor="ctr">
            <a:normAutofit/>
          </a:bodyPr>
          <a:lstStyle/>
          <a:p>
            <a:pPr lvl="0">
              <a:defRPr sz="1800">
                <a:solidFill>
                  <a:srgbClr val="000000"/>
                </a:solidFill>
              </a:defRPr>
            </a:pPr>
            <a:r>
              <a:rPr lang="en-US" sz="4922" dirty="0">
                <a:solidFill>
                  <a:srgbClr val="D93E2B"/>
                </a:solidFill>
              </a:rPr>
              <a:t>Factor Theory</a:t>
            </a:r>
            <a:endParaRPr sz="4922" dirty="0">
              <a:solidFill>
                <a:srgbClr val="D93E2B"/>
              </a:solidFill>
            </a:endParaRPr>
          </a:p>
        </p:txBody>
      </p:sp>
      <p:sp>
        <p:nvSpPr>
          <p:cNvPr id="2" name="Text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54085171"/>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Question</a:t>
            </a:r>
          </a:p>
        </p:txBody>
      </p:sp>
      <p:sp>
        <p:nvSpPr>
          <p:cNvPr id="3" name="Content Placeholder 2"/>
          <p:cNvSpPr>
            <a:spLocks noGrp="1"/>
          </p:cNvSpPr>
          <p:nvPr>
            <p:ph idx="1"/>
          </p:nvPr>
        </p:nvSpPr>
        <p:spPr/>
        <p:txBody>
          <a:bodyPr>
            <a:normAutofit/>
          </a:bodyPr>
          <a:lstStyle/>
          <a:p>
            <a:r>
              <a:rPr lang="en-US" sz="2800" dirty="0"/>
              <a:t>What determines expected returns on financial assets?</a:t>
            </a:r>
          </a:p>
          <a:p>
            <a:endParaRPr lang="en-US" sz="2800" dirty="0"/>
          </a:p>
          <a:p>
            <a:endParaRPr lang="en-US" sz="2800" dirty="0"/>
          </a:p>
          <a:p>
            <a:endParaRPr lang="en-US" sz="2800" dirty="0"/>
          </a:p>
          <a:p>
            <a:r>
              <a:rPr lang="en-US" sz="2800" dirty="0"/>
              <a:t>Today’s focus: systematic risk factors</a:t>
            </a:r>
          </a:p>
        </p:txBody>
      </p:sp>
    </p:spTree>
    <p:extLst>
      <p:ext uri="{BB962C8B-B14F-4D97-AF65-F5344CB8AC3E}">
        <p14:creationId xmlns:p14="http://schemas.microsoft.com/office/powerpoint/2010/main" val="123387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4"/>
          <p:cNvSpPr>
            <a:spLocks noGrp="1"/>
          </p:cNvSpPr>
          <p:nvPr>
            <p:ph type="title"/>
          </p:nvPr>
        </p:nvSpPr>
        <p:spPr/>
        <p:txBody>
          <a:bodyPr/>
          <a:lstStyle/>
          <a:p>
            <a:pPr eaLnBrk="1" hangingPunct="1"/>
            <a:r>
              <a:rPr lang="en-US" altLang="en-US" dirty="0">
                <a:ea typeface="ＭＳ Ｐゴシック" pitchFamily="34" charset="-128"/>
              </a:rPr>
              <a:t>Market Efficiency</a:t>
            </a:r>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3965071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C1B65CD5-8E5B-4C18-99E8-EB66F6894F09}" type="slidenum">
              <a:rPr lang="en-US" altLang="en-US" sz="1219"/>
              <a:pPr eaLnBrk="1" hangingPunct="1"/>
              <a:t>9</a:t>
            </a:fld>
            <a:endParaRPr lang="en-US" altLang="en-US" sz="1219"/>
          </a:p>
        </p:txBody>
      </p:sp>
      <p:sp>
        <p:nvSpPr>
          <p:cNvPr id="35843" name="Rectangle 2"/>
          <p:cNvSpPr>
            <a:spLocks noGrp="1" noChangeArrowheads="1"/>
          </p:cNvSpPr>
          <p:nvPr>
            <p:ph type="title"/>
          </p:nvPr>
        </p:nvSpPr>
        <p:spPr/>
        <p:txBody>
          <a:bodyPr/>
          <a:lstStyle/>
          <a:p>
            <a:r>
              <a:rPr lang="en-US" altLang="en-US">
                <a:ea typeface="ＭＳ Ｐゴシック" pitchFamily="34" charset="-128"/>
              </a:rPr>
              <a:t>Notions of Market Efficiency</a:t>
            </a:r>
          </a:p>
        </p:txBody>
      </p:sp>
      <p:sp>
        <p:nvSpPr>
          <p:cNvPr id="35844" name="Rectangle 3"/>
          <p:cNvSpPr>
            <a:spLocks noGrp="1" noChangeArrowheads="1"/>
          </p:cNvSpPr>
          <p:nvPr>
            <p:ph type="body" idx="1"/>
          </p:nvPr>
        </p:nvSpPr>
        <p:spPr/>
        <p:txBody>
          <a:bodyPr>
            <a:normAutofit/>
          </a:bodyPr>
          <a:lstStyle/>
          <a:p>
            <a:r>
              <a:rPr lang="en-US" altLang="en-US" b="1" dirty="0">
                <a:ea typeface="ＭＳ Ｐゴシック" pitchFamily="34" charset="-128"/>
              </a:rPr>
              <a:t>Efficient Market Hypothesis: </a:t>
            </a:r>
            <a:r>
              <a:rPr lang="en-US" altLang="en-US" dirty="0">
                <a:ea typeface="ＭＳ Ｐゴシック" pitchFamily="34" charset="-128"/>
              </a:rPr>
              <a:t>financial markets process information into prices quickly and efficiently</a:t>
            </a:r>
          </a:p>
          <a:p>
            <a:endParaRPr lang="en-US" altLang="en-US" dirty="0">
              <a:ea typeface="ＭＳ Ｐゴシック" pitchFamily="34" charset="-128"/>
            </a:endParaRPr>
          </a:p>
          <a:p>
            <a:endParaRPr lang="en-US" altLang="en-US" dirty="0">
              <a:ea typeface="ＭＳ Ｐゴシック" pitchFamily="34" charset="-128"/>
            </a:endParaRPr>
          </a:p>
          <a:p>
            <a:r>
              <a:rPr lang="en-US" altLang="en-US" dirty="0">
                <a:ea typeface="ＭＳ Ｐゴシック" pitchFamily="34" charset="-128"/>
              </a:rPr>
              <a:t>Classical notions of market efficiency were laid out by </a:t>
            </a:r>
            <a:r>
              <a:rPr lang="en-US" altLang="en-US" dirty="0" err="1">
                <a:ea typeface="ＭＳ Ｐゴシック" pitchFamily="34" charset="-128"/>
              </a:rPr>
              <a:t>Fama</a:t>
            </a:r>
            <a:r>
              <a:rPr lang="en-US" altLang="en-US" dirty="0">
                <a:ea typeface="ＭＳ Ｐゴシック" pitchFamily="34" charset="-128"/>
              </a:rPr>
              <a:t> (1970):</a:t>
            </a:r>
          </a:p>
          <a:p>
            <a:pPr lvl="1"/>
            <a:r>
              <a:rPr lang="en-US" altLang="en-US" dirty="0">
                <a:ea typeface="Arial" pitchFamily="34" charset="0"/>
              </a:rPr>
              <a:t>Weak Form: Can’t predict returns using historical prices</a:t>
            </a:r>
          </a:p>
          <a:p>
            <a:pPr lvl="1"/>
            <a:r>
              <a:rPr lang="en-US" altLang="en-US" dirty="0">
                <a:ea typeface="Arial" pitchFamily="34" charset="0"/>
              </a:rPr>
              <a:t>Semi-Strong: Can’t</a:t>
            </a:r>
            <a:r>
              <a:rPr lang="en-US" altLang="en-US" dirty="0">
                <a:solidFill>
                  <a:srgbClr val="FF0000"/>
                </a:solidFill>
                <a:ea typeface="Arial" pitchFamily="34" charset="0"/>
              </a:rPr>
              <a:t> </a:t>
            </a:r>
            <a:r>
              <a:rPr lang="en-US" altLang="en-US" dirty="0">
                <a:ea typeface="Arial" pitchFamily="34" charset="0"/>
              </a:rPr>
              <a:t>predict returns using all publicly available information</a:t>
            </a:r>
          </a:p>
          <a:p>
            <a:pPr lvl="1"/>
            <a:r>
              <a:rPr lang="en-US" altLang="en-US" dirty="0">
                <a:ea typeface="Arial" pitchFamily="34" charset="0"/>
              </a:rPr>
              <a:t>Strong: Can’t predict returns using private information</a:t>
            </a:r>
          </a:p>
          <a:p>
            <a:pPr lvl="1"/>
            <a:endParaRPr lang="en-US" altLang="en-US" dirty="0">
              <a:ea typeface="Arial" pitchFamily="34" charset="0"/>
            </a:endParaRPr>
          </a:p>
        </p:txBody>
      </p:sp>
    </p:spTree>
    <p:extLst>
      <p:ext uri="{BB962C8B-B14F-4D97-AF65-F5344CB8AC3E}">
        <p14:creationId xmlns:p14="http://schemas.microsoft.com/office/powerpoint/2010/main" val="3399006128"/>
      </p:ext>
    </p:extLst>
  </p:cSld>
  <p:clrMapOvr>
    <a:masterClrMapping/>
  </p:clrMapOvr>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iew</Template>
  <TotalTime>5045</TotalTime>
  <Words>3077</Words>
  <Application>Microsoft Office PowerPoint</Application>
  <PresentationFormat>Widescreen</PresentationFormat>
  <Paragraphs>403</Paragraphs>
  <Slides>58</Slides>
  <Notes>24</Notes>
  <HiddenSlides>2</HiddenSlides>
  <MMClips>0</MMClips>
  <ScaleCrop>false</ScaleCrop>
  <HeadingPairs>
    <vt:vector size="4" baseType="variant">
      <vt:variant>
        <vt:lpstr>Theme</vt:lpstr>
      </vt:variant>
      <vt:variant>
        <vt:i4>1</vt:i4>
      </vt:variant>
      <vt:variant>
        <vt:lpstr>Slide Titles</vt:lpstr>
      </vt:variant>
      <vt:variant>
        <vt:i4>58</vt:i4>
      </vt:variant>
    </vt:vector>
  </HeadingPairs>
  <TitlesOfParts>
    <vt:vector size="59" baseType="lpstr">
      <vt:lpstr>View</vt:lpstr>
      <vt:lpstr>Announcements</vt:lpstr>
      <vt:lpstr>News</vt:lpstr>
      <vt:lpstr>News</vt:lpstr>
      <vt:lpstr>PowerPoint Presentation</vt:lpstr>
      <vt:lpstr>Related</vt:lpstr>
      <vt:lpstr>Factor Theory</vt:lpstr>
      <vt:lpstr>Today’s Question</vt:lpstr>
      <vt:lpstr>Market Efficiency</vt:lpstr>
      <vt:lpstr>Notions of Market Efficiency</vt:lpstr>
      <vt:lpstr>Notions of Market Efficiency</vt:lpstr>
      <vt:lpstr>Near-Efficient Markets</vt:lpstr>
      <vt:lpstr>Explaining Performance</vt:lpstr>
      <vt:lpstr>Multifactor Models</vt:lpstr>
      <vt:lpstr>Outline</vt:lpstr>
      <vt:lpstr>What is a Factor?</vt:lpstr>
      <vt:lpstr>Multifactor Models</vt:lpstr>
      <vt:lpstr>Multifactor Models</vt:lpstr>
      <vt:lpstr>Searching for risk factors</vt:lpstr>
      <vt:lpstr>Multifactor Models</vt:lpstr>
      <vt:lpstr>Multifactor Models</vt:lpstr>
      <vt:lpstr>Macro Factors</vt:lpstr>
      <vt:lpstr>Economic Motivation and Relevance</vt:lpstr>
      <vt:lpstr>Macro Factors</vt:lpstr>
      <vt:lpstr>Economic Growth</vt:lpstr>
      <vt:lpstr>Economic Growth</vt:lpstr>
      <vt:lpstr>Economic Growth</vt:lpstr>
      <vt:lpstr>Inflation</vt:lpstr>
      <vt:lpstr>Inflation</vt:lpstr>
      <vt:lpstr>Volatility</vt:lpstr>
      <vt:lpstr>Other Macro Factors</vt:lpstr>
      <vt:lpstr>Investment Factors</vt:lpstr>
      <vt:lpstr>Static Factors</vt:lpstr>
      <vt:lpstr>Simple Investment Factors</vt:lpstr>
      <vt:lpstr>Dynamic Factors</vt:lpstr>
      <vt:lpstr>Investment Factors</vt:lpstr>
      <vt:lpstr>Dynamic Factors</vt:lpstr>
      <vt:lpstr>Dynamic Factors</vt:lpstr>
      <vt:lpstr>Economic Motivation and Relevance</vt:lpstr>
      <vt:lpstr>Value vs Growth</vt:lpstr>
      <vt:lpstr>Small vs Large</vt:lpstr>
      <vt:lpstr>Winners vs Losers</vt:lpstr>
      <vt:lpstr>Equity Factors</vt:lpstr>
      <vt:lpstr>Dynamic Factors</vt:lpstr>
      <vt:lpstr>PowerPoint Presentation</vt:lpstr>
      <vt:lpstr>Going Beyond Equities</vt:lpstr>
      <vt:lpstr>Fixed Income Factors</vt:lpstr>
      <vt:lpstr>Dynamic Factors</vt:lpstr>
      <vt:lpstr>Fama-French 3-Factor Model</vt:lpstr>
      <vt:lpstr>Dynamic Factors</vt:lpstr>
      <vt:lpstr>Fama-French</vt:lpstr>
      <vt:lpstr>Uses of Factor Models Beyond Portfolio Analysis</vt:lpstr>
      <vt:lpstr>What Can We Do With Factor Models?</vt:lpstr>
      <vt:lpstr>Evaluating a fund manager</vt:lpstr>
      <vt:lpstr>Calculate Apple’s expected return</vt:lpstr>
      <vt:lpstr>Answer</vt:lpstr>
      <vt:lpstr>Calculate Apple’s Alpha</vt:lpstr>
      <vt:lpstr>Coke and UPS Example</vt:lpstr>
      <vt:lpstr>Coke and UPS 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ng Securities</dc:title>
  <dc:creator>Weagley, Daniel R</dc:creator>
  <cp:lastModifiedBy>Li, Zijie</cp:lastModifiedBy>
  <cp:revision>317</cp:revision>
  <cp:lastPrinted>2018-10-23T19:33:11Z</cp:lastPrinted>
  <dcterms:created xsi:type="dcterms:W3CDTF">2016-09-10T00:55:13Z</dcterms:created>
  <dcterms:modified xsi:type="dcterms:W3CDTF">2019-11-14T03:03:54Z</dcterms:modified>
</cp:coreProperties>
</file>